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wav"/>
  <Default Extension="wdp" ContentType="image/vnd.ms-photo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9"/>
  </p:notesMasterIdLst>
  <p:sldIdLst>
    <p:sldId id="310" r:id="rId2"/>
    <p:sldId id="299" r:id="rId3"/>
    <p:sldId id="270" r:id="rId4"/>
    <p:sldId id="269" r:id="rId5"/>
    <p:sldId id="273" r:id="rId6"/>
    <p:sldId id="292" r:id="rId7"/>
    <p:sldId id="294" r:id="rId8"/>
    <p:sldId id="293" r:id="rId9"/>
    <p:sldId id="275" r:id="rId10"/>
    <p:sldId id="276" r:id="rId11"/>
    <p:sldId id="279" r:id="rId12"/>
    <p:sldId id="280" r:id="rId13"/>
    <p:sldId id="282" r:id="rId14"/>
    <p:sldId id="285" r:id="rId15"/>
    <p:sldId id="296" r:id="rId16"/>
    <p:sldId id="298" r:id="rId17"/>
    <p:sldId id="287" r:id="rId18"/>
  </p:sldIdLst>
  <p:sldSz cx="14630400" cy="8229600"/>
  <p:notesSz cx="6858000" cy="9144000"/>
  <p:embeddedFontLst>
    <p:embeddedFont>
      <p:font typeface="Tahoma" pitchFamily="34" charset="0"/>
      <p:regular r:id="rId20"/>
      <p:bold r:id="rId21"/>
    </p:embeddedFont>
    <p:embeddedFont>
      <p:font typeface="Sitka Banner" pitchFamily="2" charset="0"/>
      <p:regular r:id="rId22"/>
      <p:bold r:id="rId23"/>
      <p:italic r:id="rId24"/>
      <p:boldItalic r:id="rId25"/>
    </p:embeddedFont>
    <p:embeddedFont>
      <p:font typeface="Calibri Light" pitchFamily="34" charset="0"/>
      <p:regular r:id="rId26"/>
      <p:italic r:id="rId27"/>
    </p:embeddedFont>
    <p:embeddedFont>
      <p:font typeface="Open Sans" charset="0"/>
      <p:regular r:id="rId28"/>
      <p:bold r:id="rId29"/>
      <p:italic r:id="rId30"/>
      <p:boldItalic r:id="rId31"/>
    </p:embeddedFont>
    <p:embeddedFont>
      <p:font typeface="Calibri" pitchFamily="34" charset="0"/>
      <p:regular r:id="rId32"/>
      <p:bold r:id="rId33"/>
      <p:italic r:id="rId34"/>
      <p:boldItalic r:id="rId35"/>
    </p:embeddedFont>
    <p:embeddedFont>
      <p:font typeface="Cambria Math" pitchFamily="18" charset="0"/>
      <p:regular r:id="rId36"/>
    </p:embeddedFont>
  </p:embeddedFontLst>
  <p:defaultTextStyle>
    <a:defPPr>
      <a:defRPr lang="en-US"/>
    </a:defPPr>
    <a:lvl1pPr marL="0" algn="l" defTabSz="1097280" rtl="0" eaLnBrk="1" latinLnBrk="0" hangingPunct="1">
      <a:defRPr sz="2200" kern="1200">
        <a:solidFill>
          <a:schemeClr val="tx1"/>
        </a:solidFill>
        <a:latin typeface="+mn-lt"/>
        <a:ea typeface="+mn-ea"/>
        <a:cs typeface="+mn-cs"/>
      </a:defRPr>
    </a:lvl1pPr>
    <a:lvl2pPr marL="548640" algn="l" defTabSz="1097280" rtl="0" eaLnBrk="1" latinLnBrk="0" hangingPunct="1">
      <a:defRPr sz="2200" kern="1200">
        <a:solidFill>
          <a:schemeClr val="tx1"/>
        </a:solidFill>
        <a:latin typeface="+mn-lt"/>
        <a:ea typeface="+mn-ea"/>
        <a:cs typeface="+mn-cs"/>
      </a:defRPr>
    </a:lvl2pPr>
    <a:lvl3pPr marL="1097280" algn="l" defTabSz="1097280" rtl="0" eaLnBrk="1" latinLnBrk="0" hangingPunct="1">
      <a:defRPr sz="2200" kern="1200">
        <a:solidFill>
          <a:schemeClr val="tx1"/>
        </a:solidFill>
        <a:latin typeface="+mn-lt"/>
        <a:ea typeface="+mn-ea"/>
        <a:cs typeface="+mn-cs"/>
      </a:defRPr>
    </a:lvl3pPr>
    <a:lvl4pPr marL="1645920" algn="l" defTabSz="1097280" rtl="0" eaLnBrk="1" latinLnBrk="0" hangingPunct="1">
      <a:defRPr sz="2200" kern="1200">
        <a:solidFill>
          <a:schemeClr val="tx1"/>
        </a:solidFill>
        <a:latin typeface="+mn-lt"/>
        <a:ea typeface="+mn-ea"/>
        <a:cs typeface="+mn-cs"/>
      </a:defRPr>
    </a:lvl4pPr>
    <a:lvl5pPr marL="2194560" algn="l" defTabSz="1097280" rtl="0" eaLnBrk="1" latinLnBrk="0" hangingPunct="1">
      <a:defRPr sz="2200" kern="1200">
        <a:solidFill>
          <a:schemeClr val="tx1"/>
        </a:solidFill>
        <a:latin typeface="+mn-lt"/>
        <a:ea typeface="+mn-ea"/>
        <a:cs typeface="+mn-cs"/>
      </a:defRPr>
    </a:lvl5pPr>
    <a:lvl6pPr marL="2743200" algn="l" defTabSz="1097280" rtl="0" eaLnBrk="1" latinLnBrk="0" hangingPunct="1">
      <a:defRPr sz="2200" kern="1200">
        <a:solidFill>
          <a:schemeClr val="tx1"/>
        </a:solidFill>
        <a:latin typeface="+mn-lt"/>
        <a:ea typeface="+mn-ea"/>
        <a:cs typeface="+mn-cs"/>
      </a:defRPr>
    </a:lvl6pPr>
    <a:lvl7pPr marL="3291840" algn="l" defTabSz="1097280" rtl="0" eaLnBrk="1" latinLnBrk="0" hangingPunct="1">
      <a:defRPr sz="2200" kern="1200">
        <a:solidFill>
          <a:schemeClr val="tx1"/>
        </a:solidFill>
        <a:latin typeface="+mn-lt"/>
        <a:ea typeface="+mn-ea"/>
        <a:cs typeface="+mn-cs"/>
      </a:defRPr>
    </a:lvl7pPr>
    <a:lvl8pPr marL="3840480" algn="l" defTabSz="1097280" rtl="0" eaLnBrk="1" latinLnBrk="0" hangingPunct="1">
      <a:defRPr sz="2200" kern="1200">
        <a:solidFill>
          <a:schemeClr val="tx1"/>
        </a:solidFill>
        <a:latin typeface="+mn-lt"/>
        <a:ea typeface="+mn-ea"/>
        <a:cs typeface="+mn-cs"/>
      </a:defRPr>
    </a:lvl8pPr>
    <a:lvl9pPr marL="4389120" algn="l" defTabSz="1097280" rtl="0" eaLnBrk="1" latinLnBrk="0" hangingPunct="1">
      <a:defRPr sz="22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LÝ THUYẾT" id="{F4BC58DF-4B0E-4D3E-8F0C-481493FCA132}">
          <p14:sldIdLst>
            <p14:sldId id="310"/>
            <p14:sldId id="299"/>
          </p14:sldIdLst>
        </p14:section>
        <p14:section name="TRÒ CHƠI VÒNG QUAY MAY MẮN" id="{779D41C5-9241-4344-BCAC-5FE01E296CEA}">
          <p14:sldIdLst>
            <p14:sldId id="270"/>
            <p14:sldId id="269"/>
            <p14:sldId id="273"/>
            <p14:sldId id="292"/>
            <p14:sldId id="294"/>
            <p14:sldId id="293"/>
            <p14:sldId id="275"/>
            <p14:sldId id="276"/>
            <p14:sldId id="279"/>
            <p14:sldId id="280"/>
          </p14:sldIdLst>
        </p14:section>
        <p14:section name="BÀI TẬP" id="{97A006CF-B174-40D2-BDCC-79D389881329}">
          <p14:sldIdLst>
            <p14:sldId id="282"/>
            <p14:sldId id="285"/>
            <p14:sldId id="296"/>
            <p14:sldId id="298"/>
          </p14:sldIdLst>
        </p14:section>
        <p14:section name="HƯỚNG DAN VE NHA" id="{49A86677-02FD-490B-85EA-2C252B537305}">
          <p14:sldIdLst>
            <p14:sldId id="287"/>
          </p14:sldIdLst>
        </p14:section>
      </p14:sectionLst>
    </p:ext>
    <p:ext uri="{EFAFB233-063F-42B5-8137-9DF3F51BA10A}">
      <p15:sldGuideLst xmlns:p15="http://schemas.microsoft.com/office/powerpoint/2012/main" xmlns="">
        <p15:guide id="1" orient="horz" pos="2592">
          <p15:clr>
            <a:srgbClr val="A4A3A4"/>
          </p15:clr>
        </p15:guide>
        <p15:guide id="2" pos="4608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FFFF"/>
    <a:srgbClr val="E43230"/>
    <a:srgbClr val="0E73B7"/>
    <a:srgbClr val="CF5F13"/>
    <a:srgbClr val="30CFCD"/>
    <a:srgbClr val="E99D05"/>
    <a:srgbClr val="DBB2CB"/>
    <a:srgbClr val="DCADCB"/>
    <a:srgbClr val="9F7906"/>
    <a:srgbClr val="E9AAD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337" autoAdjust="0"/>
    <p:restoredTop sz="94022" autoAdjust="0"/>
  </p:normalViewPr>
  <p:slideViewPr>
    <p:cSldViewPr snapToGrid="0">
      <p:cViewPr>
        <p:scale>
          <a:sx n="60" d="100"/>
          <a:sy n="60" d="100"/>
        </p:scale>
        <p:origin x="-552" y="-16"/>
      </p:cViewPr>
      <p:guideLst>
        <p:guide orient="horz" pos="2592"/>
        <p:guide pos="4608"/>
      </p:guideLst>
    </p:cSldViewPr>
  </p:slideViewPr>
  <p:outlineViewPr>
    <p:cViewPr>
      <p:scale>
        <a:sx n="33" d="100"/>
        <a:sy n="33" d="100"/>
      </p:scale>
      <p:origin x="0" y="-42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488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7.fntdata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font" Target="fonts/font2.fntdata"/><Relationship Id="rId34" Type="http://schemas.openxmlformats.org/officeDocument/2006/relationships/font" Target="fonts/font15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6.fntdata"/><Relationship Id="rId33" Type="http://schemas.openxmlformats.org/officeDocument/2006/relationships/font" Target="fonts/font14.fntdata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font" Target="fonts/font1.fntdata"/><Relationship Id="rId29" Type="http://schemas.openxmlformats.org/officeDocument/2006/relationships/font" Target="fonts/font10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5.fntdata"/><Relationship Id="rId32" Type="http://schemas.openxmlformats.org/officeDocument/2006/relationships/font" Target="fonts/font13.fntdata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4.fntdata"/><Relationship Id="rId28" Type="http://schemas.openxmlformats.org/officeDocument/2006/relationships/font" Target="fonts/font9.fntdata"/><Relationship Id="rId36" Type="http://schemas.openxmlformats.org/officeDocument/2006/relationships/font" Target="fonts/font17.fntdata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31" Type="http://schemas.openxmlformats.org/officeDocument/2006/relationships/font" Target="fonts/font12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3.fntdata"/><Relationship Id="rId27" Type="http://schemas.openxmlformats.org/officeDocument/2006/relationships/font" Target="fonts/font8.fntdata"/><Relationship Id="rId30" Type="http://schemas.openxmlformats.org/officeDocument/2006/relationships/font" Target="fonts/font11.fntdata"/><Relationship Id="rId35" Type="http://schemas.openxmlformats.org/officeDocument/2006/relationships/font" Target="fonts/font16.fntdata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542070A-99CF-47AA-913B-3EF0E0012DFC}" type="datetimeFigureOut">
              <a:rPr lang="en-US" smtClean="0"/>
              <a:t>07/02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C201D44-4AC0-49C2-892F-55BB74153B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754245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0" name="Google Shape;1770;g58d3b44f08_0_15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71" name="Google Shape;1771;g58d3b44f08_0_15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6918087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0BAAD2D-E155-4930-B7B6-C4DEBF75696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828800" y="1346836"/>
            <a:ext cx="10972800" cy="2865120"/>
          </a:xfrm>
        </p:spPr>
        <p:txBody>
          <a:bodyPr anchor="b"/>
          <a:lstStyle>
            <a:lvl1pPr algn="ctr">
              <a:defRPr sz="7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E4AC1CCB-7135-4B10-AA59-58B0F748DF3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828800" y="4322446"/>
            <a:ext cx="10972800" cy="1986914"/>
          </a:xfrm>
        </p:spPr>
        <p:txBody>
          <a:bodyPr/>
          <a:lstStyle>
            <a:lvl1pPr marL="0" indent="0" algn="ctr">
              <a:buNone/>
              <a:defRPr sz="2900"/>
            </a:lvl1pPr>
            <a:lvl2pPr marL="548640" indent="0" algn="ctr">
              <a:buNone/>
              <a:defRPr sz="2400"/>
            </a:lvl2pPr>
            <a:lvl3pPr marL="1097280" indent="0" algn="ctr">
              <a:buNone/>
              <a:defRPr sz="2200"/>
            </a:lvl3pPr>
            <a:lvl4pPr marL="1645920" indent="0" algn="ctr">
              <a:buNone/>
              <a:defRPr sz="1900"/>
            </a:lvl4pPr>
            <a:lvl5pPr marL="2194560" indent="0" algn="ctr">
              <a:buNone/>
              <a:defRPr sz="1900"/>
            </a:lvl5pPr>
            <a:lvl6pPr marL="2743200" indent="0" algn="ctr">
              <a:buNone/>
              <a:defRPr sz="1900"/>
            </a:lvl6pPr>
            <a:lvl7pPr marL="3291840" indent="0" algn="ctr">
              <a:buNone/>
              <a:defRPr sz="1900"/>
            </a:lvl7pPr>
            <a:lvl8pPr marL="3840480" indent="0" algn="ctr">
              <a:buNone/>
              <a:defRPr sz="1900"/>
            </a:lvl8pPr>
            <a:lvl9pPr marL="4389120" indent="0" algn="ctr">
              <a:buNone/>
              <a:defRPr sz="19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097B24AA-8C5B-489B-8D76-26520A4723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pPr/>
              <a:t>07/02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C3583610-7093-4756-9548-A446332899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81121917-1AE1-4786-B80F-949542DEEA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3232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38ECCB9-4BCD-46B0-953E-1AB9463C7B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47453EB7-9C22-4F76-A0C1-09917E1076D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5E241B2F-D552-48D4-937C-514AAE63A5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pPr/>
              <a:t>07/02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8FEC662-9187-4C31-BD3C-A06B7A15B8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DCA6AAB-C339-47CB-85C4-7E0F26ABB3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523653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A5B1161F-716E-4BB5-9AAA-4BED10A7E67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10469880" y="438150"/>
            <a:ext cx="3154680" cy="6974206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6C43BFCA-4B6F-402E-8ADF-5FD82E1D4E2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1005840" y="438150"/>
            <a:ext cx="9281160" cy="6974206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88338A54-1739-44FE-94BE-9F6A839C68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pPr/>
              <a:t>07/02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C0075CA6-3F6F-4465-A774-09ABDBB3FF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75ED3999-CBFE-4CA8-8B6C-A53A2448DD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592016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TEXT + DESIGN 5" userDrawn="1">
  <p:cSld name="TITLE + TEXT + DESIGN 5">
    <p:bg>
      <p:bgPr>
        <a:solidFill>
          <a:srgbClr val="A5DDDA">
            <a:alpha val="71900"/>
          </a:srgbClr>
        </a:solidFill>
        <a:effectLst/>
      </p:bgPr>
    </p:bg>
    <p:spTree>
      <p:nvGrpSpPr>
        <p:cNvPr id="1" name="Shape 1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" name="Google Shape;134;p14"/>
          <p:cNvSpPr/>
          <p:nvPr userDrawn="1"/>
        </p:nvSpPr>
        <p:spPr>
          <a:xfrm>
            <a:off x="612240" y="629322"/>
            <a:ext cx="13405920" cy="6961078"/>
          </a:xfrm>
          <a:prstGeom prst="rect">
            <a:avLst/>
          </a:prstGeom>
          <a:solidFill>
            <a:srgbClr val="F8F2EC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880"/>
          </a:p>
        </p:txBody>
      </p:sp>
      <p:sp>
        <p:nvSpPr>
          <p:cNvPr id="146" name="Google Shape;146;p14"/>
          <p:cNvSpPr txBox="1">
            <a:spLocks noGrp="1"/>
          </p:cNvSpPr>
          <p:nvPr>
            <p:ph type="subTitle" idx="2"/>
          </p:nvPr>
        </p:nvSpPr>
        <p:spPr>
          <a:xfrm>
            <a:off x="1484400" y="2848061"/>
            <a:ext cx="11661600" cy="70416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2400"/>
              <a:buFont typeface="Denk One"/>
              <a:buNone/>
              <a:defRPr sz="3840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1400"/>
              <a:buFont typeface="Denk One"/>
              <a:buNone/>
              <a:defRPr sz="2240" b="1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1400"/>
              <a:buFont typeface="Denk One"/>
              <a:buNone/>
              <a:defRPr sz="2240" b="1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1400"/>
              <a:buFont typeface="Denk One"/>
              <a:buNone/>
              <a:defRPr sz="2240" b="1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1400"/>
              <a:buFont typeface="Denk One"/>
              <a:buNone/>
              <a:defRPr sz="2240" b="1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1400"/>
              <a:buFont typeface="Denk One"/>
              <a:buNone/>
              <a:defRPr sz="2240" b="1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1400"/>
              <a:buFont typeface="Denk One"/>
              <a:buNone/>
              <a:defRPr sz="2240" b="1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1400"/>
              <a:buFont typeface="Denk One"/>
              <a:buNone/>
              <a:defRPr sz="2240" b="1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1400"/>
              <a:buFont typeface="Denk One"/>
              <a:buNone/>
              <a:defRPr sz="2240" b="1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3132411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8A5ED7E-5E45-430A-8151-2B2A599911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C5380687-B7A4-42A2-89F2-ED91DB7A726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EF6AEC17-1600-4203-9089-5C7E876BAA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pPr/>
              <a:t>07/02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F7540B89-4B0C-4D59-9C29-F663AFCFB8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65133160-9222-48B8-8487-67F6F8DCFA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98591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908D804-AC27-4302-BCD5-67B885BB86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98220" y="2051686"/>
            <a:ext cx="12618720" cy="3423284"/>
          </a:xfrm>
        </p:spPr>
        <p:txBody>
          <a:bodyPr anchor="b"/>
          <a:lstStyle>
            <a:lvl1pPr>
              <a:defRPr sz="7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5003EE7E-B580-4825-AF42-1EC0FE9BD06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998220" y="5507356"/>
            <a:ext cx="12618720" cy="1800224"/>
          </a:xfrm>
        </p:spPr>
        <p:txBody>
          <a:bodyPr/>
          <a:lstStyle>
            <a:lvl1pPr marL="0" indent="0">
              <a:buNone/>
              <a:defRPr sz="2900">
                <a:solidFill>
                  <a:schemeClr val="tx1">
                    <a:tint val="75000"/>
                  </a:schemeClr>
                </a:solidFill>
              </a:defRPr>
            </a:lvl1pPr>
            <a:lvl2pPr marL="54864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097280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3pPr>
            <a:lvl4pPr marL="164592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19456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274320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29184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384048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38912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5CB418C6-8329-4AF6-A23C-A359B33D7E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pPr/>
              <a:t>07/02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53745CC2-EF71-449B-8BFC-645536AE98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466F3669-86B0-4086-9909-9793EDE6B4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25762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99439E6-4F47-40B6-8E5B-3C0FD4E826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8B5D94E9-8A9E-4BFE-8AFF-2FD37BDA377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005840" y="2190750"/>
            <a:ext cx="6217920" cy="522160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B594CD48-3081-4ED0-A9D7-AD99BC89AE2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7406640" y="2190750"/>
            <a:ext cx="6217920" cy="522160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6F21C2EB-ED80-448C-A415-C71E76BE46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pPr/>
              <a:t>07/02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49C98061-F78D-41AC-BC66-566828D0F5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84CB79CE-8C66-42E8-8218-D834D02992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72592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5EF5E0DA-6E9D-463F-A2DD-29DE51FAC5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07746" y="438150"/>
            <a:ext cx="12618720" cy="1590676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446AA701-00FA-4298-9CAA-877EF5410C4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007746" y="2017396"/>
            <a:ext cx="6189344" cy="988694"/>
          </a:xfrm>
        </p:spPr>
        <p:txBody>
          <a:bodyPr anchor="b"/>
          <a:lstStyle>
            <a:lvl1pPr marL="0" indent="0">
              <a:buNone/>
              <a:defRPr sz="2900" b="1"/>
            </a:lvl1pPr>
            <a:lvl2pPr marL="548640" indent="0">
              <a:buNone/>
              <a:defRPr sz="2400" b="1"/>
            </a:lvl2pPr>
            <a:lvl3pPr marL="1097280" indent="0">
              <a:buNone/>
              <a:defRPr sz="2200" b="1"/>
            </a:lvl3pPr>
            <a:lvl4pPr marL="1645920" indent="0">
              <a:buNone/>
              <a:defRPr sz="1900" b="1"/>
            </a:lvl4pPr>
            <a:lvl5pPr marL="2194560" indent="0">
              <a:buNone/>
              <a:defRPr sz="1900" b="1"/>
            </a:lvl5pPr>
            <a:lvl6pPr marL="2743200" indent="0">
              <a:buNone/>
              <a:defRPr sz="1900" b="1"/>
            </a:lvl6pPr>
            <a:lvl7pPr marL="3291840" indent="0">
              <a:buNone/>
              <a:defRPr sz="1900" b="1"/>
            </a:lvl7pPr>
            <a:lvl8pPr marL="3840480" indent="0">
              <a:buNone/>
              <a:defRPr sz="1900" b="1"/>
            </a:lvl8pPr>
            <a:lvl9pPr marL="4389120" indent="0">
              <a:buNone/>
              <a:defRPr sz="19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C1351546-7C59-4175-9BFE-17003AC341E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007746" y="3006090"/>
            <a:ext cx="6189344" cy="442150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9A240F54-C375-4504-BECC-DF497AD2038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7406640" y="2017396"/>
            <a:ext cx="6219826" cy="988694"/>
          </a:xfrm>
        </p:spPr>
        <p:txBody>
          <a:bodyPr anchor="b"/>
          <a:lstStyle>
            <a:lvl1pPr marL="0" indent="0">
              <a:buNone/>
              <a:defRPr sz="2900" b="1"/>
            </a:lvl1pPr>
            <a:lvl2pPr marL="548640" indent="0">
              <a:buNone/>
              <a:defRPr sz="2400" b="1"/>
            </a:lvl2pPr>
            <a:lvl3pPr marL="1097280" indent="0">
              <a:buNone/>
              <a:defRPr sz="2200" b="1"/>
            </a:lvl3pPr>
            <a:lvl4pPr marL="1645920" indent="0">
              <a:buNone/>
              <a:defRPr sz="1900" b="1"/>
            </a:lvl4pPr>
            <a:lvl5pPr marL="2194560" indent="0">
              <a:buNone/>
              <a:defRPr sz="1900" b="1"/>
            </a:lvl5pPr>
            <a:lvl6pPr marL="2743200" indent="0">
              <a:buNone/>
              <a:defRPr sz="1900" b="1"/>
            </a:lvl6pPr>
            <a:lvl7pPr marL="3291840" indent="0">
              <a:buNone/>
              <a:defRPr sz="1900" b="1"/>
            </a:lvl7pPr>
            <a:lvl8pPr marL="3840480" indent="0">
              <a:buNone/>
              <a:defRPr sz="1900" b="1"/>
            </a:lvl8pPr>
            <a:lvl9pPr marL="4389120" indent="0">
              <a:buNone/>
              <a:defRPr sz="19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86B05408-1F3D-493D-B7A2-C776BFDD190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7406640" y="3006090"/>
            <a:ext cx="6219826" cy="442150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16851279-2D44-45B8-B481-0297911655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pPr/>
              <a:t>07/02/2025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D5B88272-16C8-4CDC-ADCB-02EBA95517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24BF59B6-FDC9-49CA-89E6-318F2BB32F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99306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E1889BE-2EA3-4F1E-AD4A-720EC39BC7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518120AF-995E-43E9-9C76-D00D3CE45D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pPr/>
              <a:t>07/02/2025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D8CA7BFF-56B8-439F-8678-ADC75895C7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1D20069F-E42F-4FCF-9889-ACCD9C80A4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23266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BDEAE7B8-C2C1-404D-9AAE-D000868101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pPr/>
              <a:t>07/02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753B9C5F-6E06-4FCE-B0DD-781AD2B34C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08D301F8-B063-4A27-9601-D5980F7C7A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33665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1B232F5-D7F7-441C-ADA4-49F9AD638D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07746" y="548640"/>
            <a:ext cx="4718684" cy="1920240"/>
          </a:xfrm>
        </p:spPr>
        <p:txBody>
          <a:bodyPr anchor="b"/>
          <a:lstStyle>
            <a:lvl1pPr>
              <a:defRPr sz="3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35380A6A-41BE-418E-A8DD-DCDE6C6BBEE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19826" y="1184911"/>
            <a:ext cx="7406640" cy="5848350"/>
          </a:xfrm>
        </p:spPr>
        <p:txBody>
          <a:bodyPr/>
          <a:lstStyle>
            <a:lvl1pPr>
              <a:defRPr sz="3800"/>
            </a:lvl1pPr>
            <a:lvl2pPr>
              <a:defRPr sz="3400"/>
            </a:lvl2pPr>
            <a:lvl3pPr>
              <a:defRPr sz="29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59C981A5-B44A-4A15-B682-5429809AF95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007746" y="2468880"/>
            <a:ext cx="4718684" cy="4573906"/>
          </a:xfrm>
        </p:spPr>
        <p:txBody>
          <a:bodyPr/>
          <a:lstStyle>
            <a:lvl1pPr marL="0" indent="0">
              <a:buNone/>
              <a:defRPr sz="1900"/>
            </a:lvl1pPr>
            <a:lvl2pPr marL="548640" indent="0">
              <a:buNone/>
              <a:defRPr sz="1700"/>
            </a:lvl2pPr>
            <a:lvl3pPr marL="1097280" indent="0">
              <a:buNone/>
              <a:defRPr sz="1400"/>
            </a:lvl3pPr>
            <a:lvl4pPr marL="1645920" indent="0">
              <a:buNone/>
              <a:defRPr sz="1200"/>
            </a:lvl4pPr>
            <a:lvl5pPr marL="2194560" indent="0">
              <a:buNone/>
              <a:defRPr sz="1200"/>
            </a:lvl5pPr>
            <a:lvl6pPr marL="2743200" indent="0">
              <a:buNone/>
              <a:defRPr sz="1200"/>
            </a:lvl6pPr>
            <a:lvl7pPr marL="3291840" indent="0">
              <a:buNone/>
              <a:defRPr sz="1200"/>
            </a:lvl7pPr>
            <a:lvl8pPr marL="3840480" indent="0">
              <a:buNone/>
              <a:defRPr sz="1200"/>
            </a:lvl8pPr>
            <a:lvl9pPr marL="4389120" indent="0">
              <a:buNone/>
              <a:defRPr sz="12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42F0E258-2AFB-4C0D-91D3-8DD539CD45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pPr/>
              <a:t>07/02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2E672DAF-38C7-40CF-87CF-054BCE0D43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CB962FD2-8875-4D0D-B230-163296AEF4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72557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0FB706CF-D2B2-498E-B1A4-E035CFCDAE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07746" y="548640"/>
            <a:ext cx="4718684" cy="1920240"/>
          </a:xfrm>
        </p:spPr>
        <p:txBody>
          <a:bodyPr anchor="b"/>
          <a:lstStyle>
            <a:lvl1pPr>
              <a:defRPr sz="3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D1F30A05-212A-451C-8E7A-96F49FF82EA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6219826" y="1184911"/>
            <a:ext cx="7406640" cy="5848350"/>
          </a:xfrm>
        </p:spPr>
        <p:txBody>
          <a:bodyPr/>
          <a:lstStyle>
            <a:lvl1pPr marL="0" indent="0">
              <a:buNone/>
              <a:defRPr sz="3800"/>
            </a:lvl1pPr>
            <a:lvl2pPr marL="548640" indent="0">
              <a:buNone/>
              <a:defRPr sz="3400"/>
            </a:lvl2pPr>
            <a:lvl3pPr marL="1097280" indent="0">
              <a:buNone/>
              <a:defRPr sz="2900"/>
            </a:lvl3pPr>
            <a:lvl4pPr marL="1645920" indent="0">
              <a:buNone/>
              <a:defRPr sz="2400"/>
            </a:lvl4pPr>
            <a:lvl5pPr marL="2194560" indent="0">
              <a:buNone/>
              <a:defRPr sz="2400"/>
            </a:lvl5pPr>
            <a:lvl6pPr marL="2743200" indent="0">
              <a:buNone/>
              <a:defRPr sz="2400"/>
            </a:lvl6pPr>
            <a:lvl7pPr marL="3291840" indent="0">
              <a:buNone/>
              <a:defRPr sz="2400"/>
            </a:lvl7pPr>
            <a:lvl8pPr marL="3840480" indent="0">
              <a:buNone/>
              <a:defRPr sz="2400"/>
            </a:lvl8pPr>
            <a:lvl9pPr marL="4389120" indent="0">
              <a:buNone/>
              <a:defRPr sz="24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427FD212-2C7E-45EE-AC46-E2223238AB5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007746" y="2468880"/>
            <a:ext cx="4718684" cy="4573906"/>
          </a:xfrm>
        </p:spPr>
        <p:txBody>
          <a:bodyPr/>
          <a:lstStyle>
            <a:lvl1pPr marL="0" indent="0">
              <a:buNone/>
              <a:defRPr sz="1900"/>
            </a:lvl1pPr>
            <a:lvl2pPr marL="548640" indent="0">
              <a:buNone/>
              <a:defRPr sz="1700"/>
            </a:lvl2pPr>
            <a:lvl3pPr marL="1097280" indent="0">
              <a:buNone/>
              <a:defRPr sz="1400"/>
            </a:lvl3pPr>
            <a:lvl4pPr marL="1645920" indent="0">
              <a:buNone/>
              <a:defRPr sz="1200"/>
            </a:lvl4pPr>
            <a:lvl5pPr marL="2194560" indent="0">
              <a:buNone/>
              <a:defRPr sz="1200"/>
            </a:lvl5pPr>
            <a:lvl6pPr marL="2743200" indent="0">
              <a:buNone/>
              <a:defRPr sz="1200"/>
            </a:lvl6pPr>
            <a:lvl7pPr marL="3291840" indent="0">
              <a:buNone/>
              <a:defRPr sz="1200"/>
            </a:lvl7pPr>
            <a:lvl8pPr marL="3840480" indent="0">
              <a:buNone/>
              <a:defRPr sz="1200"/>
            </a:lvl8pPr>
            <a:lvl9pPr marL="4389120" indent="0">
              <a:buNone/>
              <a:defRPr sz="12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753533D7-6C68-40EC-979B-D925122857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pPr/>
              <a:t>07/02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CE655689-4232-4DF3-9715-90AFC15979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5896D20C-BCB5-48A1-A7B0-016FB546E1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96679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FF9D1CF6-06F4-4E97-B3A3-986F040E3C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05840" y="438150"/>
            <a:ext cx="12618720" cy="1590676"/>
          </a:xfrm>
          <a:prstGeom prst="rect">
            <a:avLst/>
          </a:prstGeom>
        </p:spPr>
        <p:txBody>
          <a:bodyPr vert="horz" lIns="109728" tIns="54864" rIns="109728" bIns="54864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2A15A3EE-2B69-4F61-9D6B-E41538689EF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005840" y="2190750"/>
            <a:ext cx="12618720" cy="5221606"/>
          </a:xfrm>
          <a:prstGeom prst="rect">
            <a:avLst/>
          </a:prstGeom>
        </p:spPr>
        <p:txBody>
          <a:bodyPr vert="horz" lIns="109728" tIns="54864" rIns="109728" bIns="54864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B7118F42-D90A-454D-BCF8-D95CF83F7C5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1005840" y="7627621"/>
            <a:ext cx="3291840" cy="438150"/>
          </a:xfrm>
          <a:prstGeom prst="rect">
            <a:avLst/>
          </a:prstGeom>
        </p:spPr>
        <p:txBody>
          <a:bodyPr vert="horz" lIns="109728" tIns="54864" rIns="109728" bIns="54864" rtlCol="0" anchor="ctr"/>
          <a:lstStyle>
            <a:lvl1pPr algn="l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838988-15A6-4647-86D7-062E8698D868}" type="datetimeFigureOut">
              <a:rPr lang="en-US" smtClean="0"/>
              <a:pPr/>
              <a:t>07/02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DDA2430F-0F2C-4DAD-95FF-057245B7AA5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846320" y="7627621"/>
            <a:ext cx="4937760" cy="438150"/>
          </a:xfrm>
          <a:prstGeom prst="rect">
            <a:avLst/>
          </a:prstGeom>
        </p:spPr>
        <p:txBody>
          <a:bodyPr vert="horz" lIns="109728" tIns="54864" rIns="109728" bIns="54864" rtlCol="0" anchor="ctr"/>
          <a:lstStyle>
            <a:lvl1pPr algn="ctr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4BAFC7AF-5ACB-4B84-A4B9-3F81B87B234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332720" y="7627621"/>
            <a:ext cx="3291840" cy="438150"/>
          </a:xfrm>
          <a:prstGeom prst="rect">
            <a:avLst/>
          </a:prstGeom>
        </p:spPr>
        <p:txBody>
          <a:bodyPr vert="horz" lIns="109728" tIns="54864" rIns="109728" bIns="54864" rtlCol="0" anchor="ctr"/>
          <a:lstStyle>
            <a:lvl1pPr algn="r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81274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1097280" rtl="0" eaLnBrk="1" latinLnBrk="0" hangingPunct="1">
        <a:lnSpc>
          <a:spcPct val="90000"/>
        </a:lnSpc>
        <a:spcBef>
          <a:spcPct val="0"/>
        </a:spcBef>
        <a:buNone/>
        <a:defRPr sz="5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74320" indent="-274320" algn="l" defTabSz="1097280" rtl="0" eaLnBrk="1" latinLnBrk="0" hangingPunct="1">
        <a:lnSpc>
          <a:spcPct val="90000"/>
        </a:lnSpc>
        <a:spcBef>
          <a:spcPts val="1200"/>
        </a:spcBef>
        <a:buFont typeface="Arial" panose="020B0604020202020204" pitchFamily="34" charset="0"/>
        <a:buChar char="•"/>
        <a:defRPr sz="3400" kern="1200">
          <a:solidFill>
            <a:schemeClr val="tx1"/>
          </a:solidFill>
          <a:latin typeface="+mn-lt"/>
          <a:ea typeface="+mn-ea"/>
          <a:cs typeface="+mn-cs"/>
        </a:defRPr>
      </a:lvl1pPr>
      <a:lvl2pPr marL="82296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92024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246888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5pPr>
      <a:lvl6pPr marL="301752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6pPr>
      <a:lvl7pPr marL="356616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7pPr>
      <a:lvl8pPr marL="411480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8pPr>
      <a:lvl9pPr marL="466344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2pPr>
      <a:lvl3pPr marL="109728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64592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219456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5pPr>
      <a:lvl6pPr marL="274320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6pPr>
      <a:lvl7pPr marL="329184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7pPr>
      <a:lvl8pPr marL="384048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8pPr>
      <a:lvl9pPr marL="438912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13" Type="http://schemas.openxmlformats.org/officeDocument/2006/relationships/image" Target="../media/image24.png"/><Relationship Id="rId3" Type="http://schemas.microsoft.com/office/2007/relationships/hdphoto" Target="../media/hdphoto1.wdp"/><Relationship Id="rId7" Type="http://schemas.microsoft.com/office/2007/relationships/hdphoto" Target="../media/hdphoto3.wdp"/><Relationship Id="rId12" Type="http://schemas.openxmlformats.org/officeDocument/2006/relationships/image" Target="../media/image23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.png"/><Relationship Id="rId11" Type="http://schemas.openxmlformats.org/officeDocument/2006/relationships/image" Target="../media/image22.png"/><Relationship Id="rId5" Type="http://schemas.microsoft.com/office/2007/relationships/hdphoto" Target="../media/hdphoto2.wdp"/><Relationship Id="rId10" Type="http://schemas.openxmlformats.org/officeDocument/2006/relationships/image" Target="../media/image21.png"/><Relationship Id="rId4" Type="http://schemas.openxmlformats.org/officeDocument/2006/relationships/image" Target="../media/image12.png"/><Relationship Id="rId9" Type="http://schemas.openxmlformats.org/officeDocument/2006/relationships/slide" Target="slide4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microsoft.com/office/2007/relationships/hdphoto" Target="../media/hdphoto1.wdp"/><Relationship Id="rId7" Type="http://schemas.microsoft.com/office/2007/relationships/hdphoto" Target="../media/hdphoto3.wdp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.png"/><Relationship Id="rId5" Type="http://schemas.microsoft.com/office/2007/relationships/hdphoto" Target="../media/hdphoto2.wdp"/><Relationship Id="rId4" Type="http://schemas.openxmlformats.org/officeDocument/2006/relationships/image" Target="../media/image12.png"/><Relationship Id="rId9" Type="http://schemas.openxmlformats.org/officeDocument/2006/relationships/slide" Target="slide4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microsoft.com/office/2007/relationships/hdphoto" Target="../media/hdphoto1.wdp"/><Relationship Id="rId7" Type="http://schemas.microsoft.com/office/2007/relationships/hdphoto" Target="../media/hdphoto3.wdp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.png"/><Relationship Id="rId5" Type="http://schemas.microsoft.com/office/2007/relationships/hdphoto" Target="../media/hdphoto2.wdp"/><Relationship Id="rId4" Type="http://schemas.openxmlformats.org/officeDocument/2006/relationships/image" Target="../media/image12.png"/><Relationship Id="rId9" Type="http://schemas.openxmlformats.org/officeDocument/2006/relationships/slide" Target="slide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26.wmf"/><Relationship Id="rId26" Type="http://schemas.openxmlformats.org/officeDocument/2006/relationships/image" Target="../media/image29.wmf"/><Relationship Id="rId3" Type="http://schemas.openxmlformats.org/officeDocument/2006/relationships/image" Target="../media/image26.png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wmf"/><Relationship Id="rId20" Type="http://schemas.openxmlformats.org/officeDocument/2006/relationships/image" Target="../media/image27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29.png"/><Relationship Id="rId11" Type="http://schemas.openxmlformats.org/officeDocument/2006/relationships/oleObject" Target="../embeddings/oleObject5.bin"/><Relationship Id="rId24" Type="http://schemas.openxmlformats.org/officeDocument/2006/relationships/oleObject" Target="../embeddings/oleObject12.bin"/><Relationship Id="rId5" Type="http://schemas.openxmlformats.org/officeDocument/2006/relationships/image" Target="../media/image30.png"/><Relationship Id="rId15" Type="http://schemas.openxmlformats.org/officeDocument/2006/relationships/oleObject" Target="../embeddings/oleObject7.bin"/><Relationship Id="rId23" Type="http://schemas.openxmlformats.org/officeDocument/2006/relationships/image" Target="../media/image28.wmf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7.png"/><Relationship Id="rId9" Type="http://schemas.openxmlformats.org/officeDocument/2006/relationships/oleObject" Target="../embeddings/oleObject4.bin"/><Relationship Id="rId14" Type="http://schemas.openxmlformats.org/officeDocument/2006/relationships/image" Target="../media/image24.wmf"/><Relationship Id="rId22" Type="http://schemas.openxmlformats.org/officeDocument/2006/relationships/oleObject" Target="../embeddings/oleObject11.bin"/><Relationship Id="rId27" Type="http://schemas.openxmlformats.org/officeDocument/2006/relationships/image" Target="../media/image39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slide" Target="slide8.xml"/><Relationship Id="rId13" Type="http://schemas.openxmlformats.org/officeDocument/2006/relationships/image" Target="../media/image8.gif"/><Relationship Id="rId3" Type="http://schemas.openxmlformats.org/officeDocument/2006/relationships/slideLayout" Target="../slideLayouts/slideLayout2.xml"/><Relationship Id="rId7" Type="http://schemas.openxmlformats.org/officeDocument/2006/relationships/slide" Target="slide7.xml"/><Relationship Id="rId12" Type="http://schemas.openxmlformats.org/officeDocument/2006/relationships/slide" Target="slide12.xml"/><Relationship Id="rId2" Type="http://schemas.openxmlformats.org/officeDocument/2006/relationships/audio" Target="../media/media1.wav"/><Relationship Id="rId16" Type="http://schemas.openxmlformats.org/officeDocument/2006/relationships/slide" Target="slide13.xml"/><Relationship Id="rId1" Type="http://schemas.microsoft.com/office/2007/relationships/media" Target="../media/media1.wav"/><Relationship Id="rId6" Type="http://schemas.openxmlformats.org/officeDocument/2006/relationships/slide" Target="slide6.xml"/><Relationship Id="rId11" Type="http://schemas.openxmlformats.org/officeDocument/2006/relationships/slide" Target="slide11.xml"/><Relationship Id="rId5" Type="http://schemas.openxmlformats.org/officeDocument/2006/relationships/slide" Target="slide5.xml"/><Relationship Id="rId15" Type="http://schemas.openxmlformats.org/officeDocument/2006/relationships/image" Target="../media/image10.png"/><Relationship Id="rId10" Type="http://schemas.openxmlformats.org/officeDocument/2006/relationships/slide" Target="slide10.xml"/><Relationship Id="rId4" Type="http://schemas.openxmlformats.org/officeDocument/2006/relationships/image" Target="../media/image7.png"/><Relationship Id="rId9" Type="http://schemas.openxmlformats.org/officeDocument/2006/relationships/slide" Target="slide9.xml"/><Relationship Id="rId14" Type="http://schemas.openxmlformats.org/officeDocument/2006/relationships/image" Target="../media/image9.gi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microsoft.com/office/2007/relationships/hdphoto" Target="../media/hdphoto1.wdp"/><Relationship Id="rId7" Type="http://schemas.microsoft.com/office/2007/relationships/hdphoto" Target="../media/hdphoto3.wdp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.png"/><Relationship Id="rId5" Type="http://schemas.microsoft.com/office/2007/relationships/hdphoto" Target="../media/hdphoto2.wdp"/><Relationship Id="rId10" Type="http://schemas.openxmlformats.org/officeDocument/2006/relationships/image" Target="../media/image15.png"/><Relationship Id="rId4" Type="http://schemas.openxmlformats.org/officeDocument/2006/relationships/image" Target="../media/image12.png"/><Relationship Id="rId9" Type="http://schemas.openxmlformats.org/officeDocument/2006/relationships/slide" Target="slide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microsoft.com/office/2007/relationships/hdphoto" Target="../media/hdphoto1.wdp"/><Relationship Id="rId7" Type="http://schemas.microsoft.com/office/2007/relationships/hdphoto" Target="../media/hdphoto3.wdp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.png"/><Relationship Id="rId5" Type="http://schemas.microsoft.com/office/2007/relationships/hdphoto" Target="../media/hdphoto2.wdp"/><Relationship Id="rId4" Type="http://schemas.openxmlformats.org/officeDocument/2006/relationships/image" Target="../media/image12.png"/><Relationship Id="rId9" Type="http://schemas.openxmlformats.org/officeDocument/2006/relationships/slide" Target="slide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4" name="Google Shape;1774;p37"/>
          <p:cNvSpPr txBox="1">
            <a:spLocks noGrp="1"/>
          </p:cNvSpPr>
          <p:nvPr>
            <p:ph type="subTitle" idx="2"/>
          </p:nvPr>
        </p:nvSpPr>
        <p:spPr>
          <a:xfrm>
            <a:off x="1073419" y="1245810"/>
            <a:ext cx="11661600" cy="4042144"/>
          </a:xfrm>
          <a:prstGeom prst="rect">
            <a:avLst/>
          </a:prstGeom>
        </p:spPr>
        <p:txBody>
          <a:bodyPr spcFirstLastPara="1" vert="horz" wrap="square" lIns="146280" tIns="146280" rIns="146280" bIns="146280" rtlCol="0" anchor="b" anchorCtr="0">
            <a:noAutofit/>
          </a:bodyPr>
          <a:lstStyle/>
          <a:p>
            <a:pPr marL="0" indent="0"/>
            <a:r>
              <a:rPr lang="en-US" sz="8000" dirty="0">
                <a:solidFill>
                  <a:schemeClr val="accent1">
                    <a:lumMod val="75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CHÀO MỪNG CÁC EM HỌC SINH ĐẾN VỚI TIẾT HỌC!</a:t>
            </a:r>
            <a:endParaRPr sz="8000" dirty="0">
              <a:solidFill>
                <a:schemeClr val="accent1">
                  <a:lumMod val="75000"/>
                </a:schemeClr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grpSp>
        <p:nvGrpSpPr>
          <p:cNvPr id="1776" name="Google Shape;1776;p37"/>
          <p:cNvGrpSpPr/>
          <p:nvPr/>
        </p:nvGrpSpPr>
        <p:grpSpPr>
          <a:xfrm>
            <a:off x="2184800" y="2624456"/>
            <a:ext cx="11786739" cy="4991693"/>
            <a:chOff x="1278444" y="1640285"/>
            <a:chExt cx="7366712" cy="3119808"/>
          </a:xfrm>
        </p:grpSpPr>
        <p:grpSp>
          <p:nvGrpSpPr>
            <p:cNvPr id="1777" name="Google Shape;1777;p37"/>
            <p:cNvGrpSpPr/>
            <p:nvPr/>
          </p:nvGrpSpPr>
          <p:grpSpPr>
            <a:xfrm>
              <a:off x="1278444" y="3334334"/>
              <a:ext cx="5053527" cy="1425759"/>
              <a:chOff x="1969569" y="3334334"/>
              <a:chExt cx="5053527" cy="1425759"/>
            </a:xfrm>
          </p:grpSpPr>
          <p:grpSp>
            <p:nvGrpSpPr>
              <p:cNvPr id="1778" name="Google Shape;1778;p37"/>
              <p:cNvGrpSpPr/>
              <p:nvPr/>
            </p:nvGrpSpPr>
            <p:grpSpPr>
              <a:xfrm>
                <a:off x="1969569" y="3334334"/>
                <a:ext cx="2743330" cy="1418598"/>
                <a:chOff x="1969569" y="3334334"/>
                <a:chExt cx="2743330" cy="1418598"/>
              </a:xfrm>
            </p:grpSpPr>
            <p:grpSp>
              <p:nvGrpSpPr>
                <p:cNvPr id="1779" name="Google Shape;1779;p37"/>
                <p:cNvGrpSpPr/>
                <p:nvPr/>
              </p:nvGrpSpPr>
              <p:grpSpPr>
                <a:xfrm>
                  <a:off x="4107166" y="4200099"/>
                  <a:ext cx="197076" cy="216135"/>
                  <a:chOff x="7799791" y="3438161"/>
                  <a:chExt cx="197076" cy="216135"/>
                </a:xfrm>
              </p:grpSpPr>
              <p:sp>
                <p:nvSpPr>
                  <p:cNvPr id="1780" name="Google Shape;1780;p37"/>
                  <p:cNvSpPr/>
                  <p:nvPr/>
                </p:nvSpPr>
                <p:spPr>
                  <a:xfrm>
                    <a:off x="7799791" y="3455891"/>
                    <a:ext cx="189541" cy="19840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421" h="3581" extrusionOk="0">
                        <a:moveTo>
                          <a:pt x="1209" y="0"/>
                        </a:moveTo>
                        <a:cubicBezTo>
                          <a:pt x="1170" y="0"/>
                          <a:pt x="1131" y="8"/>
                          <a:pt x="1092" y="26"/>
                        </a:cubicBezTo>
                        <a:cubicBezTo>
                          <a:pt x="475" y="303"/>
                          <a:pt x="724" y="893"/>
                          <a:pt x="713" y="965"/>
                        </a:cubicBezTo>
                        <a:cubicBezTo>
                          <a:pt x="703" y="1036"/>
                          <a:pt x="262" y="1002"/>
                          <a:pt x="164" y="1343"/>
                        </a:cubicBezTo>
                        <a:cubicBezTo>
                          <a:pt x="65" y="1682"/>
                          <a:pt x="461" y="1924"/>
                          <a:pt x="464" y="1989"/>
                        </a:cubicBezTo>
                        <a:cubicBezTo>
                          <a:pt x="471" y="2057"/>
                          <a:pt x="0" y="2580"/>
                          <a:pt x="928" y="3276"/>
                        </a:cubicBezTo>
                        <a:cubicBezTo>
                          <a:pt x="1231" y="3504"/>
                          <a:pt x="1493" y="3581"/>
                          <a:pt x="1709" y="3581"/>
                        </a:cubicBezTo>
                        <a:cubicBezTo>
                          <a:pt x="2011" y="3581"/>
                          <a:pt x="2224" y="3431"/>
                          <a:pt x="2331" y="3334"/>
                        </a:cubicBezTo>
                        <a:cubicBezTo>
                          <a:pt x="2386" y="3282"/>
                          <a:pt x="2451" y="3248"/>
                          <a:pt x="2523" y="3228"/>
                        </a:cubicBezTo>
                        <a:cubicBezTo>
                          <a:pt x="3191" y="3037"/>
                          <a:pt x="3421" y="2142"/>
                          <a:pt x="3369" y="1579"/>
                        </a:cubicBezTo>
                        <a:cubicBezTo>
                          <a:pt x="3314" y="982"/>
                          <a:pt x="2912" y="1074"/>
                          <a:pt x="2833" y="1020"/>
                        </a:cubicBezTo>
                        <a:cubicBezTo>
                          <a:pt x="2755" y="968"/>
                          <a:pt x="2864" y="562"/>
                          <a:pt x="2584" y="395"/>
                        </a:cubicBezTo>
                        <a:cubicBezTo>
                          <a:pt x="2523" y="359"/>
                          <a:pt x="2460" y="345"/>
                          <a:pt x="2397" y="345"/>
                        </a:cubicBezTo>
                        <a:cubicBezTo>
                          <a:pt x="2206" y="345"/>
                          <a:pt x="2018" y="472"/>
                          <a:pt x="1905" y="472"/>
                        </a:cubicBezTo>
                        <a:cubicBezTo>
                          <a:pt x="1885" y="472"/>
                          <a:pt x="1868" y="468"/>
                          <a:pt x="1853" y="459"/>
                        </a:cubicBezTo>
                        <a:cubicBezTo>
                          <a:pt x="1737" y="397"/>
                          <a:pt x="1483" y="0"/>
                          <a:pt x="1209" y="0"/>
                        </a:cubicBezTo>
                        <a:close/>
                      </a:path>
                    </a:pathLst>
                  </a:custGeom>
                  <a:solidFill>
                    <a:srgbClr val="939393"/>
                  </a:solidFill>
                  <a:ln>
                    <a:noFill/>
                  </a:ln>
                </p:spPr>
                <p:txBody>
                  <a:bodyPr spcFirstLastPara="1" wrap="square" lIns="146280" tIns="146280" rIns="146280" bIns="146280" anchor="ctr" anchorCtr="0">
                    <a:noAutofit/>
                  </a:bodyPr>
                  <a:lstStyle/>
                  <a:p>
                    <a:endParaRPr sz="2880"/>
                  </a:p>
                </p:txBody>
              </p:sp>
              <p:sp>
                <p:nvSpPr>
                  <p:cNvPr id="1781" name="Google Shape;1781;p37"/>
                  <p:cNvSpPr/>
                  <p:nvPr/>
                </p:nvSpPr>
                <p:spPr>
                  <a:xfrm>
                    <a:off x="7866888" y="3469410"/>
                    <a:ext cx="62497" cy="15153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28" h="2735" extrusionOk="0">
                        <a:moveTo>
                          <a:pt x="1" y="1"/>
                        </a:moveTo>
                        <a:cubicBezTo>
                          <a:pt x="86" y="233"/>
                          <a:pt x="182" y="461"/>
                          <a:pt x="274" y="690"/>
                        </a:cubicBezTo>
                        <a:cubicBezTo>
                          <a:pt x="370" y="915"/>
                          <a:pt x="465" y="1144"/>
                          <a:pt x="560" y="1370"/>
                        </a:cubicBezTo>
                        <a:lnTo>
                          <a:pt x="854" y="2049"/>
                        </a:lnTo>
                        <a:cubicBezTo>
                          <a:pt x="902" y="2161"/>
                          <a:pt x="950" y="2274"/>
                          <a:pt x="997" y="2390"/>
                        </a:cubicBezTo>
                        <a:cubicBezTo>
                          <a:pt x="1045" y="2503"/>
                          <a:pt x="1096" y="2615"/>
                          <a:pt x="1127" y="2735"/>
                        </a:cubicBezTo>
                        <a:cubicBezTo>
                          <a:pt x="1083" y="2489"/>
                          <a:pt x="987" y="2260"/>
                          <a:pt x="902" y="2028"/>
                        </a:cubicBezTo>
                        <a:cubicBezTo>
                          <a:pt x="813" y="1800"/>
                          <a:pt x="718" y="1570"/>
                          <a:pt x="622" y="1345"/>
                        </a:cubicBezTo>
                        <a:cubicBezTo>
                          <a:pt x="526" y="1116"/>
                          <a:pt x="428" y="891"/>
                          <a:pt x="321" y="669"/>
                        </a:cubicBezTo>
                        <a:cubicBezTo>
                          <a:pt x="219" y="444"/>
                          <a:pt x="113" y="223"/>
                          <a:pt x="1" y="1"/>
                        </a:cubicBezTo>
                        <a:close/>
                      </a:path>
                    </a:pathLst>
                  </a:custGeom>
                  <a:solidFill>
                    <a:srgbClr val="939393"/>
                  </a:solidFill>
                  <a:ln>
                    <a:noFill/>
                  </a:ln>
                </p:spPr>
                <p:txBody>
                  <a:bodyPr spcFirstLastPara="1" wrap="square" lIns="146280" tIns="146280" rIns="146280" bIns="146280" anchor="ctr" anchorCtr="0">
                    <a:noAutofit/>
                  </a:bodyPr>
                  <a:lstStyle/>
                  <a:p>
                    <a:endParaRPr sz="2880"/>
                  </a:p>
                </p:txBody>
              </p:sp>
              <p:sp>
                <p:nvSpPr>
                  <p:cNvPr id="1782" name="Google Shape;1782;p37"/>
                  <p:cNvSpPr/>
                  <p:nvPr/>
                </p:nvSpPr>
                <p:spPr>
                  <a:xfrm>
                    <a:off x="7860461" y="3556232"/>
                    <a:ext cx="93690" cy="5052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691" h="912" extrusionOk="0">
                        <a:moveTo>
                          <a:pt x="1691" y="0"/>
                        </a:moveTo>
                        <a:cubicBezTo>
                          <a:pt x="1588" y="140"/>
                          <a:pt x="1496" y="284"/>
                          <a:pt x="1400" y="427"/>
                        </a:cubicBezTo>
                        <a:cubicBezTo>
                          <a:pt x="1312" y="561"/>
                          <a:pt x="1223" y="701"/>
                          <a:pt x="1138" y="842"/>
                        </a:cubicBezTo>
                        <a:lnTo>
                          <a:pt x="1138" y="842"/>
                        </a:lnTo>
                        <a:cubicBezTo>
                          <a:pt x="950" y="829"/>
                          <a:pt x="766" y="819"/>
                          <a:pt x="577" y="813"/>
                        </a:cubicBezTo>
                        <a:lnTo>
                          <a:pt x="287" y="806"/>
                        </a:lnTo>
                        <a:cubicBezTo>
                          <a:pt x="246" y="806"/>
                          <a:pt x="204" y="805"/>
                          <a:pt x="163" y="805"/>
                        </a:cubicBezTo>
                        <a:cubicBezTo>
                          <a:pt x="109" y="805"/>
                          <a:pt x="55" y="807"/>
                          <a:pt x="1" y="813"/>
                        </a:cubicBezTo>
                        <a:cubicBezTo>
                          <a:pt x="96" y="816"/>
                          <a:pt x="191" y="830"/>
                          <a:pt x="287" y="840"/>
                        </a:cubicBezTo>
                        <a:lnTo>
                          <a:pt x="574" y="868"/>
                        </a:lnTo>
                        <a:cubicBezTo>
                          <a:pt x="769" y="884"/>
                          <a:pt x="960" y="898"/>
                          <a:pt x="1154" y="909"/>
                        </a:cubicBezTo>
                        <a:lnTo>
                          <a:pt x="1171" y="912"/>
                        </a:lnTo>
                        <a:lnTo>
                          <a:pt x="1182" y="895"/>
                        </a:lnTo>
                        <a:cubicBezTo>
                          <a:pt x="1270" y="748"/>
                          <a:pt x="1359" y="601"/>
                          <a:pt x="1441" y="451"/>
                        </a:cubicBezTo>
                        <a:cubicBezTo>
                          <a:pt x="1527" y="304"/>
                          <a:pt x="1612" y="154"/>
                          <a:pt x="1691" y="0"/>
                        </a:cubicBezTo>
                        <a:close/>
                      </a:path>
                    </a:pathLst>
                  </a:custGeom>
                  <a:solidFill>
                    <a:srgbClr val="939393"/>
                  </a:solidFill>
                  <a:ln>
                    <a:noFill/>
                  </a:ln>
                </p:spPr>
                <p:txBody>
                  <a:bodyPr spcFirstLastPara="1" wrap="square" lIns="146280" tIns="146280" rIns="146280" bIns="146280" anchor="ctr" anchorCtr="0">
                    <a:noAutofit/>
                  </a:bodyPr>
                  <a:lstStyle/>
                  <a:p>
                    <a:endParaRPr sz="2880"/>
                  </a:p>
                </p:txBody>
              </p:sp>
              <p:sp>
                <p:nvSpPr>
                  <p:cNvPr id="1783" name="Google Shape;1783;p37"/>
                  <p:cNvSpPr/>
                  <p:nvPr/>
                </p:nvSpPr>
                <p:spPr>
                  <a:xfrm>
                    <a:off x="7848160" y="3502155"/>
                    <a:ext cx="73633" cy="4903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329" h="885" extrusionOk="0">
                        <a:moveTo>
                          <a:pt x="1329" y="0"/>
                        </a:moveTo>
                        <a:lnTo>
                          <a:pt x="1329" y="0"/>
                        </a:lnTo>
                        <a:cubicBezTo>
                          <a:pt x="1257" y="133"/>
                          <a:pt x="1188" y="273"/>
                          <a:pt x="1124" y="410"/>
                        </a:cubicBezTo>
                        <a:cubicBezTo>
                          <a:pt x="1060" y="540"/>
                          <a:pt x="1002" y="672"/>
                          <a:pt x="944" y="803"/>
                        </a:cubicBezTo>
                        <a:lnTo>
                          <a:pt x="944" y="803"/>
                        </a:lnTo>
                        <a:cubicBezTo>
                          <a:pt x="794" y="755"/>
                          <a:pt x="643" y="707"/>
                          <a:pt x="489" y="666"/>
                        </a:cubicBezTo>
                        <a:lnTo>
                          <a:pt x="246" y="598"/>
                        </a:lnTo>
                        <a:lnTo>
                          <a:pt x="1" y="533"/>
                        </a:lnTo>
                        <a:lnTo>
                          <a:pt x="1" y="533"/>
                        </a:lnTo>
                        <a:cubicBezTo>
                          <a:pt x="79" y="570"/>
                          <a:pt x="158" y="598"/>
                          <a:pt x="236" y="628"/>
                        </a:cubicBezTo>
                        <a:lnTo>
                          <a:pt x="475" y="717"/>
                        </a:lnTo>
                        <a:cubicBezTo>
                          <a:pt x="632" y="771"/>
                          <a:pt x="793" y="826"/>
                          <a:pt x="953" y="877"/>
                        </a:cubicBezTo>
                        <a:lnTo>
                          <a:pt x="984" y="884"/>
                        </a:lnTo>
                        <a:lnTo>
                          <a:pt x="994" y="856"/>
                        </a:lnTo>
                        <a:cubicBezTo>
                          <a:pt x="1056" y="717"/>
                          <a:pt x="1114" y="574"/>
                          <a:pt x="1168" y="430"/>
                        </a:cubicBezTo>
                        <a:cubicBezTo>
                          <a:pt x="1226" y="287"/>
                          <a:pt x="1281" y="144"/>
                          <a:pt x="1329" y="0"/>
                        </a:cubicBezTo>
                        <a:close/>
                      </a:path>
                    </a:pathLst>
                  </a:custGeom>
                  <a:solidFill>
                    <a:srgbClr val="939393"/>
                  </a:solidFill>
                  <a:ln>
                    <a:noFill/>
                  </a:ln>
                </p:spPr>
                <p:txBody>
                  <a:bodyPr spcFirstLastPara="1" wrap="square" lIns="146280" tIns="146280" rIns="146280" bIns="146280" anchor="ctr" anchorCtr="0">
                    <a:noAutofit/>
                  </a:bodyPr>
                  <a:lstStyle/>
                  <a:p>
                    <a:endParaRPr sz="2880"/>
                  </a:p>
                </p:txBody>
              </p:sp>
              <p:sp>
                <p:nvSpPr>
                  <p:cNvPr id="1784" name="Google Shape;1784;p37"/>
                  <p:cNvSpPr/>
                  <p:nvPr/>
                </p:nvSpPr>
                <p:spPr>
                  <a:xfrm>
                    <a:off x="7807492" y="3438161"/>
                    <a:ext cx="189374" cy="198350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418" h="3580" extrusionOk="0">
                        <a:moveTo>
                          <a:pt x="1207" y="0"/>
                        </a:moveTo>
                        <a:cubicBezTo>
                          <a:pt x="1169" y="0"/>
                          <a:pt x="1131" y="8"/>
                          <a:pt x="1093" y="25"/>
                        </a:cubicBezTo>
                        <a:cubicBezTo>
                          <a:pt x="472" y="302"/>
                          <a:pt x="721" y="892"/>
                          <a:pt x="714" y="964"/>
                        </a:cubicBezTo>
                        <a:cubicBezTo>
                          <a:pt x="704" y="1036"/>
                          <a:pt x="260" y="1005"/>
                          <a:pt x="161" y="1343"/>
                        </a:cubicBezTo>
                        <a:cubicBezTo>
                          <a:pt x="62" y="1684"/>
                          <a:pt x="458" y="1923"/>
                          <a:pt x="465" y="1991"/>
                        </a:cubicBezTo>
                        <a:cubicBezTo>
                          <a:pt x="468" y="2057"/>
                          <a:pt x="0" y="2578"/>
                          <a:pt x="926" y="3275"/>
                        </a:cubicBezTo>
                        <a:cubicBezTo>
                          <a:pt x="1228" y="3503"/>
                          <a:pt x="1491" y="3580"/>
                          <a:pt x="1707" y="3580"/>
                        </a:cubicBezTo>
                        <a:cubicBezTo>
                          <a:pt x="2009" y="3580"/>
                          <a:pt x="2221" y="3430"/>
                          <a:pt x="2329" y="3333"/>
                        </a:cubicBezTo>
                        <a:cubicBezTo>
                          <a:pt x="2384" y="3285"/>
                          <a:pt x="2448" y="3248"/>
                          <a:pt x="2520" y="3227"/>
                        </a:cubicBezTo>
                        <a:cubicBezTo>
                          <a:pt x="3192" y="3040"/>
                          <a:pt x="3418" y="2142"/>
                          <a:pt x="3367" y="1578"/>
                        </a:cubicBezTo>
                        <a:cubicBezTo>
                          <a:pt x="3312" y="984"/>
                          <a:pt x="2913" y="1073"/>
                          <a:pt x="2831" y="1022"/>
                        </a:cubicBezTo>
                        <a:cubicBezTo>
                          <a:pt x="2752" y="967"/>
                          <a:pt x="2861" y="565"/>
                          <a:pt x="2581" y="398"/>
                        </a:cubicBezTo>
                        <a:cubicBezTo>
                          <a:pt x="2520" y="360"/>
                          <a:pt x="2456" y="347"/>
                          <a:pt x="2393" y="347"/>
                        </a:cubicBezTo>
                        <a:cubicBezTo>
                          <a:pt x="2202" y="347"/>
                          <a:pt x="2017" y="474"/>
                          <a:pt x="1902" y="474"/>
                        </a:cubicBezTo>
                        <a:cubicBezTo>
                          <a:pt x="1883" y="474"/>
                          <a:pt x="1866" y="471"/>
                          <a:pt x="1851" y="462"/>
                        </a:cubicBezTo>
                        <a:cubicBezTo>
                          <a:pt x="1734" y="396"/>
                          <a:pt x="1480" y="0"/>
                          <a:pt x="1207" y="0"/>
                        </a:cubicBezTo>
                        <a:close/>
                      </a:path>
                    </a:pathLst>
                  </a:custGeom>
                  <a:solidFill>
                    <a:srgbClr val="F4783C"/>
                  </a:solidFill>
                  <a:ln>
                    <a:noFill/>
                  </a:ln>
                </p:spPr>
                <p:txBody>
                  <a:bodyPr spcFirstLastPara="1" wrap="square" lIns="146280" tIns="146280" rIns="146280" bIns="146280" anchor="ctr" anchorCtr="0">
                    <a:noAutofit/>
                  </a:bodyPr>
                  <a:lstStyle/>
                  <a:p>
                    <a:endParaRPr sz="2880"/>
                  </a:p>
                </p:txBody>
              </p:sp>
              <p:sp>
                <p:nvSpPr>
                  <p:cNvPr id="1785" name="Google Shape;1785;p37"/>
                  <p:cNvSpPr/>
                  <p:nvPr/>
                </p:nvSpPr>
                <p:spPr>
                  <a:xfrm>
                    <a:off x="7874423" y="3451791"/>
                    <a:ext cx="62497" cy="151422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28" h="2733" extrusionOk="0">
                        <a:moveTo>
                          <a:pt x="1" y="1"/>
                        </a:moveTo>
                        <a:lnTo>
                          <a:pt x="1" y="1"/>
                        </a:lnTo>
                        <a:cubicBezTo>
                          <a:pt x="90" y="229"/>
                          <a:pt x="182" y="459"/>
                          <a:pt x="278" y="687"/>
                        </a:cubicBezTo>
                        <a:cubicBezTo>
                          <a:pt x="370" y="916"/>
                          <a:pt x="465" y="1141"/>
                          <a:pt x="565" y="1370"/>
                        </a:cubicBezTo>
                        <a:lnTo>
                          <a:pt x="855" y="2046"/>
                        </a:lnTo>
                        <a:cubicBezTo>
                          <a:pt x="906" y="2159"/>
                          <a:pt x="954" y="2274"/>
                          <a:pt x="1001" y="2387"/>
                        </a:cubicBezTo>
                        <a:cubicBezTo>
                          <a:pt x="1045" y="2500"/>
                          <a:pt x="1097" y="2613"/>
                          <a:pt x="1127" y="2732"/>
                        </a:cubicBezTo>
                        <a:cubicBezTo>
                          <a:pt x="1083" y="2490"/>
                          <a:pt x="988" y="2261"/>
                          <a:pt x="902" y="2028"/>
                        </a:cubicBezTo>
                        <a:cubicBezTo>
                          <a:pt x="814" y="1797"/>
                          <a:pt x="722" y="1568"/>
                          <a:pt x="623" y="1343"/>
                        </a:cubicBezTo>
                        <a:cubicBezTo>
                          <a:pt x="527" y="1117"/>
                          <a:pt x="428" y="889"/>
                          <a:pt x="322" y="667"/>
                        </a:cubicBezTo>
                        <a:cubicBezTo>
                          <a:pt x="220" y="442"/>
                          <a:pt x="114" y="220"/>
                          <a:pt x="1" y="1"/>
                        </a:cubicBezTo>
                        <a:close/>
                      </a:path>
                    </a:pathLst>
                  </a:custGeom>
                  <a:solidFill>
                    <a:srgbClr val="8C5245"/>
                  </a:solidFill>
                  <a:ln>
                    <a:noFill/>
                  </a:ln>
                </p:spPr>
                <p:txBody>
                  <a:bodyPr spcFirstLastPara="1" wrap="square" lIns="146280" tIns="146280" rIns="146280" bIns="146280" anchor="ctr" anchorCtr="0">
                    <a:noAutofit/>
                  </a:bodyPr>
                  <a:lstStyle/>
                  <a:p>
                    <a:endParaRPr sz="2880"/>
                  </a:p>
                </p:txBody>
              </p:sp>
              <p:sp>
                <p:nvSpPr>
                  <p:cNvPr id="1786" name="Google Shape;1786;p37"/>
                  <p:cNvSpPr/>
                  <p:nvPr/>
                </p:nvSpPr>
                <p:spPr>
                  <a:xfrm>
                    <a:off x="7868051" y="3538668"/>
                    <a:ext cx="93634" cy="50308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690" h="908" extrusionOk="0">
                        <a:moveTo>
                          <a:pt x="1690" y="0"/>
                        </a:moveTo>
                        <a:cubicBezTo>
                          <a:pt x="1587" y="136"/>
                          <a:pt x="1496" y="279"/>
                          <a:pt x="1400" y="423"/>
                        </a:cubicBezTo>
                        <a:cubicBezTo>
                          <a:pt x="1312" y="560"/>
                          <a:pt x="1223" y="697"/>
                          <a:pt x="1138" y="838"/>
                        </a:cubicBezTo>
                        <a:lnTo>
                          <a:pt x="1138" y="838"/>
                        </a:lnTo>
                        <a:cubicBezTo>
                          <a:pt x="953" y="825"/>
                          <a:pt x="765" y="816"/>
                          <a:pt x="580" y="809"/>
                        </a:cubicBezTo>
                        <a:lnTo>
                          <a:pt x="290" y="802"/>
                        </a:lnTo>
                        <a:cubicBezTo>
                          <a:pt x="266" y="803"/>
                          <a:pt x="241" y="803"/>
                          <a:pt x="217" y="803"/>
                        </a:cubicBezTo>
                        <a:cubicBezTo>
                          <a:pt x="192" y="803"/>
                          <a:pt x="168" y="803"/>
                          <a:pt x="144" y="803"/>
                        </a:cubicBezTo>
                        <a:cubicBezTo>
                          <a:pt x="96" y="803"/>
                          <a:pt x="48" y="804"/>
                          <a:pt x="0" y="809"/>
                        </a:cubicBezTo>
                        <a:cubicBezTo>
                          <a:pt x="95" y="816"/>
                          <a:pt x="191" y="826"/>
                          <a:pt x="287" y="837"/>
                        </a:cubicBezTo>
                        <a:lnTo>
                          <a:pt x="577" y="864"/>
                        </a:lnTo>
                        <a:cubicBezTo>
                          <a:pt x="768" y="881"/>
                          <a:pt x="960" y="894"/>
                          <a:pt x="1154" y="908"/>
                        </a:cubicBezTo>
                        <a:lnTo>
                          <a:pt x="1174" y="908"/>
                        </a:lnTo>
                        <a:lnTo>
                          <a:pt x="1185" y="891"/>
                        </a:lnTo>
                        <a:cubicBezTo>
                          <a:pt x="1270" y="744"/>
                          <a:pt x="1359" y="597"/>
                          <a:pt x="1444" y="451"/>
                        </a:cubicBezTo>
                        <a:cubicBezTo>
                          <a:pt x="1529" y="300"/>
                          <a:pt x="1611" y="150"/>
                          <a:pt x="1690" y="0"/>
                        </a:cubicBezTo>
                        <a:close/>
                      </a:path>
                    </a:pathLst>
                  </a:custGeom>
                  <a:solidFill>
                    <a:srgbClr val="8C5245"/>
                  </a:solidFill>
                  <a:ln>
                    <a:noFill/>
                  </a:ln>
                </p:spPr>
                <p:txBody>
                  <a:bodyPr spcFirstLastPara="1" wrap="square" lIns="146280" tIns="146280" rIns="146280" bIns="146280" anchor="ctr" anchorCtr="0">
                    <a:noAutofit/>
                  </a:bodyPr>
                  <a:lstStyle/>
                  <a:p>
                    <a:endParaRPr sz="2880"/>
                  </a:p>
                </p:txBody>
              </p:sp>
              <p:sp>
                <p:nvSpPr>
                  <p:cNvPr id="1787" name="Google Shape;1787;p37"/>
                  <p:cNvSpPr/>
                  <p:nvPr/>
                </p:nvSpPr>
                <p:spPr>
                  <a:xfrm>
                    <a:off x="7855917" y="3484370"/>
                    <a:ext cx="73467" cy="49200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326" h="888" extrusionOk="0">
                        <a:moveTo>
                          <a:pt x="1325" y="0"/>
                        </a:moveTo>
                        <a:lnTo>
                          <a:pt x="1325" y="0"/>
                        </a:lnTo>
                        <a:cubicBezTo>
                          <a:pt x="1253" y="137"/>
                          <a:pt x="1185" y="273"/>
                          <a:pt x="1121" y="413"/>
                        </a:cubicBezTo>
                        <a:cubicBezTo>
                          <a:pt x="1060" y="540"/>
                          <a:pt x="1003" y="673"/>
                          <a:pt x="942" y="804"/>
                        </a:cubicBezTo>
                        <a:lnTo>
                          <a:pt x="942" y="804"/>
                        </a:lnTo>
                        <a:cubicBezTo>
                          <a:pt x="792" y="756"/>
                          <a:pt x="640" y="711"/>
                          <a:pt x="489" y="665"/>
                        </a:cubicBezTo>
                        <a:lnTo>
                          <a:pt x="243" y="597"/>
                        </a:lnTo>
                        <a:lnTo>
                          <a:pt x="1" y="533"/>
                        </a:lnTo>
                        <a:lnTo>
                          <a:pt x="1" y="533"/>
                        </a:lnTo>
                        <a:cubicBezTo>
                          <a:pt x="76" y="570"/>
                          <a:pt x="155" y="597"/>
                          <a:pt x="232" y="632"/>
                        </a:cubicBezTo>
                        <a:lnTo>
                          <a:pt x="472" y="717"/>
                        </a:lnTo>
                        <a:cubicBezTo>
                          <a:pt x="632" y="775"/>
                          <a:pt x="790" y="826"/>
                          <a:pt x="953" y="878"/>
                        </a:cubicBezTo>
                        <a:lnTo>
                          <a:pt x="980" y="887"/>
                        </a:lnTo>
                        <a:lnTo>
                          <a:pt x="990" y="860"/>
                        </a:lnTo>
                        <a:cubicBezTo>
                          <a:pt x="1052" y="717"/>
                          <a:pt x="1110" y="577"/>
                          <a:pt x="1168" y="434"/>
                        </a:cubicBezTo>
                        <a:cubicBezTo>
                          <a:pt x="1223" y="290"/>
                          <a:pt x="1277" y="147"/>
                          <a:pt x="1325" y="0"/>
                        </a:cubicBezTo>
                        <a:close/>
                      </a:path>
                    </a:pathLst>
                  </a:custGeom>
                  <a:solidFill>
                    <a:srgbClr val="8C5245"/>
                  </a:solidFill>
                  <a:ln>
                    <a:noFill/>
                  </a:ln>
                </p:spPr>
                <p:txBody>
                  <a:bodyPr spcFirstLastPara="1" wrap="square" lIns="146280" tIns="146280" rIns="146280" bIns="146280" anchor="ctr" anchorCtr="0">
                    <a:noAutofit/>
                  </a:bodyPr>
                  <a:lstStyle/>
                  <a:p>
                    <a:endParaRPr sz="2880"/>
                  </a:p>
                </p:txBody>
              </p:sp>
            </p:grpSp>
            <p:sp>
              <p:nvSpPr>
                <p:cNvPr id="1788" name="Google Shape;1788;p37"/>
                <p:cNvSpPr/>
                <p:nvPr/>
              </p:nvSpPr>
              <p:spPr>
                <a:xfrm flipH="1">
                  <a:off x="3443526" y="4021888"/>
                  <a:ext cx="197705" cy="20438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524" h="3643" extrusionOk="0">
                      <a:moveTo>
                        <a:pt x="297" y="0"/>
                      </a:moveTo>
                      <a:lnTo>
                        <a:pt x="297" y="0"/>
                      </a:lnTo>
                      <a:cubicBezTo>
                        <a:pt x="413" y="499"/>
                        <a:pt x="502" y="997"/>
                        <a:pt x="506" y="1510"/>
                      </a:cubicBezTo>
                      <a:cubicBezTo>
                        <a:pt x="509" y="2250"/>
                        <a:pt x="267" y="2947"/>
                        <a:pt x="0" y="3643"/>
                      </a:cubicBezTo>
                      <a:cubicBezTo>
                        <a:pt x="0" y="3643"/>
                        <a:pt x="925" y="2691"/>
                        <a:pt x="1943" y="2039"/>
                      </a:cubicBezTo>
                      <a:cubicBezTo>
                        <a:pt x="2953" y="1387"/>
                        <a:pt x="3479" y="1206"/>
                        <a:pt x="3479" y="1206"/>
                      </a:cubicBezTo>
                      <a:cubicBezTo>
                        <a:pt x="3523" y="1001"/>
                        <a:pt x="3394" y="799"/>
                        <a:pt x="3189" y="752"/>
                      </a:cubicBezTo>
                      <a:cubicBezTo>
                        <a:pt x="2564" y="612"/>
                        <a:pt x="1434" y="383"/>
                        <a:pt x="297" y="0"/>
                      </a:cubicBezTo>
                      <a:close/>
                    </a:path>
                  </a:pathLst>
                </a:custGeom>
                <a:solidFill>
                  <a:srgbClr val="F1C232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789" name="Google Shape;1789;p37"/>
                <p:cNvSpPr/>
                <p:nvPr/>
              </p:nvSpPr>
              <p:spPr>
                <a:xfrm flipH="1">
                  <a:off x="2933979" y="3612643"/>
                  <a:ext cx="111532" cy="14654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88" h="2612" extrusionOk="0">
                      <a:moveTo>
                        <a:pt x="1913" y="0"/>
                      </a:moveTo>
                      <a:cubicBezTo>
                        <a:pt x="1892" y="0"/>
                        <a:pt x="1872" y="10"/>
                        <a:pt x="1858" y="29"/>
                      </a:cubicBezTo>
                      <a:lnTo>
                        <a:pt x="21" y="2507"/>
                      </a:lnTo>
                      <a:cubicBezTo>
                        <a:pt x="1" y="2534"/>
                        <a:pt x="8" y="2578"/>
                        <a:pt x="35" y="2599"/>
                      </a:cubicBezTo>
                      <a:cubicBezTo>
                        <a:pt x="48" y="2607"/>
                        <a:pt x="63" y="2611"/>
                        <a:pt x="77" y="2611"/>
                      </a:cubicBezTo>
                      <a:cubicBezTo>
                        <a:pt x="97" y="2611"/>
                        <a:pt x="117" y="2603"/>
                        <a:pt x="131" y="2585"/>
                      </a:cubicBezTo>
                      <a:lnTo>
                        <a:pt x="1967" y="106"/>
                      </a:lnTo>
                      <a:cubicBezTo>
                        <a:pt x="1987" y="79"/>
                        <a:pt x="1981" y="35"/>
                        <a:pt x="1954" y="15"/>
                      </a:cubicBezTo>
                      <a:cubicBezTo>
                        <a:pt x="1941" y="5"/>
                        <a:pt x="1927" y="0"/>
                        <a:pt x="1913" y="0"/>
                      </a:cubicBezTo>
                      <a:close/>
                    </a:path>
                  </a:pathLst>
                </a:custGeom>
                <a:solidFill>
                  <a:srgbClr val="C98235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790" name="Google Shape;1790;p37"/>
                <p:cNvSpPr/>
                <p:nvPr/>
              </p:nvSpPr>
              <p:spPr>
                <a:xfrm flipH="1">
                  <a:off x="2697858" y="3768038"/>
                  <a:ext cx="87576" cy="14917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61" h="2659" extrusionOk="0">
                      <a:moveTo>
                        <a:pt x="989" y="0"/>
                      </a:moveTo>
                      <a:cubicBezTo>
                        <a:pt x="880" y="0"/>
                        <a:pt x="778" y="69"/>
                        <a:pt x="735" y="173"/>
                      </a:cubicBezTo>
                      <a:lnTo>
                        <a:pt x="496" y="747"/>
                      </a:lnTo>
                      <a:cubicBezTo>
                        <a:pt x="455" y="849"/>
                        <a:pt x="400" y="941"/>
                        <a:pt x="329" y="1027"/>
                      </a:cubicBezTo>
                      <a:cubicBezTo>
                        <a:pt x="1" y="1453"/>
                        <a:pt x="83" y="2068"/>
                        <a:pt x="513" y="2392"/>
                      </a:cubicBezTo>
                      <a:lnTo>
                        <a:pt x="864" y="2658"/>
                      </a:lnTo>
                      <a:lnTo>
                        <a:pt x="1561" y="1744"/>
                      </a:lnTo>
                      <a:lnTo>
                        <a:pt x="874" y="1225"/>
                      </a:lnTo>
                      <a:cubicBezTo>
                        <a:pt x="878" y="1215"/>
                        <a:pt x="885" y="1204"/>
                        <a:pt x="891" y="1191"/>
                      </a:cubicBezTo>
                      <a:lnTo>
                        <a:pt x="1230" y="368"/>
                      </a:lnTo>
                      <a:cubicBezTo>
                        <a:pt x="1288" y="228"/>
                        <a:pt x="1216" y="65"/>
                        <a:pt x="1069" y="13"/>
                      </a:cubicBezTo>
                      <a:cubicBezTo>
                        <a:pt x="1042" y="4"/>
                        <a:pt x="1016" y="0"/>
                        <a:pt x="989" y="0"/>
                      </a:cubicBezTo>
                      <a:close/>
                    </a:path>
                  </a:pathLst>
                </a:custGeom>
                <a:solidFill>
                  <a:srgbClr val="FCB393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791" name="Google Shape;1791;p37"/>
                <p:cNvSpPr/>
                <p:nvPr/>
              </p:nvSpPr>
              <p:spPr>
                <a:xfrm flipH="1">
                  <a:off x="2970495" y="4289426"/>
                  <a:ext cx="203708" cy="45454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631" h="8102" extrusionOk="0">
                      <a:moveTo>
                        <a:pt x="3084" y="0"/>
                      </a:moveTo>
                      <a:cubicBezTo>
                        <a:pt x="2495" y="133"/>
                        <a:pt x="1833" y="209"/>
                        <a:pt x="1091" y="209"/>
                      </a:cubicBezTo>
                      <a:cubicBezTo>
                        <a:pt x="745" y="209"/>
                        <a:pt x="382" y="192"/>
                        <a:pt x="1" y="158"/>
                      </a:cubicBezTo>
                      <a:lnTo>
                        <a:pt x="1" y="158"/>
                      </a:lnTo>
                      <a:cubicBezTo>
                        <a:pt x="1" y="158"/>
                        <a:pt x="2459" y="4687"/>
                        <a:pt x="2469" y="8101"/>
                      </a:cubicBezTo>
                      <a:lnTo>
                        <a:pt x="3630" y="8098"/>
                      </a:lnTo>
                      <a:cubicBezTo>
                        <a:pt x="3630" y="8098"/>
                        <a:pt x="3244" y="3790"/>
                        <a:pt x="3084" y="0"/>
                      </a:cubicBezTo>
                      <a:close/>
                    </a:path>
                  </a:pathLst>
                </a:custGeom>
                <a:solidFill>
                  <a:srgbClr val="F1C232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792" name="Google Shape;1792;p37"/>
                <p:cNvSpPr/>
                <p:nvPr/>
              </p:nvSpPr>
              <p:spPr>
                <a:xfrm flipH="1">
                  <a:off x="2990294" y="3911204"/>
                  <a:ext cx="283430" cy="19428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052" h="3463" extrusionOk="0">
                      <a:moveTo>
                        <a:pt x="5052" y="1"/>
                      </a:moveTo>
                      <a:cubicBezTo>
                        <a:pt x="4772" y="273"/>
                        <a:pt x="4404" y="536"/>
                        <a:pt x="3933" y="772"/>
                      </a:cubicBezTo>
                      <a:cubicBezTo>
                        <a:pt x="3479" y="994"/>
                        <a:pt x="3072" y="1199"/>
                        <a:pt x="2714" y="1379"/>
                      </a:cubicBezTo>
                      <a:cubicBezTo>
                        <a:pt x="2553" y="1458"/>
                        <a:pt x="2403" y="1537"/>
                        <a:pt x="2263" y="1609"/>
                      </a:cubicBezTo>
                      <a:cubicBezTo>
                        <a:pt x="1400" y="2046"/>
                        <a:pt x="837" y="2339"/>
                        <a:pt x="509" y="2513"/>
                      </a:cubicBezTo>
                      <a:cubicBezTo>
                        <a:pt x="270" y="2639"/>
                        <a:pt x="103" y="2868"/>
                        <a:pt x="58" y="3131"/>
                      </a:cubicBezTo>
                      <a:cubicBezTo>
                        <a:pt x="38" y="3237"/>
                        <a:pt x="21" y="3350"/>
                        <a:pt x="0" y="3462"/>
                      </a:cubicBezTo>
                      <a:cubicBezTo>
                        <a:pt x="594" y="3455"/>
                        <a:pt x="1168" y="3445"/>
                        <a:pt x="1713" y="3424"/>
                      </a:cubicBezTo>
                      <a:cubicBezTo>
                        <a:pt x="1816" y="3418"/>
                        <a:pt x="1918" y="3415"/>
                        <a:pt x="2021" y="3407"/>
                      </a:cubicBezTo>
                      <a:cubicBezTo>
                        <a:pt x="2243" y="3397"/>
                        <a:pt x="2458" y="3383"/>
                        <a:pt x="2673" y="3366"/>
                      </a:cubicBezTo>
                      <a:cubicBezTo>
                        <a:pt x="2860" y="3350"/>
                        <a:pt x="3045" y="3333"/>
                        <a:pt x="3226" y="3312"/>
                      </a:cubicBezTo>
                      <a:lnTo>
                        <a:pt x="3240" y="3312"/>
                      </a:lnTo>
                      <a:cubicBezTo>
                        <a:pt x="3328" y="3301"/>
                        <a:pt x="3417" y="3292"/>
                        <a:pt x="3506" y="3278"/>
                      </a:cubicBezTo>
                      <a:cubicBezTo>
                        <a:pt x="3591" y="3268"/>
                        <a:pt x="3676" y="3257"/>
                        <a:pt x="3758" y="3243"/>
                      </a:cubicBezTo>
                      <a:cubicBezTo>
                        <a:pt x="3769" y="3243"/>
                        <a:pt x="3775" y="3243"/>
                        <a:pt x="3782" y="3240"/>
                      </a:cubicBezTo>
                      <a:cubicBezTo>
                        <a:pt x="3864" y="3230"/>
                        <a:pt x="3943" y="3216"/>
                        <a:pt x="4024" y="3202"/>
                      </a:cubicBezTo>
                      <a:cubicBezTo>
                        <a:pt x="4035" y="3199"/>
                        <a:pt x="4048" y="3199"/>
                        <a:pt x="4059" y="3196"/>
                      </a:cubicBezTo>
                      <a:cubicBezTo>
                        <a:pt x="4130" y="3182"/>
                        <a:pt x="4205" y="3169"/>
                        <a:pt x="4278" y="3155"/>
                      </a:cubicBezTo>
                      <a:cubicBezTo>
                        <a:pt x="4284" y="3155"/>
                        <a:pt x="4294" y="3155"/>
                        <a:pt x="4301" y="3152"/>
                      </a:cubicBezTo>
                      <a:cubicBezTo>
                        <a:pt x="4376" y="3138"/>
                        <a:pt x="4451" y="3120"/>
                        <a:pt x="4523" y="3104"/>
                      </a:cubicBezTo>
                      <a:cubicBezTo>
                        <a:pt x="4540" y="3100"/>
                        <a:pt x="4557" y="3097"/>
                        <a:pt x="4571" y="3093"/>
                      </a:cubicBezTo>
                      <a:cubicBezTo>
                        <a:pt x="4646" y="3076"/>
                        <a:pt x="4721" y="3059"/>
                        <a:pt x="4793" y="3043"/>
                      </a:cubicBezTo>
                      <a:cubicBezTo>
                        <a:pt x="4803" y="2626"/>
                        <a:pt x="4823" y="2264"/>
                        <a:pt x="4858" y="1973"/>
                      </a:cubicBezTo>
                      <a:cubicBezTo>
                        <a:pt x="4916" y="1431"/>
                        <a:pt x="4990" y="752"/>
                        <a:pt x="5052" y="1"/>
                      </a:cubicBezTo>
                      <a:close/>
                    </a:path>
                  </a:pathLst>
                </a:custGeom>
                <a:solidFill>
                  <a:srgbClr val="F1C232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793" name="Google Shape;1793;p37"/>
                <p:cNvSpPr/>
                <p:nvPr/>
              </p:nvSpPr>
              <p:spPr>
                <a:xfrm flipH="1">
                  <a:off x="2727919" y="3885398"/>
                  <a:ext cx="227552" cy="29695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056" h="5293" extrusionOk="0">
                      <a:moveTo>
                        <a:pt x="3281" y="0"/>
                      </a:moveTo>
                      <a:cubicBezTo>
                        <a:pt x="2588" y="1553"/>
                        <a:pt x="1636" y="2488"/>
                        <a:pt x="431" y="3052"/>
                      </a:cubicBezTo>
                      <a:cubicBezTo>
                        <a:pt x="431" y="3052"/>
                        <a:pt x="1" y="3485"/>
                        <a:pt x="472" y="4547"/>
                      </a:cubicBezTo>
                      <a:cubicBezTo>
                        <a:pt x="746" y="5162"/>
                        <a:pt x="1019" y="5292"/>
                        <a:pt x="1200" y="5292"/>
                      </a:cubicBezTo>
                      <a:cubicBezTo>
                        <a:pt x="1333" y="5292"/>
                        <a:pt x="1417" y="5223"/>
                        <a:pt x="1417" y="5223"/>
                      </a:cubicBezTo>
                      <a:cubicBezTo>
                        <a:pt x="3373" y="3417"/>
                        <a:pt x="4049" y="481"/>
                        <a:pt x="4056" y="464"/>
                      </a:cubicBezTo>
                      <a:lnTo>
                        <a:pt x="3281" y="0"/>
                      </a:lnTo>
                      <a:close/>
                    </a:path>
                  </a:pathLst>
                </a:custGeom>
                <a:solidFill>
                  <a:srgbClr val="FCB393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794" name="Google Shape;1794;p37"/>
                <p:cNvSpPr/>
                <p:nvPr/>
              </p:nvSpPr>
              <p:spPr>
                <a:xfrm flipH="1">
                  <a:off x="2866732" y="4056557"/>
                  <a:ext cx="851299" cy="68742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174" h="12253" extrusionOk="0">
                      <a:moveTo>
                        <a:pt x="14003" y="1"/>
                      </a:moveTo>
                      <a:cubicBezTo>
                        <a:pt x="13600" y="189"/>
                        <a:pt x="13170" y="335"/>
                        <a:pt x="12713" y="452"/>
                      </a:cubicBezTo>
                      <a:cubicBezTo>
                        <a:pt x="12641" y="468"/>
                        <a:pt x="12566" y="485"/>
                        <a:pt x="12491" y="502"/>
                      </a:cubicBezTo>
                      <a:cubicBezTo>
                        <a:pt x="12477" y="506"/>
                        <a:pt x="12460" y="509"/>
                        <a:pt x="12443" y="513"/>
                      </a:cubicBezTo>
                      <a:cubicBezTo>
                        <a:pt x="12371" y="529"/>
                        <a:pt x="12296" y="547"/>
                        <a:pt x="12221" y="561"/>
                      </a:cubicBezTo>
                      <a:cubicBezTo>
                        <a:pt x="12214" y="564"/>
                        <a:pt x="12204" y="564"/>
                        <a:pt x="12198" y="564"/>
                      </a:cubicBezTo>
                      <a:cubicBezTo>
                        <a:pt x="12125" y="578"/>
                        <a:pt x="12050" y="591"/>
                        <a:pt x="11979" y="605"/>
                      </a:cubicBezTo>
                      <a:cubicBezTo>
                        <a:pt x="11968" y="608"/>
                        <a:pt x="11955" y="608"/>
                        <a:pt x="11944" y="611"/>
                      </a:cubicBezTo>
                      <a:cubicBezTo>
                        <a:pt x="11863" y="625"/>
                        <a:pt x="11784" y="639"/>
                        <a:pt x="11702" y="649"/>
                      </a:cubicBezTo>
                      <a:cubicBezTo>
                        <a:pt x="11695" y="652"/>
                        <a:pt x="11689" y="652"/>
                        <a:pt x="11678" y="652"/>
                      </a:cubicBezTo>
                      <a:cubicBezTo>
                        <a:pt x="11596" y="666"/>
                        <a:pt x="11511" y="677"/>
                        <a:pt x="11426" y="687"/>
                      </a:cubicBezTo>
                      <a:cubicBezTo>
                        <a:pt x="11337" y="701"/>
                        <a:pt x="11248" y="710"/>
                        <a:pt x="11160" y="721"/>
                      </a:cubicBezTo>
                      <a:lnTo>
                        <a:pt x="11146" y="721"/>
                      </a:lnTo>
                      <a:cubicBezTo>
                        <a:pt x="10965" y="742"/>
                        <a:pt x="10780" y="759"/>
                        <a:pt x="10593" y="775"/>
                      </a:cubicBezTo>
                      <a:cubicBezTo>
                        <a:pt x="10378" y="792"/>
                        <a:pt x="10163" y="806"/>
                        <a:pt x="9941" y="816"/>
                      </a:cubicBezTo>
                      <a:cubicBezTo>
                        <a:pt x="9838" y="824"/>
                        <a:pt x="9736" y="827"/>
                        <a:pt x="9633" y="833"/>
                      </a:cubicBezTo>
                      <a:cubicBezTo>
                        <a:pt x="9088" y="854"/>
                        <a:pt x="8514" y="864"/>
                        <a:pt x="7920" y="871"/>
                      </a:cubicBezTo>
                      <a:cubicBezTo>
                        <a:pt x="7910" y="929"/>
                        <a:pt x="7900" y="984"/>
                        <a:pt x="7889" y="1035"/>
                      </a:cubicBezTo>
                      <a:cubicBezTo>
                        <a:pt x="7876" y="1123"/>
                        <a:pt x="7859" y="1209"/>
                        <a:pt x="7845" y="1281"/>
                      </a:cubicBezTo>
                      <a:cubicBezTo>
                        <a:pt x="7845" y="1298"/>
                        <a:pt x="7842" y="1312"/>
                        <a:pt x="7835" y="1325"/>
                      </a:cubicBezTo>
                      <a:cubicBezTo>
                        <a:pt x="7835" y="1328"/>
                        <a:pt x="7835" y="1332"/>
                        <a:pt x="7831" y="1336"/>
                      </a:cubicBezTo>
                      <a:cubicBezTo>
                        <a:pt x="7828" y="1349"/>
                        <a:pt x="7824" y="1363"/>
                        <a:pt x="7818" y="1377"/>
                      </a:cubicBezTo>
                      <a:cubicBezTo>
                        <a:pt x="7810" y="1390"/>
                        <a:pt x="7804" y="1404"/>
                        <a:pt x="7797" y="1417"/>
                      </a:cubicBezTo>
                      <a:cubicBezTo>
                        <a:pt x="7797" y="1417"/>
                        <a:pt x="7794" y="1421"/>
                        <a:pt x="7794" y="1424"/>
                      </a:cubicBezTo>
                      <a:cubicBezTo>
                        <a:pt x="7787" y="1435"/>
                        <a:pt x="7777" y="1448"/>
                        <a:pt x="7769" y="1458"/>
                      </a:cubicBezTo>
                      <a:cubicBezTo>
                        <a:pt x="7701" y="1547"/>
                        <a:pt x="7602" y="1605"/>
                        <a:pt x="7490" y="1619"/>
                      </a:cubicBezTo>
                      <a:cubicBezTo>
                        <a:pt x="7298" y="1642"/>
                        <a:pt x="7031" y="1666"/>
                        <a:pt x="6730" y="1666"/>
                      </a:cubicBezTo>
                      <a:cubicBezTo>
                        <a:pt x="6107" y="1666"/>
                        <a:pt x="5339" y="1566"/>
                        <a:pt x="4790" y="1161"/>
                      </a:cubicBezTo>
                      <a:cubicBezTo>
                        <a:pt x="4681" y="1079"/>
                        <a:pt x="4623" y="946"/>
                        <a:pt x="4632" y="810"/>
                      </a:cubicBezTo>
                      <a:cubicBezTo>
                        <a:pt x="4636" y="796"/>
                        <a:pt x="4636" y="783"/>
                        <a:pt x="4640" y="765"/>
                      </a:cubicBezTo>
                      <a:lnTo>
                        <a:pt x="4677" y="591"/>
                      </a:lnTo>
                      <a:lnTo>
                        <a:pt x="4677" y="591"/>
                      </a:lnTo>
                      <a:cubicBezTo>
                        <a:pt x="4677" y="591"/>
                        <a:pt x="3704" y="1038"/>
                        <a:pt x="2830" y="1676"/>
                      </a:cubicBezTo>
                      <a:cubicBezTo>
                        <a:pt x="1953" y="2315"/>
                        <a:pt x="1458" y="2848"/>
                        <a:pt x="1458" y="2848"/>
                      </a:cubicBezTo>
                      <a:cubicBezTo>
                        <a:pt x="1277" y="3322"/>
                        <a:pt x="1086" y="3793"/>
                        <a:pt x="963" y="4285"/>
                      </a:cubicBezTo>
                      <a:cubicBezTo>
                        <a:pt x="0" y="8186"/>
                        <a:pt x="1138" y="11986"/>
                        <a:pt x="1215" y="12252"/>
                      </a:cubicBezTo>
                      <a:lnTo>
                        <a:pt x="12163" y="12252"/>
                      </a:lnTo>
                      <a:cubicBezTo>
                        <a:pt x="12153" y="8838"/>
                        <a:pt x="9695" y="4309"/>
                        <a:pt x="9695" y="4309"/>
                      </a:cubicBezTo>
                      <a:lnTo>
                        <a:pt x="9695" y="4309"/>
                      </a:lnTo>
                      <a:cubicBezTo>
                        <a:pt x="10076" y="4343"/>
                        <a:pt x="10439" y="4360"/>
                        <a:pt x="10785" y="4360"/>
                      </a:cubicBezTo>
                      <a:cubicBezTo>
                        <a:pt x="11527" y="4360"/>
                        <a:pt x="12189" y="4284"/>
                        <a:pt x="12778" y="4151"/>
                      </a:cubicBezTo>
                      <a:cubicBezTo>
                        <a:pt x="13843" y="3909"/>
                        <a:pt x="14106" y="3698"/>
                        <a:pt x="14703" y="3100"/>
                      </a:cubicBezTo>
                      <a:cubicBezTo>
                        <a:pt x="14914" y="2889"/>
                        <a:pt x="15174" y="2298"/>
                        <a:pt x="14999" y="2182"/>
                      </a:cubicBezTo>
                      <a:cubicBezTo>
                        <a:pt x="14569" y="1892"/>
                        <a:pt x="14188" y="1462"/>
                        <a:pt x="14003" y="1"/>
                      </a:cubicBezTo>
                      <a:close/>
                    </a:path>
                  </a:pathLst>
                </a:custGeom>
                <a:solidFill>
                  <a:srgbClr val="00959C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795" name="Google Shape;1795;p37"/>
                <p:cNvSpPr/>
                <p:nvPr/>
              </p:nvSpPr>
              <p:spPr>
                <a:xfrm flipH="1">
                  <a:off x="3525153" y="4307995"/>
                  <a:ext cx="154787" cy="43281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759" h="8907" extrusionOk="0">
                      <a:moveTo>
                        <a:pt x="2759" y="0"/>
                      </a:moveTo>
                      <a:cubicBezTo>
                        <a:pt x="2759" y="1"/>
                        <a:pt x="1609" y="1407"/>
                        <a:pt x="803" y="4424"/>
                      </a:cubicBezTo>
                      <a:cubicBezTo>
                        <a:pt x="1" y="7439"/>
                        <a:pt x="114" y="8907"/>
                        <a:pt x="114" y="8907"/>
                      </a:cubicBezTo>
                      <a:lnTo>
                        <a:pt x="2182" y="8848"/>
                      </a:lnTo>
                      <a:cubicBezTo>
                        <a:pt x="2182" y="8848"/>
                        <a:pt x="172" y="5517"/>
                        <a:pt x="2759" y="0"/>
                      </a:cubicBezTo>
                      <a:close/>
                    </a:path>
                  </a:pathLst>
                </a:custGeom>
                <a:solidFill>
                  <a:srgbClr val="00767C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796" name="Google Shape;1796;p37"/>
                <p:cNvSpPr/>
                <p:nvPr/>
              </p:nvSpPr>
              <p:spPr>
                <a:xfrm rot="498630" flipH="1">
                  <a:off x="3080882" y="4226449"/>
                  <a:ext cx="144070" cy="8597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936" h="1752" extrusionOk="0">
                      <a:moveTo>
                        <a:pt x="5" y="1"/>
                      </a:moveTo>
                      <a:cubicBezTo>
                        <a:pt x="1" y="1"/>
                        <a:pt x="7" y="14"/>
                        <a:pt x="24" y="42"/>
                      </a:cubicBezTo>
                      <a:cubicBezTo>
                        <a:pt x="284" y="458"/>
                        <a:pt x="1011" y="1421"/>
                        <a:pt x="1011" y="1421"/>
                      </a:cubicBezTo>
                      <a:cubicBezTo>
                        <a:pt x="1011" y="1421"/>
                        <a:pt x="2842" y="1751"/>
                        <a:pt x="2915" y="1751"/>
                      </a:cubicBezTo>
                      <a:cubicBezTo>
                        <a:pt x="2935" y="1751"/>
                        <a:pt x="2828" y="1727"/>
                        <a:pt x="2523" y="1666"/>
                      </a:cubicBezTo>
                      <a:cubicBezTo>
                        <a:pt x="1212" y="1405"/>
                        <a:pt x="49" y="1"/>
                        <a:pt x="5" y="1"/>
                      </a:cubicBezTo>
                      <a:close/>
                    </a:path>
                  </a:pathLst>
                </a:custGeom>
                <a:solidFill>
                  <a:srgbClr val="00767C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797" name="Google Shape;1797;p37"/>
                <p:cNvSpPr/>
                <p:nvPr/>
              </p:nvSpPr>
              <p:spPr>
                <a:xfrm flipH="1">
                  <a:off x="2532355" y="3446925"/>
                  <a:ext cx="260708" cy="54374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647" h="9692" extrusionOk="0">
                      <a:moveTo>
                        <a:pt x="4178" y="0"/>
                      </a:moveTo>
                      <a:cubicBezTo>
                        <a:pt x="4016" y="0"/>
                        <a:pt x="3864" y="96"/>
                        <a:pt x="3800" y="254"/>
                      </a:cubicBezTo>
                      <a:lnTo>
                        <a:pt x="89" y="9120"/>
                      </a:lnTo>
                      <a:cubicBezTo>
                        <a:pt x="0" y="9328"/>
                        <a:pt x="99" y="9570"/>
                        <a:pt x="311" y="9660"/>
                      </a:cubicBezTo>
                      <a:cubicBezTo>
                        <a:pt x="362" y="9682"/>
                        <a:pt x="416" y="9692"/>
                        <a:pt x="469" y="9692"/>
                      </a:cubicBezTo>
                      <a:cubicBezTo>
                        <a:pt x="630" y="9692"/>
                        <a:pt x="783" y="9596"/>
                        <a:pt x="850" y="9438"/>
                      </a:cubicBezTo>
                      <a:lnTo>
                        <a:pt x="4558" y="572"/>
                      </a:lnTo>
                      <a:cubicBezTo>
                        <a:pt x="4646" y="364"/>
                        <a:pt x="4547" y="122"/>
                        <a:pt x="4339" y="33"/>
                      </a:cubicBezTo>
                      <a:cubicBezTo>
                        <a:pt x="4286" y="11"/>
                        <a:pt x="4231" y="0"/>
                        <a:pt x="4178" y="0"/>
                      </a:cubicBezTo>
                      <a:close/>
                    </a:path>
                  </a:pathLst>
                </a:custGeom>
                <a:solidFill>
                  <a:srgbClr val="605249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798" name="Google Shape;1798;p37"/>
                <p:cNvSpPr/>
                <p:nvPr/>
              </p:nvSpPr>
              <p:spPr>
                <a:xfrm flipH="1">
                  <a:off x="2660497" y="3810449"/>
                  <a:ext cx="52344" cy="4112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33" h="733" extrusionOk="0">
                      <a:moveTo>
                        <a:pt x="278" y="0"/>
                      </a:moveTo>
                      <a:cubicBezTo>
                        <a:pt x="199" y="0"/>
                        <a:pt x="121" y="39"/>
                        <a:pt x="76" y="111"/>
                      </a:cubicBezTo>
                      <a:cubicBezTo>
                        <a:pt x="1" y="223"/>
                        <a:pt x="35" y="369"/>
                        <a:pt x="144" y="445"/>
                      </a:cubicBezTo>
                      <a:lnTo>
                        <a:pt x="526" y="694"/>
                      </a:lnTo>
                      <a:cubicBezTo>
                        <a:pt x="566" y="720"/>
                        <a:pt x="611" y="733"/>
                        <a:pt x="656" y="733"/>
                      </a:cubicBezTo>
                      <a:cubicBezTo>
                        <a:pt x="735" y="733"/>
                        <a:pt x="813" y="694"/>
                        <a:pt x="861" y="623"/>
                      </a:cubicBezTo>
                      <a:cubicBezTo>
                        <a:pt x="932" y="510"/>
                        <a:pt x="902" y="360"/>
                        <a:pt x="789" y="288"/>
                      </a:cubicBezTo>
                      <a:lnTo>
                        <a:pt x="410" y="38"/>
                      </a:lnTo>
                      <a:cubicBezTo>
                        <a:pt x="369" y="13"/>
                        <a:pt x="323" y="0"/>
                        <a:pt x="278" y="0"/>
                      </a:cubicBezTo>
                      <a:close/>
                    </a:path>
                  </a:pathLst>
                </a:custGeom>
                <a:solidFill>
                  <a:srgbClr val="FCB393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799" name="Google Shape;1799;p37"/>
                <p:cNvSpPr/>
                <p:nvPr/>
              </p:nvSpPr>
              <p:spPr>
                <a:xfrm flipH="1">
                  <a:off x="2696345" y="3883771"/>
                  <a:ext cx="46565" cy="2872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30" h="512" extrusionOk="0">
                      <a:moveTo>
                        <a:pt x="223" y="1"/>
                      </a:moveTo>
                      <a:cubicBezTo>
                        <a:pt x="135" y="1"/>
                        <a:pt x="57" y="58"/>
                        <a:pt x="31" y="145"/>
                      </a:cubicBezTo>
                      <a:cubicBezTo>
                        <a:pt x="1" y="250"/>
                        <a:pt x="62" y="363"/>
                        <a:pt x="168" y="394"/>
                      </a:cubicBezTo>
                      <a:lnTo>
                        <a:pt x="550" y="504"/>
                      </a:lnTo>
                      <a:cubicBezTo>
                        <a:pt x="569" y="509"/>
                        <a:pt x="587" y="511"/>
                        <a:pt x="605" y="511"/>
                      </a:cubicBezTo>
                      <a:cubicBezTo>
                        <a:pt x="693" y="511"/>
                        <a:pt x="774" y="454"/>
                        <a:pt x="800" y="367"/>
                      </a:cubicBezTo>
                      <a:cubicBezTo>
                        <a:pt x="830" y="261"/>
                        <a:pt x="768" y="148"/>
                        <a:pt x="663" y="118"/>
                      </a:cubicBezTo>
                      <a:lnTo>
                        <a:pt x="280" y="9"/>
                      </a:lnTo>
                      <a:cubicBezTo>
                        <a:pt x="261" y="3"/>
                        <a:pt x="242" y="1"/>
                        <a:pt x="223" y="1"/>
                      </a:cubicBezTo>
                      <a:close/>
                    </a:path>
                  </a:pathLst>
                </a:custGeom>
                <a:solidFill>
                  <a:srgbClr val="FCB393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00" name="Google Shape;1800;p37"/>
                <p:cNvSpPr/>
                <p:nvPr/>
              </p:nvSpPr>
              <p:spPr>
                <a:xfrm flipH="1">
                  <a:off x="2685405" y="3860883"/>
                  <a:ext cx="54476" cy="3663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71" h="653" extrusionOk="0">
                      <a:moveTo>
                        <a:pt x="277" y="1"/>
                      </a:moveTo>
                      <a:cubicBezTo>
                        <a:pt x="180" y="1"/>
                        <a:pt x="88" y="59"/>
                        <a:pt x="49" y="154"/>
                      </a:cubicBezTo>
                      <a:cubicBezTo>
                        <a:pt x="1" y="277"/>
                        <a:pt x="62" y="417"/>
                        <a:pt x="185" y="468"/>
                      </a:cubicBezTo>
                      <a:lnTo>
                        <a:pt x="605" y="635"/>
                      </a:lnTo>
                      <a:cubicBezTo>
                        <a:pt x="636" y="647"/>
                        <a:pt x="667" y="653"/>
                        <a:pt x="698" y="653"/>
                      </a:cubicBezTo>
                      <a:cubicBezTo>
                        <a:pt x="794" y="653"/>
                        <a:pt x="883" y="595"/>
                        <a:pt x="919" y="502"/>
                      </a:cubicBezTo>
                      <a:cubicBezTo>
                        <a:pt x="971" y="376"/>
                        <a:pt x="909" y="236"/>
                        <a:pt x="786" y="187"/>
                      </a:cubicBezTo>
                      <a:lnTo>
                        <a:pt x="363" y="17"/>
                      </a:lnTo>
                      <a:cubicBezTo>
                        <a:pt x="335" y="6"/>
                        <a:pt x="306" y="1"/>
                        <a:pt x="277" y="1"/>
                      </a:cubicBezTo>
                      <a:close/>
                    </a:path>
                  </a:pathLst>
                </a:custGeom>
                <a:solidFill>
                  <a:srgbClr val="FCB393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01" name="Google Shape;1801;p37"/>
                <p:cNvSpPr/>
                <p:nvPr/>
              </p:nvSpPr>
              <p:spPr>
                <a:xfrm flipH="1">
                  <a:off x="2672222" y="3839340"/>
                  <a:ext cx="54419" cy="3657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70" h="652" extrusionOk="0">
                      <a:moveTo>
                        <a:pt x="275" y="0"/>
                      </a:moveTo>
                      <a:cubicBezTo>
                        <a:pt x="178" y="0"/>
                        <a:pt x="88" y="58"/>
                        <a:pt x="52" y="152"/>
                      </a:cubicBezTo>
                      <a:cubicBezTo>
                        <a:pt x="1" y="275"/>
                        <a:pt x="62" y="418"/>
                        <a:pt x="185" y="466"/>
                      </a:cubicBezTo>
                      <a:lnTo>
                        <a:pt x="609" y="633"/>
                      </a:lnTo>
                      <a:cubicBezTo>
                        <a:pt x="638" y="645"/>
                        <a:pt x="669" y="651"/>
                        <a:pt x="699" y="651"/>
                      </a:cubicBezTo>
                      <a:cubicBezTo>
                        <a:pt x="794" y="651"/>
                        <a:pt x="883" y="593"/>
                        <a:pt x="922" y="500"/>
                      </a:cubicBezTo>
                      <a:cubicBezTo>
                        <a:pt x="970" y="377"/>
                        <a:pt x="912" y="234"/>
                        <a:pt x="786" y="186"/>
                      </a:cubicBezTo>
                      <a:lnTo>
                        <a:pt x="366" y="18"/>
                      </a:lnTo>
                      <a:cubicBezTo>
                        <a:pt x="336" y="6"/>
                        <a:pt x="305" y="0"/>
                        <a:pt x="275" y="0"/>
                      </a:cubicBezTo>
                      <a:close/>
                    </a:path>
                  </a:pathLst>
                </a:custGeom>
                <a:solidFill>
                  <a:srgbClr val="FCB393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02" name="Google Shape;1802;p37"/>
                <p:cNvSpPr/>
                <p:nvPr/>
              </p:nvSpPr>
              <p:spPr>
                <a:xfrm flipH="1">
                  <a:off x="2952378" y="3873281"/>
                  <a:ext cx="148279" cy="87071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43" h="15520" extrusionOk="0">
                      <a:moveTo>
                        <a:pt x="2192" y="1"/>
                      </a:moveTo>
                      <a:lnTo>
                        <a:pt x="783" y="1445"/>
                      </a:lnTo>
                      <a:cubicBezTo>
                        <a:pt x="1" y="4349"/>
                        <a:pt x="315" y="15382"/>
                        <a:pt x="328" y="15519"/>
                      </a:cubicBezTo>
                      <a:lnTo>
                        <a:pt x="2319" y="15516"/>
                      </a:lnTo>
                      <a:cubicBezTo>
                        <a:pt x="2319" y="15447"/>
                        <a:pt x="2643" y="13143"/>
                        <a:pt x="2155" y="9805"/>
                      </a:cubicBezTo>
                      <a:cubicBezTo>
                        <a:pt x="1667" y="6459"/>
                        <a:pt x="2176" y="83"/>
                        <a:pt x="2192" y="1"/>
                      </a:cubicBezTo>
                      <a:close/>
                    </a:path>
                  </a:pathLst>
                </a:custGeom>
                <a:solidFill>
                  <a:srgbClr val="FFD966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03" name="Google Shape;1803;p37"/>
                <p:cNvSpPr/>
                <p:nvPr/>
              </p:nvSpPr>
              <p:spPr>
                <a:xfrm flipH="1">
                  <a:off x="2919920" y="3428469"/>
                  <a:ext cx="738926" cy="72159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3171" h="12862" extrusionOk="0">
                      <a:moveTo>
                        <a:pt x="6728" y="0"/>
                      </a:moveTo>
                      <a:cubicBezTo>
                        <a:pt x="6558" y="392"/>
                        <a:pt x="6052" y="837"/>
                        <a:pt x="5708" y="1144"/>
                      </a:cubicBezTo>
                      <a:cubicBezTo>
                        <a:pt x="4670" y="2079"/>
                        <a:pt x="3287" y="2181"/>
                        <a:pt x="1980" y="2677"/>
                      </a:cubicBezTo>
                      <a:cubicBezTo>
                        <a:pt x="1567" y="2833"/>
                        <a:pt x="1157" y="3045"/>
                        <a:pt x="881" y="3389"/>
                      </a:cubicBezTo>
                      <a:cubicBezTo>
                        <a:pt x="567" y="3778"/>
                        <a:pt x="454" y="4287"/>
                        <a:pt x="365" y="4779"/>
                      </a:cubicBezTo>
                      <a:cubicBezTo>
                        <a:pt x="123" y="6127"/>
                        <a:pt x="1" y="7517"/>
                        <a:pt x="246" y="8865"/>
                      </a:cubicBezTo>
                      <a:cubicBezTo>
                        <a:pt x="355" y="9472"/>
                        <a:pt x="536" y="10070"/>
                        <a:pt x="676" y="10671"/>
                      </a:cubicBezTo>
                      <a:cubicBezTo>
                        <a:pt x="1728" y="11026"/>
                        <a:pt x="2775" y="11238"/>
                        <a:pt x="3349" y="11367"/>
                      </a:cubicBezTo>
                      <a:cubicBezTo>
                        <a:pt x="3540" y="11412"/>
                        <a:pt x="3659" y="11596"/>
                        <a:pt x="3622" y="11787"/>
                      </a:cubicBezTo>
                      <a:lnTo>
                        <a:pt x="3585" y="11961"/>
                      </a:lnTo>
                      <a:cubicBezTo>
                        <a:pt x="3581" y="11979"/>
                        <a:pt x="3581" y="11992"/>
                        <a:pt x="3577" y="12006"/>
                      </a:cubicBezTo>
                      <a:cubicBezTo>
                        <a:pt x="3568" y="12142"/>
                        <a:pt x="3626" y="12275"/>
                        <a:pt x="3735" y="12357"/>
                      </a:cubicBezTo>
                      <a:cubicBezTo>
                        <a:pt x="4284" y="12762"/>
                        <a:pt x="5052" y="12862"/>
                        <a:pt x="5675" y="12862"/>
                      </a:cubicBezTo>
                      <a:cubicBezTo>
                        <a:pt x="5976" y="12862"/>
                        <a:pt x="6243" y="12838"/>
                        <a:pt x="6435" y="12815"/>
                      </a:cubicBezTo>
                      <a:cubicBezTo>
                        <a:pt x="6616" y="12795"/>
                        <a:pt x="6760" y="12658"/>
                        <a:pt x="6790" y="12477"/>
                      </a:cubicBezTo>
                      <a:cubicBezTo>
                        <a:pt x="6804" y="12405"/>
                        <a:pt x="6821" y="12319"/>
                        <a:pt x="6834" y="12231"/>
                      </a:cubicBezTo>
                      <a:cubicBezTo>
                        <a:pt x="6845" y="12180"/>
                        <a:pt x="6855" y="12125"/>
                        <a:pt x="6865" y="12067"/>
                      </a:cubicBezTo>
                      <a:cubicBezTo>
                        <a:pt x="6886" y="11955"/>
                        <a:pt x="6903" y="11842"/>
                        <a:pt x="6923" y="11736"/>
                      </a:cubicBezTo>
                      <a:cubicBezTo>
                        <a:pt x="6968" y="11473"/>
                        <a:pt x="7135" y="11244"/>
                        <a:pt x="7374" y="11118"/>
                      </a:cubicBezTo>
                      <a:cubicBezTo>
                        <a:pt x="7702" y="10944"/>
                        <a:pt x="8265" y="10651"/>
                        <a:pt x="9128" y="10214"/>
                      </a:cubicBezTo>
                      <a:cubicBezTo>
                        <a:pt x="9268" y="10142"/>
                        <a:pt x="9418" y="10063"/>
                        <a:pt x="9579" y="9984"/>
                      </a:cubicBezTo>
                      <a:cubicBezTo>
                        <a:pt x="9937" y="9804"/>
                        <a:pt x="10344" y="9599"/>
                        <a:pt x="10798" y="9377"/>
                      </a:cubicBezTo>
                      <a:cubicBezTo>
                        <a:pt x="11269" y="9141"/>
                        <a:pt x="11637" y="8878"/>
                        <a:pt x="11917" y="8606"/>
                      </a:cubicBezTo>
                      <a:cubicBezTo>
                        <a:pt x="13170" y="7383"/>
                        <a:pt x="12712" y="5899"/>
                        <a:pt x="12064" y="5298"/>
                      </a:cubicBezTo>
                      <a:cubicBezTo>
                        <a:pt x="11982" y="5226"/>
                        <a:pt x="11896" y="5165"/>
                        <a:pt x="11814" y="5120"/>
                      </a:cubicBezTo>
                      <a:cubicBezTo>
                        <a:pt x="10954" y="4659"/>
                        <a:pt x="11094" y="3693"/>
                        <a:pt x="10869" y="2864"/>
                      </a:cubicBezTo>
                      <a:cubicBezTo>
                        <a:pt x="10856" y="2813"/>
                        <a:pt x="10842" y="2765"/>
                        <a:pt x="10825" y="2713"/>
                      </a:cubicBezTo>
                      <a:cubicBezTo>
                        <a:pt x="10811" y="2677"/>
                        <a:pt x="10798" y="2642"/>
                        <a:pt x="10787" y="2604"/>
                      </a:cubicBezTo>
                      <a:cubicBezTo>
                        <a:pt x="10678" y="2294"/>
                        <a:pt x="10552" y="2004"/>
                        <a:pt x="10412" y="1730"/>
                      </a:cubicBezTo>
                      <a:cubicBezTo>
                        <a:pt x="9323" y="137"/>
                        <a:pt x="6728" y="0"/>
                        <a:pt x="6728" y="0"/>
                      </a:cubicBezTo>
                      <a:close/>
                    </a:path>
                  </a:pathLst>
                </a:custGeom>
                <a:solidFill>
                  <a:srgbClr val="FCB393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04" name="Google Shape;1804;p37"/>
                <p:cNvSpPr/>
                <p:nvPr/>
              </p:nvSpPr>
              <p:spPr>
                <a:xfrm flipH="1">
                  <a:off x="3022607" y="3425720"/>
                  <a:ext cx="286572" cy="12976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108" h="2313" extrusionOk="0">
                      <a:moveTo>
                        <a:pt x="686" y="0"/>
                      </a:moveTo>
                      <a:cubicBezTo>
                        <a:pt x="266" y="0"/>
                        <a:pt x="1" y="38"/>
                        <a:pt x="1" y="38"/>
                      </a:cubicBezTo>
                      <a:cubicBezTo>
                        <a:pt x="14" y="38"/>
                        <a:pt x="79" y="30"/>
                        <a:pt x="190" y="30"/>
                      </a:cubicBezTo>
                      <a:cubicBezTo>
                        <a:pt x="586" y="30"/>
                        <a:pt x="1564" y="132"/>
                        <a:pt x="2848" y="1067"/>
                      </a:cubicBezTo>
                      <a:cubicBezTo>
                        <a:pt x="4279" y="2113"/>
                        <a:pt x="4460" y="2313"/>
                        <a:pt x="4528" y="2313"/>
                      </a:cubicBezTo>
                      <a:cubicBezTo>
                        <a:pt x="4538" y="2313"/>
                        <a:pt x="4545" y="2308"/>
                        <a:pt x="4554" y="2302"/>
                      </a:cubicBezTo>
                      <a:cubicBezTo>
                        <a:pt x="4626" y="2255"/>
                        <a:pt x="5107" y="1513"/>
                        <a:pt x="3479" y="643"/>
                      </a:cubicBezTo>
                      <a:cubicBezTo>
                        <a:pt x="2466" y="103"/>
                        <a:pt x="1371" y="0"/>
                        <a:pt x="686" y="0"/>
                      </a:cubicBezTo>
                      <a:close/>
                    </a:path>
                  </a:pathLst>
                </a:custGeom>
                <a:solidFill>
                  <a:srgbClr val="F99980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05" name="Google Shape;1805;p37"/>
                <p:cNvSpPr/>
                <p:nvPr/>
              </p:nvSpPr>
              <p:spPr>
                <a:xfrm flipH="1">
                  <a:off x="3297734" y="3986483"/>
                  <a:ext cx="379629" cy="16353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564" h="3023" extrusionOk="0">
                      <a:moveTo>
                        <a:pt x="268" y="0"/>
                      </a:moveTo>
                      <a:cubicBezTo>
                        <a:pt x="0" y="0"/>
                        <a:pt x="153" y="744"/>
                        <a:pt x="153" y="744"/>
                      </a:cubicBezTo>
                      <a:cubicBezTo>
                        <a:pt x="153" y="744"/>
                        <a:pt x="2850" y="1189"/>
                        <a:pt x="3304" y="1506"/>
                      </a:cubicBezTo>
                      <a:cubicBezTo>
                        <a:pt x="3758" y="1819"/>
                        <a:pt x="3037" y="2889"/>
                        <a:pt x="4273" y="2977"/>
                      </a:cubicBezTo>
                      <a:cubicBezTo>
                        <a:pt x="4760" y="3012"/>
                        <a:pt x="5216" y="3022"/>
                        <a:pt x="5590" y="3022"/>
                      </a:cubicBezTo>
                      <a:cubicBezTo>
                        <a:pt x="6009" y="3022"/>
                        <a:pt x="6324" y="3009"/>
                        <a:pt x="6465" y="3002"/>
                      </a:cubicBezTo>
                      <a:lnTo>
                        <a:pt x="6465" y="3002"/>
                      </a:lnTo>
                      <a:cubicBezTo>
                        <a:pt x="6470" y="3002"/>
                        <a:pt x="6474" y="3002"/>
                        <a:pt x="6478" y="3002"/>
                      </a:cubicBezTo>
                      <a:cubicBezTo>
                        <a:pt x="6494" y="3002"/>
                        <a:pt x="6507" y="3002"/>
                        <a:pt x="6516" y="3001"/>
                      </a:cubicBezTo>
                      <a:cubicBezTo>
                        <a:pt x="6546" y="2997"/>
                        <a:pt x="6564" y="2997"/>
                        <a:pt x="6564" y="2997"/>
                      </a:cubicBezTo>
                      <a:lnTo>
                        <a:pt x="6546" y="2997"/>
                      </a:lnTo>
                      <a:cubicBezTo>
                        <a:pt x="6546" y="2997"/>
                        <a:pt x="6518" y="2999"/>
                        <a:pt x="6465" y="3002"/>
                      </a:cubicBezTo>
                      <a:lnTo>
                        <a:pt x="6465" y="3002"/>
                      </a:lnTo>
                      <a:cubicBezTo>
                        <a:pt x="6156" y="2998"/>
                        <a:pt x="4905" y="2844"/>
                        <a:pt x="4382" y="2410"/>
                      </a:cubicBezTo>
                      <a:cubicBezTo>
                        <a:pt x="3641" y="1799"/>
                        <a:pt x="4867" y="1594"/>
                        <a:pt x="3255" y="1089"/>
                      </a:cubicBezTo>
                      <a:cubicBezTo>
                        <a:pt x="2075" y="717"/>
                        <a:pt x="1112" y="636"/>
                        <a:pt x="518" y="130"/>
                      </a:cubicBezTo>
                      <a:cubicBezTo>
                        <a:pt x="409" y="38"/>
                        <a:pt x="328" y="0"/>
                        <a:pt x="268" y="0"/>
                      </a:cubicBezTo>
                      <a:close/>
                    </a:path>
                  </a:pathLst>
                </a:custGeom>
                <a:solidFill>
                  <a:srgbClr val="F99980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06" name="Google Shape;1806;p37"/>
                <p:cNvSpPr/>
                <p:nvPr/>
              </p:nvSpPr>
              <p:spPr>
                <a:xfrm flipH="1">
                  <a:off x="3390122" y="3826774"/>
                  <a:ext cx="147886" cy="10407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36" h="1855" extrusionOk="0">
                      <a:moveTo>
                        <a:pt x="1392" y="0"/>
                      </a:moveTo>
                      <a:cubicBezTo>
                        <a:pt x="1341" y="0"/>
                        <a:pt x="1289" y="3"/>
                        <a:pt x="1236" y="7"/>
                      </a:cubicBezTo>
                      <a:cubicBezTo>
                        <a:pt x="533" y="72"/>
                        <a:pt x="0" y="536"/>
                        <a:pt x="45" y="1041"/>
                      </a:cubicBezTo>
                      <a:cubicBezTo>
                        <a:pt x="89" y="1512"/>
                        <a:pt x="612" y="1854"/>
                        <a:pt x="1244" y="1854"/>
                      </a:cubicBezTo>
                      <a:cubicBezTo>
                        <a:pt x="1295" y="1854"/>
                        <a:pt x="1347" y="1852"/>
                        <a:pt x="1400" y="1847"/>
                      </a:cubicBezTo>
                      <a:cubicBezTo>
                        <a:pt x="2103" y="1783"/>
                        <a:pt x="2635" y="1321"/>
                        <a:pt x="2591" y="813"/>
                      </a:cubicBezTo>
                      <a:cubicBezTo>
                        <a:pt x="2547" y="342"/>
                        <a:pt x="2026" y="0"/>
                        <a:pt x="1392" y="0"/>
                      </a:cubicBezTo>
                      <a:close/>
                    </a:path>
                  </a:pathLst>
                </a:custGeom>
                <a:solidFill>
                  <a:srgbClr val="EA8B75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07" name="Google Shape;1807;p37"/>
                <p:cNvSpPr/>
                <p:nvPr/>
              </p:nvSpPr>
              <p:spPr>
                <a:xfrm flipH="1">
                  <a:off x="2950642" y="3730788"/>
                  <a:ext cx="91952" cy="6917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639" h="1233" extrusionOk="0">
                      <a:moveTo>
                        <a:pt x="909" y="1"/>
                      </a:moveTo>
                      <a:cubicBezTo>
                        <a:pt x="827" y="1"/>
                        <a:pt x="743" y="12"/>
                        <a:pt x="659" y="35"/>
                      </a:cubicBezTo>
                      <a:cubicBezTo>
                        <a:pt x="256" y="144"/>
                        <a:pt x="0" y="496"/>
                        <a:pt x="89" y="817"/>
                      </a:cubicBezTo>
                      <a:cubicBezTo>
                        <a:pt x="160" y="1072"/>
                        <a:pt x="427" y="1232"/>
                        <a:pt x="736" y="1232"/>
                      </a:cubicBezTo>
                      <a:cubicBezTo>
                        <a:pt x="815" y="1232"/>
                        <a:pt x="898" y="1222"/>
                        <a:pt x="980" y="1200"/>
                      </a:cubicBezTo>
                      <a:cubicBezTo>
                        <a:pt x="1382" y="1087"/>
                        <a:pt x="1639" y="735"/>
                        <a:pt x="1550" y="414"/>
                      </a:cubicBezTo>
                      <a:cubicBezTo>
                        <a:pt x="1480" y="161"/>
                        <a:pt x="1215" y="1"/>
                        <a:pt x="909" y="1"/>
                      </a:cubicBezTo>
                      <a:close/>
                    </a:path>
                  </a:pathLst>
                </a:custGeom>
                <a:solidFill>
                  <a:srgbClr val="EA8B75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08" name="Google Shape;1808;p37"/>
                <p:cNvSpPr/>
                <p:nvPr/>
              </p:nvSpPr>
              <p:spPr>
                <a:xfrm flipH="1">
                  <a:off x="3054201" y="3544651"/>
                  <a:ext cx="104463" cy="2193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62" h="391" extrusionOk="0">
                      <a:moveTo>
                        <a:pt x="726" y="1"/>
                      </a:moveTo>
                      <a:cubicBezTo>
                        <a:pt x="550" y="1"/>
                        <a:pt x="372" y="20"/>
                        <a:pt x="192" y="66"/>
                      </a:cubicBezTo>
                      <a:cubicBezTo>
                        <a:pt x="106" y="86"/>
                        <a:pt x="1" y="155"/>
                        <a:pt x="31" y="237"/>
                      </a:cubicBezTo>
                      <a:cubicBezTo>
                        <a:pt x="42" y="264"/>
                        <a:pt x="65" y="284"/>
                        <a:pt x="89" y="298"/>
                      </a:cubicBezTo>
                      <a:cubicBezTo>
                        <a:pt x="137" y="326"/>
                        <a:pt x="195" y="345"/>
                        <a:pt x="250" y="345"/>
                      </a:cubicBezTo>
                      <a:cubicBezTo>
                        <a:pt x="262" y="345"/>
                        <a:pt x="273" y="344"/>
                        <a:pt x="284" y="343"/>
                      </a:cubicBezTo>
                      <a:cubicBezTo>
                        <a:pt x="453" y="314"/>
                        <a:pt x="629" y="302"/>
                        <a:pt x="810" y="302"/>
                      </a:cubicBezTo>
                      <a:cubicBezTo>
                        <a:pt x="1142" y="302"/>
                        <a:pt x="1493" y="341"/>
                        <a:pt x="1861" y="390"/>
                      </a:cubicBezTo>
                      <a:lnTo>
                        <a:pt x="1735" y="171"/>
                      </a:lnTo>
                      <a:cubicBezTo>
                        <a:pt x="1400" y="73"/>
                        <a:pt x="1066" y="1"/>
                        <a:pt x="726" y="1"/>
                      </a:cubicBezTo>
                      <a:close/>
                    </a:path>
                  </a:pathLst>
                </a:custGeom>
                <a:solidFill>
                  <a:srgbClr val="BF9000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09" name="Google Shape;1809;p37"/>
                <p:cNvSpPr/>
                <p:nvPr/>
              </p:nvSpPr>
              <p:spPr>
                <a:xfrm flipH="1">
                  <a:off x="3407569" y="3597721"/>
                  <a:ext cx="146371" cy="6249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09" h="1114" extrusionOk="0">
                      <a:moveTo>
                        <a:pt x="2412" y="0"/>
                      </a:moveTo>
                      <a:cubicBezTo>
                        <a:pt x="2408" y="0"/>
                        <a:pt x="2404" y="0"/>
                        <a:pt x="2401" y="0"/>
                      </a:cubicBezTo>
                      <a:cubicBezTo>
                        <a:pt x="1482" y="14"/>
                        <a:pt x="783" y="635"/>
                        <a:pt x="1" y="1114"/>
                      </a:cubicBezTo>
                      <a:cubicBezTo>
                        <a:pt x="871" y="779"/>
                        <a:pt x="1646" y="366"/>
                        <a:pt x="2383" y="287"/>
                      </a:cubicBezTo>
                      <a:cubicBezTo>
                        <a:pt x="2452" y="281"/>
                        <a:pt x="2514" y="243"/>
                        <a:pt x="2561" y="199"/>
                      </a:cubicBezTo>
                      <a:cubicBezTo>
                        <a:pt x="2582" y="178"/>
                        <a:pt x="2599" y="151"/>
                        <a:pt x="2602" y="120"/>
                      </a:cubicBezTo>
                      <a:cubicBezTo>
                        <a:pt x="2608" y="35"/>
                        <a:pt x="2499" y="0"/>
                        <a:pt x="2412" y="0"/>
                      </a:cubicBezTo>
                      <a:close/>
                    </a:path>
                  </a:pathLst>
                </a:custGeom>
                <a:solidFill>
                  <a:srgbClr val="BF9000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10" name="Google Shape;1810;p37"/>
                <p:cNvSpPr/>
                <p:nvPr/>
              </p:nvSpPr>
              <p:spPr>
                <a:xfrm flipH="1">
                  <a:off x="3022604" y="3787561"/>
                  <a:ext cx="345199" cy="6395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153" h="1140" extrusionOk="0">
                      <a:moveTo>
                        <a:pt x="6058" y="1"/>
                      </a:moveTo>
                      <a:cubicBezTo>
                        <a:pt x="6037" y="1"/>
                        <a:pt x="6015" y="9"/>
                        <a:pt x="5999" y="24"/>
                      </a:cubicBezTo>
                      <a:cubicBezTo>
                        <a:pt x="5565" y="437"/>
                        <a:pt x="4947" y="597"/>
                        <a:pt x="4343" y="709"/>
                      </a:cubicBezTo>
                      <a:cubicBezTo>
                        <a:pt x="3406" y="881"/>
                        <a:pt x="2456" y="967"/>
                        <a:pt x="1506" y="967"/>
                      </a:cubicBezTo>
                      <a:cubicBezTo>
                        <a:pt x="1037" y="967"/>
                        <a:pt x="568" y="946"/>
                        <a:pt x="100" y="904"/>
                      </a:cubicBezTo>
                      <a:cubicBezTo>
                        <a:pt x="98" y="904"/>
                        <a:pt x="95" y="904"/>
                        <a:pt x="92" y="904"/>
                      </a:cubicBezTo>
                      <a:cubicBezTo>
                        <a:pt x="47" y="904"/>
                        <a:pt x="11" y="937"/>
                        <a:pt x="8" y="982"/>
                      </a:cubicBezTo>
                      <a:cubicBezTo>
                        <a:pt x="1" y="1031"/>
                        <a:pt x="39" y="1072"/>
                        <a:pt x="83" y="1075"/>
                      </a:cubicBezTo>
                      <a:cubicBezTo>
                        <a:pt x="557" y="1119"/>
                        <a:pt x="1032" y="1140"/>
                        <a:pt x="1506" y="1140"/>
                      </a:cubicBezTo>
                      <a:cubicBezTo>
                        <a:pt x="2465" y="1140"/>
                        <a:pt x="3428" y="1051"/>
                        <a:pt x="4378" y="877"/>
                      </a:cubicBezTo>
                      <a:cubicBezTo>
                        <a:pt x="5005" y="761"/>
                        <a:pt x="5651" y="593"/>
                        <a:pt x="6118" y="150"/>
                      </a:cubicBezTo>
                      <a:cubicBezTo>
                        <a:pt x="6152" y="115"/>
                        <a:pt x="6152" y="61"/>
                        <a:pt x="6122" y="27"/>
                      </a:cubicBezTo>
                      <a:cubicBezTo>
                        <a:pt x="6104" y="9"/>
                        <a:pt x="6081" y="1"/>
                        <a:pt x="6058" y="1"/>
                      </a:cubicBezTo>
                      <a:close/>
                    </a:path>
                  </a:pathLst>
                </a:custGeom>
                <a:solidFill>
                  <a:srgbClr val="C6856D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11" name="Google Shape;1811;p37"/>
                <p:cNvSpPr/>
                <p:nvPr/>
              </p:nvSpPr>
              <p:spPr>
                <a:xfrm flipH="1">
                  <a:off x="3110525" y="3862453"/>
                  <a:ext cx="86398" cy="1744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40" h="311" extrusionOk="0">
                      <a:moveTo>
                        <a:pt x="1447" y="1"/>
                      </a:moveTo>
                      <a:cubicBezTo>
                        <a:pt x="1442" y="1"/>
                        <a:pt x="1436" y="2"/>
                        <a:pt x="1430" y="3"/>
                      </a:cubicBezTo>
                      <a:cubicBezTo>
                        <a:pt x="987" y="81"/>
                        <a:pt x="536" y="126"/>
                        <a:pt x="85" y="136"/>
                      </a:cubicBezTo>
                      <a:cubicBezTo>
                        <a:pt x="37" y="139"/>
                        <a:pt x="0" y="177"/>
                        <a:pt x="3" y="225"/>
                      </a:cubicBezTo>
                      <a:cubicBezTo>
                        <a:pt x="3" y="272"/>
                        <a:pt x="41" y="310"/>
                        <a:pt x="89" y="310"/>
                      </a:cubicBezTo>
                      <a:lnTo>
                        <a:pt x="92" y="310"/>
                      </a:lnTo>
                      <a:cubicBezTo>
                        <a:pt x="549" y="296"/>
                        <a:pt x="1010" y="252"/>
                        <a:pt x="1461" y="173"/>
                      </a:cubicBezTo>
                      <a:cubicBezTo>
                        <a:pt x="1508" y="167"/>
                        <a:pt x="1540" y="118"/>
                        <a:pt x="1529" y="74"/>
                      </a:cubicBezTo>
                      <a:cubicBezTo>
                        <a:pt x="1523" y="32"/>
                        <a:pt x="1489" y="1"/>
                        <a:pt x="1447" y="1"/>
                      </a:cubicBezTo>
                      <a:close/>
                    </a:path>
                  </a:pathLst>
                </a:custGeom>
                <a:solidFill>
                  <a:srgbClr val="C6856D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12" name="Google Shape;1812;p37"/>
                <p:cNvSpPr/>
                <p:nvPr/>
              </p:nvSpPr>
              <p:spPr>
                <a:xfrm flipH="1">
                  <a:off x="3031033" y="3676540"/>
                  <a:ext cx="81685" cy="4415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456" h="787" extrusionOk="0">
                      <a:moveTo>
                        <a:pt x="687" y="0"/>
                      </a:moveTo>
                      <a:cubicBezTo>
                        <a:pt x="665" y="0"/>
                        <a:pt x="644" y="1"/>
                        <a:pt x="622" y="2"/>
                      </a:cubicBezTo>
                      <a:cubicBezTo>
                        <a:pt x="502" y="12"/>
                        <a:pt x="404" y="40"/>
                        <a:pt x="322" y="87"/>
                      </a:cubicBezTo>
                      <a:cubicBezTo>
                        <a:pt x="107" y="210"/>
                        <a:pt x="1" y="500"/>
                        <a:pt x="89" y="733"/>
                      </a:cubicBezTo>
                      <a:cubicBezTo>
                        <a:pt x="103" y="766"/>
                        <a:pt x="138" y="787"/>
                        <a:pt x="171" y="787"/>
                      </a:cubicBezTo>
                      <a:cubicBezTo>
                        <a:pt x="182" y="787"/>
                        <a:pt x="192" y="784"/>
                        <a:pt x="202" y="780"/>
                      </a:cubicBezTo>
                      <a:cubicBezTo>
                        <a:pt x="247" y="763"/>
                        <a:pt x="267" y="716"/>
                        <a:pt x="250" y="671"/>
                      </a:cubicBezTo>
                      <a:cubicBezTo>
                        <a:pt x="192" y="517"/>
                        <a:pt x="264" y="319"/>
                        <a:pt x="407" y="237"/>
                      </a:cubicBezTo>
                      <a:cubicBezTo>
                        <a:pt x="465" y="200"/>
                        <a:pt x="540" y="183"/>
                        <a:pt x="636" y="176"/>
                      </a:cubicBezTo>
                      <a:cubicBezTo>
                        <a:pt x="655" y="174"/>
                        <a:pt x="674" y="174"/>
                        <a:pt x="693" y="174"/>
                      </a:cubicBezTo>
                      <a:cubicBezTo>
                        <a:pt x="914" y="174"/>
                        <a:pt x="1138" y="261"/>
                        <a:pt x="1301" y="408"/>
                      </a:cubicBezTo>
                      <a:cubicBezTo>
                        <a:pt x="1318" y="422"/>
                        <a:pt x="1339" y="429"/>
                        <a:pt x="1359" y="429"/>
                      </a:cubicBezTo>
                      <a:cubicBezTo>
                        <a:pt x="1382" y="429"/>
                        <a:pt x="1406" y="420"/>
                        <a:pt x="1424" y="401"/>
                      </a:cubicBezTo>
                      <a:cubicBezTo>
                        <a:pt x="1455" y="367"/>
                        <a:pt x="1452" y="313"/>
                        <a:pt x="1417" y="278"/>
                      </a:cubicBezTo>
                      <a:cubicBezTo>
                        <a:pt x="1219" y="98"/>
                        <a:pt x="955" y="0"/>
                        <a:pt x="687" y="0"/>
                      </a:cubicBezTo>
                      <a:close/>
                    </a:path>
                  </a:pathLst>
                </a:custGeom>
                <a:solidFill>
                  <a:srgbClr val="604530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13" name="Google Shape;1813;p37"/>
                <p:cNvSpPr/>
                <p:nvPr/>
              </p:nvSpPr>
              <p:spPr>
                <a:xfrm flipH="1">
                  <a:off x="3334414" y="3728713"/>
                  <a:ext cx="174871" cy="9083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117" h="1619" extrusionOk="0">
                      <a:moveTo>
                        <a:pt x="1975" y="0"/>
                      </a:moveTo>
                      <a:cubicBezTo>
                        <a:pt x="1629" y="0"/>
                        <a:pt x="1255" y="102"/>
                        <a:pt x="871" y="304"/>
                      </a:cubicBezTo>
                      <a:cubicBezTo>
                        <a:pt x="594" y="451"/>
                        <a:pt x="399" y="605"/>
                        <a:pt x="259" y="786"/>
                      </a:cubicBezTo>
                      <a:cubicBezTo>
                        <a:pt x="79" y="1018"/>
                        <a:pt x="0" y="1298"/>
                        <a:pt x="45" y="1550"/>
                      </a:cubicBezTo>
                      <a:cubicBezTo>
                        <a:pt x="55" y="1591"/>
                        <a:pt x="89" y="1618"/>
                        <a:pt x="130" y="1618"/>
                      </a:cubicBezTo>
                      <a:lnTo>
                        <a:pt x="147" y="1618"/>
                      </a:lnTo>
                      <a:cubicBezTo>
                        <a:pt x="195" y="1612"/>
                        <a:pt x="226" y="1564"/>
                        <a:pt x="215" y="1519"/>
                      </a:cubicBezTo>
                      <a:cubicBezTo>
                        <a:pt x="177" y="1319"/>
                        <a:pt x="246" y="1083"/>
                        <a:pt x="396" y="892"/>
                      </a:cubicBezTo>
                      <a:cubicBezTo>
                        <a:pt x="519" y="731"/>
                        <a:pt x="697" y="591"/>
                        <a:pt x="952" y="458"/>
                      </a:cubicBezTo>
                      <a:cubicBezTo>
                        <a:pt x="1308" y="270"/>
                        <a:pt x="1652" y="171"/>
                        <a:pt x="1970" y="171"/>
                      </a:cubicBezTo>
                      <a:cubicBezTo>
                        <a:pt x="1982" y="171"/>
                        <a:pt x="1993" y="171"/>
                        <a:pt x="2004" y="172"/>
                      </a:cubicBezTo>
                      <a:cubicBezTo>
                        <a:pt x="2389" y="178"/>
                        <a:pt x="2745" y="339"/>
                        <a:pt x="2953" y="598"/>
                      </a:cubicBezTo>
                      <a:cubicBezTo>
                        <a:pt x="2970" y="617"/>
                        <a:pt x="2995" y="628"/>
                        <a:pt x="3021" y="628"/>
                      </a:cubicBezTo>
                      <a:cubicBezTo>
                        <a:pt x="3040" y="628"/>
                        <a:pt x="3060" y="621"/>
                        <a:pt x="3076" y="608"/>
                      </a:cubicBezTo>
                      <a:cubicBezTo>
                        <a:pt x="3110" y="581"/>
                        <a:pt x="3117" y="526"/>
                        <a:pt x="3086" y="489"/>
                      </a:cubicBezTo>
                      <a:cubicBezTo>
                        <a:pt x="2847" y="192"/>
                        <a:pt x="2441" y="8"/>
                        <a:pt x="2008" y="0"/>
                      </a:cubicBezTo>
                      <a:cubicBezTo>
                        <a:pt x="1997" y="0"/>
                        <a:pt x="1986" y="0"/>
                        <a:pt x="1975" y="0"/>
                      </a:cubicBezTo>
                      <a:close/>
                    </a:path>
                  </a:pathLst>
                </a:custGeom>
                <a:solidFill>
                  <a:srgbClr val="604530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14" name="Google Shape;1814;p37"/>
                <p:cNvSpPr/>
                <p:nvPr/>
              </p:nvSpPr>
              <p:spPr>
                <a:xfrm flipH="1">
                  <a:off x="3264112" y="3651183"/>
                  <a:ext cx="345760" cy="23748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163" h="4233" extrusionOk="0">
                      <a:moveTo>
                        <a:pt x="3801" y="1382"/>
                      </a:moveTo>
                      <a:cubicBezTo>
                        <a:pt x="4234" y="1390"/>
                        <a:pt x="4640" y="1574"/>
                        <a:pt x="4879" y="1871"/>
                      </a:cubicBezTo>
                      <a:cubicBezTo>
                        <a:pt x="4910" y="1908"/>
                        <a:pt x="4903" y="1963"/>
                        <a:pt x="4869" y="1990"/>
                      </a:cubicBezTo>
                      <a:cubicBezTo>
                        <a:pt x="4852" y="2004"/>
                        <a:pt x="4831" y="2011"/>
                        <a:pt x="4814" y="2011"/>
                      </a:cubicBezTo>
                      <a:cubicBezTo>
                        <a:pt x="4787" y="2011"/>
                        <a:pt x="4763" y="2000"/>
                        <a:pt x="4746" y="1980"/>
                      </a:cubicBezTo>
                      <a:cubicBezTo>
                        <a:pt x="4538" y="1721"/>
                        <a:pt x="4182" y="1560"/>
                        <a:pt x="3797" y="1554"/>
                      </a:cubicBezTo>
                      <a:lnTo>
                        <a:pt x="3770" y="1554"/>
                      </a:lnTo>
                      <a:cubicBezTo>
                        <a:pt x="3449" y="1554"/>
                        <a:pt x="3104" y="1649"/>
                        <a:pt x="2745" y="1840"/>
                      </a:cubicBezTo>
                      <a:cubicBezTo>
                        <a:pt x="2490" y="1973"/>
                        <a:pt x="2312" y="2113"/>
                        <a:pt x="2189" y="2274"/>
                      </a:cubicBezTo>
                      <a:cubicBezTo>
                        <a:pt x="2039" y="2465"/>
                        <a:pt x="1970" y="2701"/>
                        <a:pt x="2008" y="2901"/>
                      </a:cubicBezTo>
                      <a:cubicBezTo>
                        <a:pt x="2019" y="2946"/>
                        <a:pt x="1988" y="2994"/>
                        <a:pt x="1940" y="3000"/>
                      </a:cubicBezTo>
                      <a:lnTo>
                        <a:pt x="1923" y="3000"/>
                      </a:lnTo>
                      <a:cubicBezTo>
                        <a:pt x="1882" y="3000"/>
                        <a:pt x="1848" y="2973"/>
                        <a:pt x="1838" y="2932"/>
                      </a:cubicBezTo>
                      <a:cubicBezTo>
                        <a:pt x="1793" y="2680"/>
                        <a:pt x="1872" y="2400"/>
                        <a:pt x="2052" y="2168"/>
                      </a:cubicBezTo>
                      <a:cubicBezTo>
                        <a:pt x="2192" y="1987"/>
                        <a:pt x="2387" y="1833"/>
                        <a:pt x="2664" y="1686"/>
                      </a:cubicBezTo>
                      <a:cubicBezTo>
                        <a:pt x="3049" y="1485"/>
                        <a:pt x="3421" y="1382"/>
                        <a:pt x="3773" y="1382"/>
                      </a:cubicBezTo>
                      <a:close/>
                      <a:moveTo>
                        <a:pt x="4661" y="0"/>
                      </a:moveTo>
                      <a:cubicBezTo>
                        <a:pt x="4121" y="0"/>
                        <a:pt x="3552" y="51"/>
                        <a:pt x="2964" y="153"/>
                      </a:cubicBezTo>
                      <a:cubicBezTo>
                        <a:pt x="1821" y="352"/>
                        <a:pt x="732" y="908"/>
                        <a:pt x="185" y="1222"/>
                      </a:cubicBezTo>
                      <a:cubicBezTo>
                        <a:pt x="56" y="1297"/>
                        <a:pt x="1" y="1454"/>
                        <a:pt x="56" y="1595"/>
                      </a:cubicBezTo>
                      <a:cubicBezTo>
                        <a:pt x="257" y="2110"/>
                        <a:pt x="705" y="3059"/>
                        <a:pt x="1462" y="3690"/>
                      </a:cubicBezTo>
                      <a:cubicBezTo>
                        <a:pt x="1657" y="3400"/>
                        <a:pt x="2049" y="3181"/>
                        <a:pt x="2517" y="3137"/>
                      </a:cubicBezTo>
                      <a:cubicBezTo>
                        <a:pt x="2572" y="3134"/>
                        <a:pt x="2623" y="3131"/>
                        <a:pt x="2677" y="3131"/>
                      </a:cubicBezTo>
                      <a:cubicBezTo>
                        <a:pt x="3309" y="3131"/>
                        <a:pt x="3828" y="3475"/>
                        <a:pt x="3872" y="3943"/>
                      </a:cubicBezTo>
                      <a:cubicBezTo>
                        <a:pt x="3879" y="4042"/>
                        <a:pt x="3869" y="4141"/>
                        <a:pt x="3834" y="4233"/>
                      </a:cubicBezTo>
                      <a:cubicBezTo>
                        <a:pt x="3927" y="4209"/>
                        <a:pt x="4019" y="4182"/>
                        <a:pt x="4111" y="4151"/>
                      </a:cubicBezTo>
                      <a:cubicBezTo>
                        <a:pt x="4551" y="4004"/>
                        <a:pt x="4917" y="3807"/>
                        <a:pt x="5197" y="3557"/>
                      </a:cubicBezTo>
                      <a:cubicBezTo>
                        <a:pt x="4930" y="3547"/>
                        <a:pt x="4664" y="3530"/>
                        <a:pt x="4398" y="3506"/>
                      </a:cubicBezTo>
                      <a:cubicBezTo>
                        <a:pt x="4354" y="3503"/>
                        <a:pt x="4316" y="3462"/>
                        <a:pt x="4323" y="3413"/>
                      </a:cubicBezTo>
                      <a:cubicBezTo>
                        <a:pt x="4326" y="3366"/>
                        <a:pt x="4367" y="3335"/>
                        <a:pt x="4412" y="3335"/>
                      </a:cubicBezTo>
                      <a:lnTo>
                        <a:pt x="4415" y="3335"/>
                      </a:lnTo>
                      <a:cubicBezTo>
                        <a:pt x="4732" y="3362"/>
                        <a:pt x="5050" y="3383"/>
                        <a:pt x="5367" y="3393"/>
                      </a:cubicBezTo>
                      <a:cubicBezTo>
                        <a:pt x="5514" y="3229"/>
                        <a:pt x="5630" y="3052"/>
                        <a:pt x="5719" y="2854"/>
                      </a:cubicBezTo>
                      <a:cubicBezTo>
                        <a:pt x="6163" y="1864"/>
                        <a:pt x="5746" y="673"/>
                        <a:pt x="5545" y="208"/>
                      </a:cubicBezTo>
                      <a:cubicBezTo>
                        <a:pt x="5501" y="106"/>
                        <a:pt x="5405" y="38"/>
                        <a:pt x="5296" y="27"/>
                      </a:cubicBezTo>
                      <a:cubicBezTo>
                        <a:pt x="5101" y="7"/>
                        <a:pt x="4886" y="0"/>
                        <a:pt x="4661" y="0"/>
                      </a:cubicBezTo>
                      <a:close/>
                    </a:path>
                  </a:pathLst>
                </a:custGeom>
                <a:solidFill>
                  <a:srgbClr val="D6A08F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15" name="Google Shape;1815;p37"/>
                <p:cNvSpPr/>
                <p:nvPr/>
              </p:nvSpPr>
              <p:spPr>
                <a:xfrm flipH="1">
                  <a:off x="3392198" y="3826774"/>
                  <a:ext cx="135656" cy="6687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418" h="1192" extrusionOk="0">
                      <a:moveTo>
                        <a:pt x="1215" y="1"/>
                      </a:moveTo>
                      <a:cubicBezTo>
                        <a:pt x="1161" y="1"/>
                        <a:pt x="1110" y="4"/>
                        <a:pt x="1055" y="7"/>
                      </a:cubicBezTo>
                      <a:cubicBezTo>
                        <a:pt x="587" y="51"/>
                        <a:pt x="195" y="270"/>
                        <a:pt x="0" y="560"/>
                      </a:cubicBezTo>
                      <a:cubicBezTo>
                        <a:pt x="444" y="929"/>
                        <a:pt x="997" y="1192"/>
                        <a:pt x="1669" y="1192"/>
                      </a:cubicBezTo>
                      <a:cubicBezTo>
                        <a:pt x="1895" y="1192"/>
                        <a:pt x="2131" y="1161"/>
                        <a:pt x="2372" y="1103"/>
                      </a:cubicBezTo>
                      <a:cubicBezTo>
                        <a:pt x="2407" y="1011"/>
                        <a:pt x="2417" y="912"/>
                        <a:pt x="2410" y="813"/>
                      </a:cubicBezTo>
                      <a:cubicBezTo>
                        <a:pt x="2366" y="345"/>
                        <a:pt x="1847" y="1"/>
                        <a:pt x="1215" y="1"/>
                      </a:cubicBezTo>
                      <a:close/>
                    </a:path>
                  </a:pathLst>
                </a:custGeom>
                <a:solidFill>
                  <a:srgbClr val="C67C71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16" name="Google Shape;1816;p37"/>
                <p:cNvSpPr/>
                <p:nvPr/>
              </p:nvSpPr>
              <p:spPr>
                <a:xfrm flipH="1">
                  <a:off x="3308726" y="3838275"/>
                  <a:ext cx="59076" cy="1245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53" h="222" extrusionOk="0">
                      <a:moveTo>
                        <a:pt x="97" y="0"/>
                      </a:moveTo>
                      <a:cubicBezTo>
                        <a:pt x="52" y="0"/>
                        <a:pt x="11" y="31"/>
                        <a:pt x="8" y="78"/>
                      </a:cubicBezTo>
                      <a:cubicBezTo>
                        <a:pt x="1" y="127"/>
                        <a:pt x="39" y="168"/>
                        <a:pt x="83" y="171"/>
                      </a:cubicBezTo>
                      <a:cubicBezTo>
                        <a:pt x="349" y="195"/>
                        <a:pt x="615" y="212"/>
                        <a:pt x="882" y="222"/>
                      </a:cubicBezTo>
                      <a:cubicBezTo>
                        <a:pt x="943" y="171"/>
                        <a:pt x="998" y="113"/>
                        <a:pt x="1052" y="58"/>
                      </a:cubicBezTo>
                      <a:cubicBezTo>
                        <a:pt x="735" y="48"/>
                        <a:pt x="417" y="27"/>
                        <a:pt x="100" y="0"/>
                      </a:cubicBezTo>
                      <a:close/>
                    </a:path>
                  </a:pathLst>
                </a:custGeom>
                <a:solidFill>
                  <a:srgbClr val="A87769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17" name="Google Shape;1817;p37"/>
                <p:cNvSpPr/>
                <p:nvPr/>
              </p:nvSpPr>
              <p:spPr>
                <a:xfrm flipH="1">
                  <a:off x="3334414" y="3728713"/>
                  <a:ext cx="174871" cy="9083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117" h="1619" extrusionOk="0">
                      <a:moveTo>
                        <a:pt x="1980" y="0"/>
                      </a:moveTo>
                      <a:cubicBezTo>
                        <a:pt x="1628" y="0"/>
                        <a:pt x="1256" y="103"/>
                        <a:pt x="871" y="304"/>
                      </a:cubicBezTo>
                      <a:cubicBezTo>
                        <a:pt x="594" y="451"/>
                        <a:pt x="399" y="605"/>
                        <a:pt x="259" y="786"/>
                      </a:cubicBezTo>
                      <a:cubicBezTo>
                        <a:pt x="79" y="1018"/>
                        <a:pt x="0" y="1298"/>
                        <a:pt x="45" y="1550"/>
                      </a:cubicBezTo>
                      <a:cubicBezTo>
                        <a:pt x="55" y="1591"/>
                        <a:pt x="89" y="1618"/>
                        <a:pt x="130" y="1618"/>
                      </a:cubicBezTo>
                      <a:lnTo>
                        <a:pt x="147" y="1618"/>
                      </a:lnTo>
                      <a:cubicBezTo>
                        <a:pt x="195" y="1612"/>
                        <a:pt x="226" y="1564"/>
                        <a:pt x="215" y="1519"/>
                      </a:cubicBezTo>
                      <a:cubicBezTo>
                        <a:pt x="177" y="1319"/>
                        <a:pt x="246" y="1083"/>
                        <a:pt x="396" y="892"/>
                      </a:cubicBezTo>
                      <a:cubicBezTo>
                        <a:pt x="519" y="731"/>
                        <a:pt x="697" y="591"/>
                        <a:pt x="952" y="458"/>
                      </a:cubicBezTo>
                      <a:cubicBezTo>
                        <a:pt x="1311" y="267"/>
                        <a:pt x="1656" y="172"/>
                        <a:pt x="1977" y="172"/>
                      </a:cubicBezTo>
                      <a:lnTo>
                        <a:pt x="2004" y="172"/>
                      </a:lnTo>
                      <a:cubicBezTo>
                        <a:pt x="2389" y="178"/>
                        <a:pt x="2745" y="339"/>
                        <a:pt x="2953" y="598"/>
                      </a:cubicBezTo>
                      <a:cubicBezTo>
                        <a:pt x="2970" y="618"/>
                        <a:pt x="2994" y="629"/>
                        <a:pt x="3021" y="629"/>
                      </a:cubicBezTo>
                      <a:cubicBezTo>
                        <a:pt x="3038" y="629"/>
                        <a:pt x="3059" y="622"/>
                        <a:pt x="3076" y="608"/>
                      </a:cubicBezTo>
                      <a:cubicBezTo>
                        <a:pt x="3110" y="581"/>
                        <a:pt x="3117" y="526"/>
                        <a:pt x="3086" y="489"/>
                      </a:cubicBezTo>
                      <a:cubicBezTo>
                        <a:pt x="2847" y="192"/>
                        <a:pt x="2441" y="8"/>
                        <a:pt x="2008" y="0"/>
                      </a:cubicBezTo>
                      <a:close/>
                    </a:path>
                  </a:pathLst>
                </a:custGeom>
                <a:solidFill>
                  <a:srgbClr val="513E2F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18" name="Google Shape;1818;p37"/>
                <p:cNvSpPr/>
                <p:nvPr/>
              </p:nvSpPr>
              <p:spPr>
                <a:xfrm flipH="1">
                  <a:off x="3165277" y="3670201"/>
                  <a:ext cx="109793" cy="6199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57" h="1105" extrusionOk="0">
                      <a:moveTo>
                        <a:pt x="1949" y="565"/>
                      </a:moveTo>
                      <a:cubicBezTo>
                        <a:pt x="1953" y="576"/>
                        <a:pt x="1956" y="583"/>
                        <a:pt x="1956" y="583"/>
                      </a:cubicBezTo>
                      <a:cubicBezTo>
                        <a:pt x="1956" y="583"/>
                        <a:pt x="1954" y="576"/>
                        <a:pt x="1949" y="565"/>
                      </a:cubicBezTo>
                      <a:close/>
                      <a:moveTo>
                        <a:pt x="1241" y="0"/>
                      </a:moveTo>
                      <a:cubicBezTo>
                        <a:pt x="1162" y="0"/>
                        <a:pt x="1072" y="10"/>
                        <a:pt x="973" y="33"/>
                      </a:cubicBezTo>
                      <a:cubicBezTo>
                        <a:pt x="256" y="197"/>
                        <a:pt x="0" y="887"/>
                        <a:pt x="0" y="887"/>
                      </a:cubicBezTo>
                      <a:lnTo>
                        <a:pt x="58" y="1105"/>
                      </a:lnTo>
                      <a:cubicBezTo>
                        <a:pt x="58" y="1105"/>
                        <a:pt x="349" y="405"/>
                        <a:pt x="1065" y="245"/>
                      </a:cubicBezTo>
                      <a:cubicBezTo>
                        <a:pt x="1165" y="222"/>
                        <a:pt x="1255" y="212"/>
                        <a:pt x="1335" y="212"/>
                      </a:cubicBezTo>
                      <a:cubicBezTo>
                        <a:pt x="1760" y="212"/>
                        <a:pt x="1915" y="491"/>
                        <a:pt x="1949" y="565"/>
                      </a:cubicBezTo>
                      <a:lnTo>
                        <a:pt x="1949" y="565"/>
                      </a:lnTo>
                      <a:cubicBezTo>
                        <a:pt x="1928" y="515"/>
                        <a:pt x="1870" y="377"/>
                        <a:pt x="1864" y="375"/>
                      </a:cubicBezTo>
                      <a:cubicBezTo>
                        <a:pt x="1864" y="375"/>
                        <a:pt x="1733" y="0"/>
                        <a:pt x="1241" y="0"/>
                      </a:cubicBezTo>
                      <a:close/>
                    </a:path>
                  </a:pathLst>
                </a:custGeom>
                <a:solidFill>
                  <a:srgbClr val="CC0000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19" name="Google Shape;1819;p37"/>
                <p:cNvSpPr/>
                <p:nvPr/>
              </p:nvSpPr>
              <p:spPr>
                <a:xfrm flipH="1">
                  <a:off x="3149005" y="3607314"/>
                  <a:ext cx="176611" cy="3607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148" h="643" extrusionOk="0">
                      <a:moveTo>
                        <a:pt x="3093" y="1"/>
                      </a:moveTo>
                      <a:cubicBezTo>
                        <a:pt x="3087" y="1"/>
                        <a:pt x="3081" y="2"/>
                        <a:pt x="3076" y="4"/>
                      </a:cubicBezTo>
                      <a:cubicBezTo>
                        <a:pt x="2891" y="58"/>
                        <a:pt x="2243" y="246"/>
                        <a:pt x="1526" y="345"/>
                      </a:cubicBezTo>
                      <a:cubicBezTo>
                        <a:pt x="812" y="444"/>
                        <a:pt x="226" y="485"/>
                        <a:pt x="51" y="495"/>
                      </a:cubicBezTo>
                      <a:cubicBezTo>
                        <a:pt x="24" y="499"/>
                        <a:pt x="0" y="522"/>
                        <a:pt x="4" y="550"/>
                      </a:cubicBezTo>
                      <a:lnTo>
                        <a:pt x="4" y="590"/>
                      </a:lnTo>
                      <a:cubicBezTo>
                        <a:pt x="7" y="622"/>
                        <a:pt x="31" y="642"/>
                        <a:pt x="58" y="642"/>
                      </a:cubicBezTo>
                      <a:cubicBezTo>
                        <a:pt x="259" y="636"/>
                        <a:pt x="1020" y="604"/>
                        <a:pt x="1635" y="526"/>
                      </a:cubicBezTo>
                      <a:cubicBezTo>
                        <a:pt x="2253" y="447"/>
                        <a:pt x="2936" y="174"/>
                        <a:pt x="3109" y="103"/>
                      </a:cubicBezTo>
                      <a:cubicBezTo>
                        <a:pt x="3134" y="92"/>
                        <a:pt x="3147" y="65"/>
                        <a:pt x="3141" y="37"/>
                      </a:cubicBezTo>
                      <a:cubicBezTo>
                        <a:pt x="3135" y="16"/>
                        <a:pt x="3115" y="1"/>
                        <a:pt x="3093" y="1"/>
                      </a:cubicBezTo>
                      <a:close/>
                    </a:path>
                  </a:pathLst>
                </a:custGeom>
                <a:solidFill>
                  <a:srgbClr val="CC0000"/>
                </a:solidFill>
                <a:ln w="9525" cap="flat" cmpd="sng">
                  <a:solidFill>
                    <a:srgbClr val="CC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20" name="Google Shape;1820;p37"/>
                <p:cNvSpPr/>
                <p:nvPr/>
              </p:nvSpPr>
              <p:spPr>
                <a:xfrm flipH="1">
                  <a:off x="2981958" y="3334334"/>
                  <a:ext cx="897472" cy="140968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997" h="25127" extrusionOk="0">
                      <a:moveTo>
                        <a:pt x="11095" y="0"/>
                      </a:moveTo>
                      <a:cubicBezTo>
                        <a:pt x="9524" y="0"/>
                        <a:pt x="8312" y="569"/>
                        <a:pt x="8312" y="569"/>
                      </a:cubicBezTo>
                      <a:cubicBezTo>
                        <a:pt x="8312" y="569"/>
                        <a:pt x="7603" y="326"/>
                        <a:pt x="6604" y="326"/>
                      </a:cubicBezTo>
                      <a:cubicBezTo>
                        <a:pt x="4605" y="326"/>
                        <a:pt x="1443" y="1296"/>
                        <a:pt x="464" y="7116"/>
                      </a:cubicBezTo>
                      <a:cubicBezTo>
                        <a:pt x="0" y="9877"/>
                        <a:pt x="369" y="25119"/>
                        <a:pt x="369" y="25119"/>
                      </a:cubicBezTo>
                      <a:lnTo>
                        <a:pt x="4089" y="25126"/>
                      </a:lnTo>
                      <a:lnTo>
                        <a:pt x="4089" y="25126"/>
                      </a:lnTo>
                      <a:cubicBezTo>
                        <a:pt x="4010" y="24860"/>
                        <a:pt x="2877" y="21060"/>
                        <a:pt x="3840" y="17159"/>
                      </a:cubicBezTo>
                      <a:cubicBezTo>
                        <a:pt x="3963" y="16667"/>
                        <a:pt x="4154" y="16196"/>
                        <a:pt x="4335" y="15722"/>
                      </a:cubicBezTo>
                      <a:cubicBezTo>
                        <a:pt x="4581" y="15076"/>
                        <a:pt x="4806" y="14432"/>
                        <a:pt x="4803" y="13745"/>
                      </a:cubicBezTo>
                      <a:cubicBezTo>
                        <a:pt x="4799" y="13274"/>
                        <a:pt x="4717" y="12809"/>
                        <a:pt x="4608" y="12349"/>
                      </a:cubicBezTo>
                      <a:cubicBezTo>
                        <a:pt x="4468" y="11748"/>
                        <a:pt x="4287" y="11150"/>
                        <a:pt x="4178" y="10543"/>
                      </a:cubicBezTo>
                      <a:cubicBezTo>
                        <a:pt x="3933" y="9195"/>
                        <a:pt x="4055" y="7805"/>
                        <a:pt x="4297" y="6457"/>
                      </a:cubicBezTo>
                      <a:cubicBezTo>
                        <a:pt x="4386" y="5965"/>
                        <a:pt x="4499" y="5456"/>
                        <a:pt x="4813" y="5067"/>
                      </a:cubicBezTo>
                      <a:cubicBezTo>
                        <a:pt x="5089" y="4723"/>
                        <a:pt x="5499" y="4511"/>
                        <a:pt x="5912" y="4355"/>
                      </a:cubicBezTo>
                      <a:cubicBezTo>
                        <a:pt x="7219" y="3859"/>
                        <a:pt x="8602" y="3757"/>
                        <a:pt x="9640" y="2822"/>
                      </a:cubicBezTo>
                      <a:cubicBezTo>
                        <a:pt x="9984" y="2515"/>
                        <a:pt x="10490" y="2070"/>
                        <a:pt x="10660" y="1678"/>
                      </a:cubicBezTo>
                      <a:cubicBezTo>
                        <a:pt x="10660" y="1678"/>
                        <a:pt x="13217" y="1818"/>
                        <a:pt x="14306" y="3412"/>
                      </a:cubicBezTo>
                      <a:cubicBezTo>
                        <a:pt x="14446" y="3613"/>
                        <a:pt x="14490" y="3747"/>
                        <a:pt x="14631" y="4084"/>
                      </a:cubicBezTo>
                      <a:cubicBezTo>
                        <a:pt x="14651" y="4136"/>
                        <a:pt x="14695" y="4194"/>
                        <a:pt x="14706" y="4269"/>
                      </a:cubicBezTo>
                      <a:cubicBezTo>
                        <a:pt x="14719" y="4306"/>
                        <a:pt x="14743" y="4355"/>
                        <a:pt x="14757" y="4391"/>
                      </a:cubicBezTo>
                      <a:cubicBezTo>
                        <a:pt x="14774" y="4443"/>
                        <a:pt x="14788" y="4491"/>
                        <a:pt x="14801" y="4542"/>
                      </a:cubicBezTo>
                      <a:cubicBezTo>
                        <a:pt x="15026" y="5371"/>
                        <a:pt x="14886" y="6337"/>
                        <a:pt x="15746" y="6798"/>
                      </a:cubicBezTo>
                      <a:cubicBezTo>
                        <a:pt x="15828" y="6843"/>
                        <a:pt x="15914" y="6904"/>
                        <a:pt x="15996" y="6976"/>
                      </a:cubicBezTo>
                      <a:cubicBezTo>
                        <a:pt x="15976" y="4350"/>
                        <a:pt x="15552" y="1729"/>
                        <a:pt x="14026" y="797"/>
                      </a:cubicBezTo>
                      <a:cubicBezTo>
                        <a:pt x="13039" y="192"/>
                        <a:pt x="12007" y="0"/>
                        <a:pt x="11095" y="0"/>
                      </a:cubicBezTo>
                      <a:close/>
                      <a:moveTo>
                        <a:pt x="4089" y="25126"/>
                      </a:moveTo>
                      <a:cubicBezTo>
                        <a:pt x="4089" y="25126"/>
                        <a:pt x="4089" y="25126"/>
                        <a:pt x="4089" y="25126"/>
                      </a:cubicBezTo>
                      <a:lnTo>
                        <a:pt x="4100" y="25126"/>
                      </a:lnTo>
                      <a:lnTo>
                        <a:pt x="4089" y="25126"/>
                      </a:lnTo>
                      <a:close/>
                    </a:path>
                  </a:pathLst>
                </a:custGeom>
                <a:solidFill>
                  <a:srgbClr val="FFD966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21" name="Google Shape;1821;p37"/>
                <p:cNvSpPr/>
                <p:nvPr/>
              </p:nvSpPr>
              <p:spPr>
                <a:xfrm flipH="1">
                  <a:off x="3286269" y="4059699"/>
                  <a:ext cx="1426630" cy="68428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429" h="12197" extrusionOk="0">
                      <a:moveTo>
                        <a:pt x="12089" y="0"/>
                      </a:moveTo>
                      <a:cubicBezTo>
                        <a:pt x="10233" y="0"/>
                        <a:pt x="8085" y="175"/>
                        <a:pt x="6292" y="175"/>
                      </a:cubicBezTo>
                      <a:cubicBezTo>
                        <a:pt x="6130" y="175"/>
                        <a:pt x="5970" y="173"/>
                        <a:pt x="5814" y="170"/>
                      </a:cubicBezTo>
                      <a:cubicBezTo>
                        <a:pt x="4695" y="148"/>
                        <a:pt x="3732" y="78"/>
                        <a:pt x="2936" y="78"/>
                      </a:cubicBezTo>
                      <a:cubicBezTo>
                        <a:pt x="1315" y="78"/>
                        <a:pt x="385" y="368"/>
                        <a:pt x="229" y="1938"/>
                      </a:cubicBezTo>
                      <a:cubicBezTo>
                        <a:pt x="1" y="4280"/>
                        <a:pt x="1998" y="12127"/>
                        <a:pt x="1977" y="12196"/>
                      </a:cubicBezTo>
                      <a:lnTo>
                        <a:pt x="24859" y="12189"/>
                      </a:lnTo>
                      <a:cubicBezTo>
                        <a:pt x="25176" y="12189"/>
                        <a:pt x="25429" y="11937"/>
                        <a:pt x="25429" y="11623"/>
                      </a:cubicBezTo>
                      <a:lnTo>
                        <a:pt x="25429" y="10885"/>
                      </a:lnTo>
                      <a:cubicBezTo>
                        <a:pt x="25429" y="10544"/>
                        <a:pt x="25153" y="10271"/>
                        <a:pt x="24816" y="10271"/>
                      </a:cubicBezTo>
                      <a:cubicBezTo>
                        <a:pt x="24810" y="10271"/>
                        <a:pt x="24804" y="10271"/>
                        <a:pt x="24797" y="10271"/>
                      </a:cubicBezTo>
                      <a:lnTo>
                        <a:pt x="15413" y="10554"/>
                      </a:lnTo>
                      <a:cubicBezTo>
                        <a:pt x="15932" y="7554"/>
                        <a:pt x="16871" y="1338"/>
                        <a:pt x="15877" y="648"/>
                      </a:cubicBezTo>
                      <a:cubicBezTo>
                        <a:pt x="15138" y="136"/>
                        <a:pt x="13727" y="0"/>
                        <a:pt x="12089" y="0"/>
                      </a:cubicBezTo>
                      <a:close/>
                    </a:path>
                  </a:pathLst>
                </a:custGeom>
                <a:solidFill>
                  <a:srgbClr val="605249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22" name="Google Shape;1822;p37"/>
                <p:cNvSpPr/>
                <p:nvPr/>
              </p:nvSpPr>
              <p:spPr>
                <a:xfrm flipH="1">
                  <a:off x="4228699" y="4204996"/>
                  <a:ext cx="111756" cy="1117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92" h="1991" extrusionOk="0">
                      <a:moveTo>
                        <a:pt x="995" y="0"/>
                      </a:moveTo>
                      <a:cubicBezTo>
                        <a:pt x="445" y="0"/>
                        <a:pt x="1" y="444"/>
                        <a:pt x="1" y="993"/>
                      </a:cubicBezTo>
                      <a:cubicBezTo>
                        <a:pt x="1" y="1543"/>
                        <a:pt x="445" y="1990"/>
                        <a:pt x="995" y="1990"/>
                      </a:cubicBezTo>
                      <a:cubicBezTo>
                        <a:pt x="1548" y="1990"/>
                        <a:pt x="1992" y="1543"/>
                        <a:pt x="1992" y="993"/>
                      </a:cubicBezTo>
                      <a:cubicBezTo>
                        <a:pt x="1992" y="444"/>
                        <a:pt x="1548" y="0"/>
                        <a:pt x="995" y="0"/>
                      </a:cubicBezTo>
                      <a:close/>
                    </a:path>
                  </a:pathLst>
                </a:custGeom>
                <a:solidFill>
                  <a:srgbClr val="F2F0F0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23" name="Google Shape;1823;p37"/>
                <p:cNvSpPr/>
                <p:nvPr/>
              </p:nvSpPr>
              <p:spPr>
                <a:xfrm flipH="1">
                  <a:off x="3607061" y="3744364"/>
                  <a:ext cx="111756" cy="14659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92" h="2613" extrusionOk="0">
                      <a:moveTo>
                        <a:pt x="1914" y="1"/>
                      </a:moveTo>
                      <a:cubicBezTo>
                        <a:pt x="1894" y="1"/>
                        <a:pt x="1873" y="11"/>
                        <a:pt x="1861" y="29"/>
                      </a:cubicBezTo>
                      <a:lnTo>
                        <a:pt x="25" y="2507"/>
                      </a:lnTo>
                      <a:cubicBezTo>
                        <a:pt x="0" y="2535"/>
                        <a:pt x="8" y="2576"/>
                        <a:pt x="38" y="2599"/>
                      </a:cubicBezTo>
                      <a:cubicBezTo>
                        <a:pt x="50" y="2608"/>
                        <a:pt x="64" y="2612"/>
                        <a:pt x="79" y="2612"/>
                      </a:cubicBezTo>
                      <a:cubicBezTo>
                        <a:pt x="99" y="2612"/>
                        <a:pt x="119" y="2604"/>
                        <a:pt x="131" y="2585"/>
                      </a:cubicBezTo>
                      <a:lnTo>
                        <a:pt x="1967" y="107"/>
                      </a:lnTo>
                      <a:cubicBezTo>
                        <a:pt x="1991" y="77"/>
                        <a:pt x="1984" y="36"/>
                        <a:pt x="1954" y="15"/>
                      </a:cubicBezTo>
                      <a:cubicBezTo>
                        <a:pt x="1942" y="5"/>
                        <a:pt x="1928" y="1"/>
                        <a:pt x="1914" y="1"/>
                      </a:cubicBezTo>
                      <a:close/>
                    </a:path>
                  </a:pathLst>
                </a:custGeom>
                <a:solidFill>
                  <a:srgbClr val="CC0000"/>
                </a:solidFill>
                <a:ln w="9525" cap="flat" cmpd="sng">
                  <a:solidFill>
                    <a:srgbClr val="CC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24" name="Google Shape;1824;p37"/>
                <p:cNvSpPr/>
                <p:nvPr/>
              </p:nvSpPr>
              <p:spPr>
                <a:xfrm flipH="1">
                  <a:off x="3657884" y="3838892"/>
                  <a:ext cx="156302" cy="14446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786" h="2575" extrusionOk="0">
                      <a:moveTo>
                        <a:pt x="1306" y="1"/>
                      </a:moveTo>
                      <a:cubicBezTo>
                        <a:pt x="1149" y="1"/>
                        <a:pt x="994" y="25"/>
                        <a:pt x="844" y="75"/>
                      </a:cubicBezTo>
                      <a:cubicBezTo>
                        <a:pt x="612" y="149"/>
                        <a:pt x="386" y="289"/>
                        <a:pt x="233" y="529"/>
                      </a:cubicBezTo>
                      <a:cubicBezTo>
                        <a:pt x="79" y="768"/>
                        <a:pt x="0" y="1119"/>
                        <a:pt x="69" y="1453"/>
                      </a:cubicBezTo>
                      <a:cubicBezTo>
                        <a:pt x="123" y="1720"/>
                        <a:pt x="267" y="1952"/>
                        <a:pt x="435" y="2112"/>
                      </a:cubicBezTo>
                      <a:cubicBezTo>
                        <a:pt x="605" y="2276"/>
                        <a:pt x="799" y="2372"/>
                        <a:pt x="991" y="2440"/>
                      </a:cubicBezTo>
                      <a:cubicBezTo>
                        <a:pt x="1244" y="2530"/>
                        <a:pt x="1501" y="2575"/>
                        <a:pt x="1754" y="2575"/>
                      </a:cubicBezTo>
                      <a:cubicBezTo>
                        <a:pt x="1857" y="2575"/>
                        <a:pt x="1958" y="2568"/>
                        <a:pt x="2059" y="2553"/>
                      </a:cubicBezTo>
                      <a:cubicBezTo>
                        <a:pt x="2247" y="2525"/>
                        <a:pt x="2438" y="2468"/>
                        <a:pt x="2575" y="2304"/>
                      </a:cubicBezTo>
                      <a:cubicBezTo>
                        <a:pt x="2715" y="2140"/>
                        <a:pt x="2786" y="1849"/>
                        <a:pt x="2697" y="1600"/>
                      </a:cubicBezTo>
                      <a:lnTo>
                        <a:pt x="2431" y="546"/>
                      </a:lnTo>
                      <a:lnTo>
                        <a:pt x="2414" y="481"/>
                      </a:lnTo>
                      <a:cubicBezTo>
                        <a:pt x="2401" y="402"/>
                        <a:pt x="2343" y="351"/>
                        <a:pt x="2288" y="317"/>
                      </a:cubicBezTo>
                      <a:cubicBezTo>
                        <a:pt x="1976" y="109"/>
                        <a:pt x="1636" y="1"/>
                        <a:pt x="1306" y="1"/>
                      </a:cubicBezTo>
                      <a:close/>
                    </a:path>
                  </a:pathLst>
                </a:custGeom>
                <a:solidFill>
                  <a:srgbClr val="FCB393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25" name="Google Shape;1825;p37"/>
                <p:cNvSpPr/>
                <p:nvPr/>
              </p:nvSpPr>
              <p:spPr>
                <a:xfrm flipH="1">
                  <a:off x="3689078" y="3881639"/>
                  <a:ext cx="104407" cy="6199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61" h="1105" extrusionOk="0">
                      <a:moveTo>
                        <a:pt x="955" y="0"/>
                      </a:moveTo>
                      <a:cubicBezTo>
                        <a:pt x="812" y="0"/>
                        <a:pt x="665" y="40"/>
                        <a:pt x="529" y="145"/>
                      </a:cubicBezTo>
                      <a:cubicBezTo>
                        <a:pt x="1" y="556"/>
                        <a:pt x="396" y="1105"/>
                        <a:pt x="953" y="1105"/>
                      </a:cubicBezTo>
                      <a:cubicBezTo>
                        <a:pt x="979" y="1105"/>
                        <a:pt x="1005" y="1104"/>
                        <a:pt x="1032" y="1101"/>
                      </a:cubicBezTo>
                      <a:cubicBezTo>
                        <a:pt x="1626" y="1046"/>
                        <a:pt x="1861" y="811"/>
                        <a:pt x="1861" y="811"/>
                      </a:cubicBezTo>
                      <a:lnTo>
                        <a:pt x="1820" y="381"/>
                      </a:lnTo>
                      <a:cubicBezTo>
                        <a:pt x="1820" y="381"/>
                        <a:pt x="1400" y="0"/>
                        <a:pt x="955" y="0"/>
                      </a:cubicBezTo>
                      <a:close/>
                    </a:path>
                  </a:pathLst>
                </a:custGeom>
                <a:solidFill>
                  <a:srgbClr val="F99980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26" name="Google Shape;1826;p37"/>
                <p:cNvSpPr/>
                <p:nvPr/>
              </p:nvSpPr>
              <p:spPr>
                <a:xfrm flipH="1">
                  <a:off x="3226018" y="3642432"/>
                  <a:ext cx="393559" cy="25992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015" h="4633" extrusionOk="0">
                      <a:moveTo>
                        <a:pt x="4834" y="156"/>
                      </a:moveTo>
                      <a:cubicBezTo>
                        <a:pt x="5059" y="156"/>
                        <a:pt x="5274" y="163"/>
                        <a:pt x="5469" y="183"/>
                      </a:cubicBezTo>
                      <a:cubicBezTo>
                        <a:pt x="5578" y="194"/>
                        <a:pt x="5674" y="262"/>
                        <a:pt x="5718" y="364"/>
                      </a:cubicBezTo>
                      <a:cubicBezTo>
                        <a:pt x="5919" y="829"/>
                        <a:pt x="6336" y="2020"/>
                        <a:pt x="5892" y="3010"/>
                      </a:cubicBezTo>
                      <a:cubicBezTo>
                        <a:pt x="5625" y="3604"/>
                        <a:pt x="5086" y="4040"/>
                        <a:pt x="4284" y="4307"/>
                      </a:cubicBezTo>
                      <a:cubicBezTo>
                        <a:pt x="3946" y="4420"/>
                        <a:pt x="3615" y="4478"/>
                        <a:pt x="3304" y="4478"/>
                      </a:cubicBezTo>
                      <a:cubicBezTo>
                        <a:pt x="1488" y="4478"/>
                        <a:pt x="546" y="2570"/>
                        <a:pt x="229" y="1751"/>
                      </a:cubicBezTo>
                      <a:cubicBezTo>
                        <a:pt x="174" y="1610"/>
                        <a:pt x="229" y="1453"/>
                        <a:pt x="358" y="1378"/>
                      </a:cubicBezTo>
                      <a:cubicBezTo>
                        <a:pt x="905" y="1064"/>
                        <a:pt x="1994" y="508"/>
                        <a:pt x="3137" y="309"/>
                      </a:cubicBezTo>
                      <a:cubicBezTo>
                        <a:pt x="3725" y="207"/>
                        <a:pt x="4294" y="156"/>
                        <a:pt x="4834" y="156"/>
                      </a:cubicBezTo>
                      <a:close/>
                      <a:moveTo>
                        <a:pt x="4840" y="0"/>
                      </a:moveTo>
                      <a:cubicBezTo>
                        <a:pt x="4400" y="0"/>
                        <a:pt x="3814" y="34"/>
                        <a:pt x="3110" y="156"/>
                      </a:cubicBezTo>
                      <a:cubicBezTo>
                        <a:pt x="1932" y="358"/>
                        <a:pt x="812" y="938"/>
                        <a:pt x="280" y="1245"/>
                      </a:cubicBezTo>
                      <a:cubicBezTo>
                        <a:pt x="85" y="1357"/>
                        <a:pt x="0" y="1596"/>
                        <a:pt x="82" y="1805"/>
                      </a:cubicBezTo>
                      <a:cubicBezTo>
                        <a:pt x="410" y="2642"/>
                        <a:pt x="1386" y="4633"/>
                        <a:pt x="3303" y="4633"/>
                      </a:cubicBezTo>
                      <a:cubicBezTo>
                        <a:pt x="3620" y="4633"/>
                        <a:pt x="3964" y="4578"/>
                        <a:pt x="4335" y="4454"/>
                      </a:cubicBezTo>
                      <a:cubicBezTo>
                        <a:pt x="7015" y="3563"/>
                        <a:pt x="6196" y="1084"/>
                        <a:pt x="5861" y="303"/>
                      </a:cubicBezTo>
                      <a:cubicBezTo>
                        <a:pt x="5793" y="149"/>
                        <a:pt x="5650" y="43"/>
                        <a:pt x="5482" y="26"/>
                      </a:cubicBezTo>
                      <a:cubicBezTo>
                        <a:pt x="5329" y="13"/>
                        <a:pt x="5113" y="0"/>
                        <a:pt x="4840" y="0"/>
                      </a:cubicBezTo>
                      <a:close/>
                    </a:path>
                  </a:pathLst>
                </a:custGeom>
                <a:solidFill>
                  <a:srgbClr val="CC0000"/>
                </a:solidFill>
                <a:ln w="9525" cap="flat" cmpd="sng">
                  <a:solidFill>
                    <a:srgbClr val="CC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27" name="Google Shape;1827;p37"/>
                <p:cNvSpPr/>
                <p:nvPr/>
              </p:nvSpPr>
              <p:spPr>
                <a:xfrm flipH="1">
                  <a:off x="2879720" y="3595869"/>
                  <a:ext cx="306712" cy="22053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467" h="3931" extrusionOk="0">
                      <a:moveTo>
                        <a:pt x="2998" y="156"/>
                      </a:moveTo>
                      <a:cubicBezTo>
                        <a:pt x="3705" y="156"/>
                        <a:pt x="4090" y="238"/>
                        <a:pt x="4291" y="310"/>
                      </a:cubicBezTo>
                      <a:cubicBezTo>
                        <a:pt x="4356" y="334"/>
                        <a:pt x="4408" y="385"/>
                        <a:pt x="4431" y="454"/>
                      </a:cubicBezTo>
                      <a:cubicBezTo>
                        <a:pt x="4571" y="863"/>
                        <a:pt x="4991" y="2266"/>
                        <a:pt x="4558" y="3106"/>
                      </a:cubicBezTo>
                      <a:cubicBezTo>
                        <a:pt x="4404" y="3403"/>
                        <a:pt x="4168" y="3594"/>
                        <a:pt x="3834" y="3693"/>
                      </a:cubicBezTo>
                      <a:cubicBezTo>
                        <a:pt x="3650" y="3748"/>
                        <a:pt x="3455" y="3775"/>
                        <a:pt x="3261" y="3775"/>
                      </a:cubicBezTo>
                      <a:cubicBezTo>
                        <a:pt x="2585" y="3775"/>
                        <a:pt x="1851" y="3433"/>
                        <a:pt x="1250" y="2836"/>
                      </a:cubicBezTo>
                      <a:cubicBezTo>
                        <a:pt x="663" y="2256"/>
                        <a:pt x="274" y="1522"/>
                        <a:pt x="178" y="819"/>
                      </a:cubicBezTo>
                      <a:cubicBezTo>
                        <a:pt x="165" y="717"/>
                        <a:pt x="229" y="614"/>
                        <a:pt x="329" y="577"/>
                      </a:cubicBezTo>
                      <a:cubicBezTo>
                        <a:pt x="673" y="446"/>
                        <a:pt x="1414" y="221"/>
                        <a:pt x="2506" y="167"/>
                      </a:cubicBezTo>
                      <a:cubicBezTo>
                        <a:pt x="2677" y="160"/>
                        <a:pt x="2840" y="156"/>
                        <a:pt x="2998" y="156"/>
                      </a:cubicBezTo>
                      <a:close/>
                      <a:moveTo>
                        <a:pt x="3003" y="0"/>
                      </a:moveTo>
                      <a:cubicBezTo>
                        <a:pt x="2850" y="0"/>
                        <a:pt x="2682" y="4"/>
                        <a:pt x="2500" y="13"/>
                      </a:cubicBezTo>
                      <a:cubicBezTo>
                        <a:pt x="1397" y="65"/>
                        <a:pt x="646" y="290"/>
                        <a:pt x="274" y="430"/>
                      </a:cubicBezTo>
                      <a:cubicBezTo>
                        <a:pt x="106" y="495"/>
                        <a:pt x="1" y="662"/>
                        <a:pt x="25" y="840"/>
                      </a:cubicBezTo>
                      <a:cubicBezTo>
                        <a:pt x="226" y="2337"/>
                        <a:pt x="1718" y="3931"/>
                        <a:pt x="3256" y="3931"/>
                      </a:cubicBezTo>
                      <a:cubicBezTo>
                        <a:pt x="3464" y="3931"/>
                        <a:pt x="3672" y="3902"/>
                        <a:pt x="3878" y="3840"/>
                      </a:cubicBezTo>
                      <a:cubicBezTo>
                        <a:pt x="5466" y="3365"/>
                        <a:pt x="4790" y="1027"/>
                        <a:pt x="4578" y="402"/>
                      </a:cubicBezTo>
                      <a:cubicBezTo>
                        <a:pt x="4540" y="290"/>
                        <a:pt x="4452" y="201"/>
                        <a:pt x="4343" y="164"/>
                      </a:cubicBezTo>
                      <a:cubicBezTo>
                        <a:pt x="4140" y="90"/>
                        <a:pt x="3735" y="0"/>
                        <a:pt x="3003" y="0"/>
                      </a:cubicBezTo>
                      <a:close/>
                    </a:path>
                  </a:pathLst>
                </a:custGeom>
                <a:solidFill>
                  <a:srgbClr val="CD3027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28" name="Google Shape;1828;p37"/>
                <p:cNvSpPr/>
                <p:nvPr/>
              </p:nvSpPr>
              <p:spPr>
                <a:xfrm flipH="1">
                  <a:off x="2919957" y="3605574"/>
                  <a:ext cx="69230" cy="18564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34" h="3309" extrusionOk="0">
                      <a:moveTo>
                        <a:pt x="0" y="0"/>
                      </a:moveTo>
                      <a:cubicBezTo>
                        <a:pt x="49" y="383"/>
                        <a:pt x="79" y="776"/>
                        <a:pt x="99" y="1175"/>
                      </a:cubicBezTo>
                      <a:lnTo>
                        <a:pt x="840" y="175"/>
                      </a:lnTo>
                      <a:cubicBezTo>
                        <a:pt x="820" y="158"/>
                        <a:pt x="799" y="144"/>
                        <a:pt x="775" y="137"/>
                      </a:cubicBezTo>
                      <a:cubicBezTo>
                        <a:pt x="629" y="86"/>
                        <a:pt x="389" y="28"/>
                        <a:pt x="0" y="0"/>
                      </a:cubicBezTo>
                      <a:close/>
                      <a:moveTo>
                        <a:pt x="919" y="291"/>
                      </a:moveTo>
                      <a:lnTo>
                        <a:pt x="107" y="1387"/>
                      </a:lnTo>
                      <a:cubicBezTo>
                        <a:pt x="117" y="1636"/>
                        <a:pt x="123" y="1888"/>
                        <a:pt x="127" y="2141"/>
                      </a:cubicBezTo>
                      <a:cubicBezTo>
                        <a:pt x="175" y="2189"/>
                        <a:pt x="222" y="2236"/>
                        <a:pt x="271" y="2294"/>
                      </a:cubicBezTo>
                      <a:cubicBezTo>
                        <a:pt x="430" y="2362"/>
                        <a:pt x="553" y="2485"/>
                        <a:pt x="598" y="2646"/>
                      </a:cubicBezTo>
                      <a:cubicBezTo>
                        <a:pt x="619" y="2718"/>
                        <a:pt x="622" y="2793"/>
                        <a:pt x="608" y="2865"/>
                      </a:cubicBezTo>
                      <a:cubicBezTo>
                        <a:pt x="663" y="3005"/>
                        <a:pt x="707" y="3155"/>
                        <a:pt x="734" y="3309"/>
                      </a:cubicBezTo>
                      <a:cubicBezTo>
                        <a:pt x="861" y="3210"/>
                        <a:pt x="963" y="3087"/>
                        <a:pt x="1042" y="2933"/>
                      </a:cubicBezTo>
                      <a:cubicBezTo>
                        <a:pt x="1182" y="2663"/>
                        <a:pt x="1233" y="2329"/>
                        <a:pt x="1233" y="1990"/>
                      </a:cubicBezTo>
                      <a:cubicBezTo>
                        <a:pt x="1233" y="1297"/>
                        <a:pt x="1015" y="577"/>
                        <a:pt x="919" y="291"/>
                      </a:cubicBezTo>
                      <a:close/>
                    </a:path>
                  </a:pathLst>
                </a:custGeom>
                <a:solidFill>
                  <a:srgbClr val="CBDAF4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29" name="Google Shape;1829;p37"/>
                <p:cNvSpPr/>
                <p:nvPr/>
              </p:nvSpPr>
              <p:spPr>
                <a:xfrm flipH="1">
                  <a:off x="2937629" y="3615336"/>
                  <a:ext cx="46004" cy="6805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20" h="1213" extrusionOk="0">
                      <a:moveTo>
                        <a:pt x="741" y="1"/>
                      </a:moveTo>
                      <a:lnTo>
                        <a:pt x="0" y="1001"/>
                      </a:lnTo>
                      <a:cubicBezTo>
                        <a:pt x="4" y="1073"/>
                        <a:pt x="8" y="1141"/>
                        <a:pt x="8" y="1213"/>
                      </a:cubicBezTo>
                      <a:lnTo>
                        <a:pt x="820" y="117"/>
                      </a:lnTo>
                      <a:cubicBezTo>
                        <a:pt x="820" y="113"/>
                        <a:pt x="816" y="110"/>
                        <a:pt x="816" y="107"/>
                      </a:cubicBezTo>
                      <a:cubicBezTo>
                        <a:pt x="802" y="62"/>
                        <a:pt x="775" y="28"/>
                        <a:pt x="741" y="1"/>
                      </a:cubicBezTo>
                      <a:close/>
                    </a:path>
                  </a:pathLst>
                </a:custGeom>
                <a:solidFill>
                  <a:srgbClr val="A06F33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30" name="Google Shape;1830;p37"/>
                <p:cNvSpPr/>
                <p:nvPr/>
              </p:nvSpPr>
              <p:spPr>
                <a:xfrm flipH="1">
                  <a:off x="2947942" y="3605182"/>
                  <a:ext cx="228562" cy="20247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074" h="3609" extrusionOk="0">
                      <a:moveTo>
                        <a:pt x="1831" y="1274"/>
                      </a:moveTo>
                      <a:cubicBezTo>
                        <a:pt x="2097" y="1274"/>
                        <a:pt x="2356" y="1373"/>
                        <a:pt x="2554" y="1550"/>
                      </a:cubicBezTo>
                      <a:cubicBezTo>
                        <a:pt x="2589" y="1585"/>
                        <a:pt x="2592" y="1639"/>
                        <a:pt x="2561" y="1673"/>
                      </a:cubicBezTo>
                      <a:cubicBezTo>
                        <a:pt x="2545" y="1690"/>
                        <a:pt x="2520" y="1701"/>
                        <a:pt x="2496" y="1701"/>
                      </a:cubicBezTo>
                      <a:cubicBezTo>
                        <a:pt x="2476" y="1701"/>
                        <a:pt x="2455" y="1694"/>
                        <a:pt x="2438" y="1680"/>
                      </a:cubicBezTo>
                      <a:cubicBezTo>
                        <a:pt x="2274" y="1534"/>
                        <a:pt x="2056" y="1444"/>
                        <a:pt x="1834" y="1444"/>
                      </a:cubicBezTo>
                      <a:cubicBezTo>
                        <a:pt x="1814" y="1444"/>
                        <a:pt x="1793" y="1444"/>
                        <a:pt x="1773" y="1448"/>
                      </a:cubicBezTo>
                      <a:cubicBezTo>
                        <a:pt x="1677" y="1455"/>
                        <a:pt x="1602" y="1472"/>
                        <a:pt x="1544" y="1509"/>
                      </a:cubicBezTo>
                      <a:cubicBezTo>
                        <a:pt x="1401" y="1591"/>
                        <a:pt x="1329" y="1789"/>
                        <a:pt x="1387" y="1943"/>
                      </a:cubicBezTo>
                      <a:cubicBezTo>
                        <a:pt x="1404" y="1988"/>
                        <a:pt x="1384" y="2035"/>
                        <a:pt x="1339" y="2052"/>
                      </a:cubicBezTo>
                      <a:cubicBezTo>
                        <a:pt x="1329" y="2056"/>
                        <a:pt x="1319" y="2059"/>
                        <a:pt x="1308" y="2059"/>
                      </a:cubicBezTo>
                      <a:cubicBezTo>
                        <a:pt x="1275" y="2059"/>
                        <a:pt x="1240" y="2038"/>
                        <a:pt x="1226" y="2005"/>
                      </a:cubicBezTo>
                      <a:cubicBezTo>
                        <a:pt x="1138" y="1772"/>
                        <a:pt x="1244" y="1482"/>
                        <a:pt x="1459" y="1359"/>
                      </a:cubicBezTo>
                      <a:cubicBezTo>
                        <a:pt x="1541" y="1312"/>
                        <a:pt x="1639" y="1284"/>
                        <a:pt x="1759" y="1274"/>
                      </a:cubicBezTo>
                      <a:close/>
                      <a:moveTo>
                        <a:pt x="2329" y="1"/>
                      </a:moveTo>
                      <a:cubicBezTo>
                        <a:pt x="1237" y="55"/>
                        <a:pt x="496" y="280"/>
                        <a:pt x="152" y="411"/>
                      </a:cubicBezTo>
                      <a:cubicBezTo>
                        <a:pt x="59" y="444"/>
                        <a:pt x="1" y="530"/>
                        <a:pt x="1" y="625"/>
                      </a:cubicBezTo>
                      <a:lnTo>
                        <a:pt x="1" y="653"/>
                      </a:lnTo>
                      <a:cubicBezTo>
                        <a:pt x="97" y="1356"/>
                        <a:pt x="486" y="2090"/>
                        <a:pt x="1073" y="2670"/>
                      </a:cubicBezTo>
                      <a:cubicBezTo>
                        <a:pt x="1455" y="3049"/>
                        <a:pt x="1892" y="3329"/>
                        <a:pt x="2332" y="3480"/>
                      </a:cubicBezTo>
                      <a:cubicBezTo>
                        <a:pt x="2422" y="3418"/>
                        <a:pt x="2510" y="3349"/>
                        <a:pt x="2589" y="3275"/>
                      </a:cubicBezTo>
                      <a:cubicBezTo>
                        <a:pt x="2592" y="3271"/>
                        <a:pt x="2595" y="3271"/>
                        <a:pt x="2599" y="3267"/>
                      </a:cubicBezTo>
                      <a:cubicBezTo>
                        <a:pt x="2540" y="3209"/>
                        <a:pt x="2500" y="3138"/>
                        <a:pt x="2476" y="3056"/>
                      </a:cubicBezTo>
                      <a:cubicBezTo>
                        <a:pt x="2387" y="2735"/>
                        <a:pt x="2643" y="2383"/>
                        <a:pt x="3046" y="2274"/>
                      </a:cubicBezTo>
                      <a:cubicBezTo>
                        <a:pt x="3131" y="2251"/>
                        <a:pt x="3213" y="2240"/>
                        <a:pt x="3295" y="2240"/>
                      </a:cubicBezTo>
                      <a:cubicBezTo>
                        <a:pt x="3408" y="2240"/>
                        <a:pt x="3514" y="2260"/>
                        <a:pt x="3610" y="2301"/>
                      </a:cubicBezTo>
                      <a:cubicBezTo>
                        <a:pt x="3561" y="2243"/>
                        <a:pt x="3514" y="2196"/>
                        <a:pt x="3466" y="2148"/>
                      </a:cubicBezTo>
                      <a:cubicBezTo>
                        <a:pt x="3384" y="2076"/>
                        <a:pt x="3298" y="2015"/>
                        <a:pt x="3216" y="1970"/>
                      </a:cubicBezTo>
                      <a:cubicBezTo>
                        <a:pt x="3169" y="1943"/>
                        <a:pt x="3121" y="1916"/>
                        <a:pt x="3080" y="1889"/>
                      </a:cubicBezTo>
                      <a:cubicBezTo>
                        <a:pt x="2459" y="1462"/>
                        <a:pt x="2469" y="710"/>
                        <a:pt x="2336" y="1"/>
                      </a:cubicBezTo>
                      <a:close/>
                      <a:moveTo>
                        <a:pt x="3947" y="2872"/>
                      </a:moveTo>
                      <a:cubicBezTo>
                        <a:pt x="3903" y="3121"/>
                        <a:pt x="3681" y="3349"/>
                        <a:pt x="3367" y="3439"/>
                      </a:cubicBezTo>
                      <a:cubicBezTo>
                        <a:pt x="3285" y="3459"/>
                        <a:pt x="3200" y="3472"/>
                        <a:pt x="3121" y="3472"/>
                      </a:cubicBezTo>
                      <a:cubicBezTo>
                        <a:pt x="2975" y="3472"/>
                        <a:pt x="2838" y="3434"/>
                        <a:pt x="2729" y="3370"/>
                      </a:cubicBezTo>
                      <a:cubicBezTo>
                        <a:pt x="2722" y="3380"/>
                        <a:pt x="2715" y="3390"/>
                        <a:pt x="2708" y="3401"/>
                      </a:cubicBezTo>
                      <a:cubicBezTo>
                        <a:pt x="2654" y="3452"/>
                        <a:pt x="2599" y="3496"/>
                        <a:pt x="2540" y="3541"/>
                      </a:cubicBezTo>
                      <a:cubicBezTo>
                        <a:pt x="2725" y="3585"/>
                        <a:pt x="2906" y="3609"/>
                        <a:pt x="3084" y="3609"/>
                      </a:cubicBezTo>
                      <a:cubicBezTo>
                        <a:pt x="3278" y="3609"/>
                        <a:pt x="3473" y="3582"/>
                        <a:pt x="3657" y="3527"/>
                      </a:cubicBezTo>
                      <a:cubicBezTo>
                        <a:pt x="3818" y="3480"/>
                        <a:pt x="3958" y="3407"/>
                        <a:pt x="4073" y="3316"/>
                      </a:cubicBezTo>
                      <a:cubicBezTo>
                        <a:pt x="4046" y="3162"/>
                        <a:pt x="4002" y="3012"/>
                        <a:pt x="3947" y="2872"/>
                      </a:cubicBezTo>
                      <a:close/>
                    </a:path>
                  </a:pathLst>
                </a:custGeom>
                <a:solidFill>
                  <a:srgbClr val="C9998D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31" name="Google Shape;1831;p37"/>
                <p:cNvSpPr/>
                <p:nvPr/>
              </p:nvSpPr>
              <p:spPr>
                <a:xfrm flipH="1">
                  <a:off x="2954232" y="3730788"/>
                  <a:ext cx="88361" cy="6923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75" h="1234" extrusionOk="0">
                      <a:moveTo>
                        <a:pt x="908" y="1"/>
                      </a:moveTo>
                      <a:cubicBezTo>
                        <a:pt x="826" y="1"/>
                        <a:pt x="744" y="12"/>
                        <a:pt x="659" y="35"/>
                      </a:cubicBezTo>
                      <a:cubicBezTo>
                        <a:pt x="256" y="144"/>
                        <a:pt x="0" y="496"/>
                        <a:pt x="89" y="817"/>
                      </a:cubicBezTo>
                      <a:cubicBezTo>
                        <a:pt x="113" y="899"/>
                        <a:pt x="153" y="970"/>
                        <a:pt x="212" y="1028"/>
                      </a:cubicBezTo>
                      <a:cubicBezTo>
                        <a:pt x="226" y="1019"/>
                        <a:pt x="243" y="1011"/>
                        <a:pt x="260" y="1011"/>
                      </a:cubicBezTo>
                      <a:cubicBezTo>
                        <a:pt x="284" y="1011"/>
                        <a:pt x="308" y="1022"/>
                        <a:pt x="325" y="1039"/>
                      </a:cubicBezTo>
                      <a:cubicBezTo>
                        <a:pt x="348" y="1066"/>
                        <a:pt x="352" y="1100"/>
                        <a:pt x="342" y="1131"/>
                      </a:cubicBezTo>
                      <a:cubicBezTo>
                        <a:pt x="451" y="1195"/>
                        <a:pt x="588" y="1233"/>
                        <a:pt x="734" y="1233"/>
                      </a:cubicBezTo>
                      <a:cubicBezTo>
                        <a:pt x="813" y="1233"/>
                        <a:pt x="898" y="1220"/>
                        <a:pt x="980" y="1200"/>
                      </a:cubicBezTo>
                      <a:cubicBezTo>
                        <a:pt x="1294" y="1110"/>
                        <a:pt x="1516" y="882"/>
                        <a:pt x="1560" y="633"/>
                      </a:cubicBezTo>
                      <a:cubicBezTo>
                        <a:pt x="1574" y="561"/>
                        <a:pt x="1571" y="486"/>
                        <a:pt x="1550" y="414"/>
                      </a:cubicBezTo>
                      <a:cubicBezTo>
                        <a:pt x="1505" y="253"/>
                        <a:pt x="1382" y="130"/>
                        <a:pt x="1223" y="62"/>
                      </a:cubicBezTo>
                      <a:cubicBezTo>
                        <a:pt x="1127" y="21"/>
                        <a:pt x="1021" y="1"/>
                        <a:pt x="908" y="1"/>
                      </a:cubicBezTo>
                      <a:close/>
                    </a:path>
                  </a:pathLst>
                </a:custGeom>
                <a:solidFill>
                  <a:srgbClr val="BA7770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32" name="Google Shape;1832;p37"/>
                <p:cNvSpPr/>
                <p:nvPr/>
              </p:nvSpPr>
              <p:spPr>
                <a:xfrm flipH="1">
                  <a:off x="3022845" y="3787505"/>
                  <a:ext cx="22834" cy="163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07" h="291" extrusionOk="0">
                      <a:moveTo>
                        <a:pt x="315" y="0"/>
                      </a:moveTo>
                      <a:cubicBezTo>
                        <a:pt x="298" y="0"/>
                        <a:pt x="281" y="8"/>
                        <a:pt x="267" y="17"/>
                      </a:cubicBezTo>
                      <a:cubicBezTo>
                        <a:pt x="263" y="21"/>
                        <a:pt x="260" y="21"/>
                        <a:pt x="257" y="25"/>
                      </a:cubicBezTo>
                      <a:cubicBezTo>
                        <a:pt x="178" y="99"/>
                        <a:pt x="90" y="168"/>
                        <a:pt x="0" y="230"/>
                      </a:cubicBezTo>
                      <a:cubicBezTo>
                        <a:pt x="69" y="253"/>
                        <a:pt x="140" y="274"/>
                        <a:pt x="208" y="291"/>
                      </a:cubicBezTo>
                      <a:cubicBezTo>
                        <a:pt x="267" y="246"/>
                        <a:pt x="322" y="202"/>
                        <a:pt x="376" y="151"/>
                      </a:cubicBezTo>
                      <a:cubicBezTo>
                        <a:pt x="383" y="140"/>
                        <a:pt x="390" y="130"/>
                        <a:pt x="397" y="120"/>
                      </a:cubicBezTo>
                      <a:cubicBezTo>
                        <a:pt x="407" y="89"/>
                        <a:pt x="403" y="55"/>
                        <a:pt x="380" y="28"/>
                      </a:cubicBezTo>
                      <a:cubicBezTo>
                        <a:pt x="363" y="11"/>
                        <a:pt x="339" y="0"/>
                        <a:pt x="315" y="0"/>
                      </a:cubicBezTo>
                      <a:close/>
                    </a:path>
                  </a:pathLst>
                </a:custGeom>
                <a:solidFill>
                  <a:srgbClr val="9E7268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33" name="Google Shape;1833;p37"/>
                <p:cNvSpPr/>
                <p:nvPr/>
              </p:nvSpPr>
              <p:spPr>
                <a:xfrm flipH="1">
                  <a:off x="3031033" y="3676652"/>
                  <a:ext cx="81685" cy="4404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456" h="785" extrusionOk="0">
                      <a:moveTo>
                        <a:pt x="622" y="0"/>
                      </a:moveTo>
                      <a:cubicBezTo>
                        <a:pt x="502" y="10"/>
                        <a:pt x="404" y="38"/>
                        <a:pt x="322" y="85"/>
                      </a:cubicBezTo>
                      <a:cubicBezTo>
                        <a:pt x="107" y="208"/>
                        <a:pt x="1" y="498"/>
                        <a:pt x="89" y="731"/>
                      </a:cubicBezTo>
                      <a:cubicBezTo>
                        <a:pt x="103" y="764"/>
                        <a:pt x="138" y="785"/>
                        <a:pt x="171" y="785"/>
                      </a:cubicBezTo>
                      <a:cubicBezTo>
                        <a:pt x="182" y="785"/>
                        <a:pt x="192" y="782"/>
                        <a:pt x="202" y="778"/>
                      </a:cubicBezTo>
                      <a:cubicBezTo>
                        <a:pt x="247" y="761"/>
                        <a:pt x="267" y="714"/>
                        <a:pt x="250" y="669"/>
                      </a:cubicBezTo>
                      <a:cubicBezTo>
                        <a:pt x="192" y="515"/>
                        <a:pt x="264" y="317"/>
                        <a:pt x="407" y="235"/>
                      </a:cubicBezTo>
                      <a:cubicBezTo>
                        <a:pt x="465" y="198"/>
                        <a:pt x="540" y="181"/>
                        <a:pt x="636" y="174"/>
                      </a:cubicBezTo>
                      <a:cubicBezTo>
                        <a:pt x="656" y="170"/>
                        <a:pt x="677" y="170"/>
                        <a:pt x="697" y="170"/>
                      </a:cubicBezTo>
                      <a:cubicBezTo>
                        <a:pt x="919" y="170"/>
                        <a:pt x="1137" y="260"/>
                        <a:pt x="1301" y="406"/>
                      </a:cubicBezTo>
                      <a:cubicBezTo>
                        <a:pt x="1318" y="420"/>
                        <a:pt x="1339" y="427"/>
                        <a:pt x="1359" y="427"/>
                      </a:cubicBezTo>
                      <a:cubicBezTo>
                        <a:pt x="1383" y="427"/>
                        <a:pt x="1408" y="416"/>
                        <a:pt x="1424" y="399"/>
                      </a:cubicBezTo>
                      <a:cubicBezTo>
                        <a:pt x="1455" y="365"/>
                        <a:pt x="1452" y="311"/>
                        <a:pt x="1417" y="276"/>
                      </a:cubicBezTo>
                      <a:cubicBezTo>
                        <a:pt x="1219" y="99"/>
                        <a:pt x="960" y="0"/>
                        <a:pt x="694" y="0"/>
                      </a:cubicBezTo>
                      <a:close/>
                    </a:path>
                  </a:pathLst>
                </a:custGeom>
                <a:solidFill>
                  <a:srgbClr val="4C3B2E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34" name="Google Shape;1834;p37"/>
                <p:cNvSpPr/>
                <p:nvPr/>
              </p:nvSpPr>
              <p:spPr>
                <a:xfrm flipH="1">
                  <a:off x="2982003" y="3604621"/>
                  <a:ext cx="63508" cy="1211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32" h="2159" extrusionOk="0">
                      <a:moveTo>
                        <a:pt x="486" y="0"/>
                      </a:moveTo>
                      <a:cubicBezTo>
                        <a:pt x="332" y="0"/>
                        <a:pt x="169" y="4"/>
                        <a:pt x="1" y="11"/>
                      </a:cubicBezTo>
                      <a:cubicBezTo>
                        <a:pt x="134" y="720"/>
                        <a:pt x="124" y="1472"/>
                        <a:pt x="745" y="1899"/>
                      </a:cubicBezTo>
                      <a:cubicBezTo>
                        <a:pt x="786" y="1926"/>
                        <a:pt x="834" y="1953"/>
                        <a:pt x="881" y="1980"/>
                      </a:cubicBezTo>
                      <a:cubicBezTo>
                        <a:pt x="963" y="2025"/>
                        <a:pt x="1049" y="2086"/>
                        <a:pt x="1131" y="2158"/>
                      </a:cubicBezTo>
                      <a:cubicBezTo>
                        <a:pt x="1127" y="1905"/>
                        <a:pt x="1121" y="1653"/>
                        <a:pt x="1111" y="1404"/>
                      </a:cubicBezTo>
                      <a:cubicBezTo>
                        <a:pt x="1111" y="1332"/>
                        <a:pt x="1107" y="1264"/>
                        <a:pt x="1103" y="1192"/>
                      </a:cubicBezTo>
                      <a:cubicBezTo>
                        <a:pt x="1083" y="793"/>
                        <a:pt x="1053" y="400"/>
                        <a:pt x="1004" y="17"/>
                      </a:cubicBezTo>
                      <a:cubicBezTo>
                        <a:pt x="854" y="8"/>
                        <a:pt x="684" y="0"/>
                        <a:pt x="486" y="0"/>
                      </a:cubicBezTo>
                      <a:close/>
                    </a:path>
                  </a:pathLst>
                </a:custGeom>
                <a:solidFill>
                  <a:srgbClr val="BF9000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35" name="Google Shape;1835;p37"/>
                <p:cNvSpPr/>
                <p:nvPr/>
              </p:nvSpPr>
              <p:spPr>
                <a:xfrm flipH="1">
                  <a:off x="2911362" y="3595813"/>
                  <a:ext cx="273892" cy="22070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82" h="3934" extrusionOk="0">
                      <a:moveTo>
                        <a:pt x="2977" y="157"/>
                      </a:moveTo>
                      <a:cubicBezTo>
                        <a:pt x="3175" y="157"/>
                        <a:pt x="3345" y="165"/>
                        <a:pt x="3495" y="174"/>
                      </a:cubicBezTo>
                      <a:cubicBezTo>
                        <a:pt x="3884" y="202"/>
                        <a:pt x="4124" y="260"/>
                        <a:pt x="4270" y="311"/>
                      </a:cubicBezTo>
                      <a:cubicBezTo>
                        <a:pt x="4270" y="311"/>
                        <a:pt x="4270" y="311"/>
                        <a:pt x="4270" y="311"/>
                      </a:cubicBezTo>
                      <a:lnTo>
                        <a:pt x="4270" y="311"/>
                      </a:lnTo>
                      <a:cubicBezTo>
                        <a:pt x="4294" y="318"/>
                        <a:pt x="4315" y="332"/>
                        <a:pt x="4335" y="349"/>
                      </a:cubicBezTo>
                      <a:cubicBezTo>
                        <a:pt x="4369" y="376"/>
                        <a:pt x="4396" y="410"/>
                        <a:pt x="4410" y="455"/>
                      </a:cubicBezTo>
                      <a:cubicBezTo>
                        <a:pt x="4410" y="455"/>
                        <a:pt x="4410" y="455"/>
                        <a:pt x="4410" y="455"/>
                      </a:cubicBezTo>
                      <a:lnTo>
                        <a:pt x="4410" y="455"/>
                      </a:lnTo>
                      <a:cubicBezTo>
                        <a:pt x="4410" y="458"/>
                        <a:pt x="4414" y="461"/>
                        <a:pt x="4414" y="465"/>
                      </a:cubicBezTo>
                      <a:cubicBezTo>
                        <a:pt x="4510" y="751"/>
                        <a:pt x="4728" y="1471"/>
                        <a:pt x="4728" y="2164"/>
                      </a:cubicBezTo>
                      <a:cubicBezTo>
                        <a:pt x="4728" y="2503"/>
                        <a:pt x="4677" y="2837"/>
                        <a:pt x="4537" y="3107"/>
                      </a:cubicBezTo>
                      <a:cubicBezTo>
                        <a:pt x="4458" y="3261"/>
                        <a:pt x="4356" y="3384"/>
                        <a:pt x="4229" y="3483"/>
                      </a:cubicBezTo>
                      <a:cubicBezTo>
                        <a:pt x="4114" y="3574"/>
                        <a:pt x="3974" y="3647"/>
                        <a:pt x="3813" y="3694"/>
                      </a:cubicBezTo>
                      <a:cubicBezTo>
                        <a:pt x="3629" y="3749"/>
                        <a:pt x="3434" y="3776"/>
                        <a:pt x="3240" y="3776"/>
                      </a:cubicBezTo>
                      <a:cubicBezTo>
                        <a:pt x="3062" y="3776"/>
                        <a:pt x="2881" y="3752"/>
                        <a:pt x="2696" y="3708"/>
                      </a:cubicBezTo>
                      <a:cubicBezTo>
                        <a:pt x="2628" y="3691"/>
                        <a:pt x="2557" y="3670"/>
                        <a:pt x="2488" y="3647"/>
                      </a:cubicBezTo>
                      <a:cubicBezTo>
                        <a:pt x="2048" y="3496"/>
                        <a:pt x="1611" y="3216"/>
                        <a:pt x="1229" y="2837"/>
                      </a:cubicBezTo>
                      <a:cubicBezTo>
                        <a:pt x="642" y="2257"/>
                        <a:pt x="253" y="1523"/>
                        <a:pt x="157" y="820"/>
                      </a:cubicBezTo>
                      <a:lnTo>
                        <a:pt x="157" y="792"/>
                      </a:lnTo>
                      <a:cubicBezTo>
                        <a:pt x="157" y="697"/>
                        <a:pt x="215" y="611"/>
                        <a:pt x="308" y="578"/>
                      </a:cubicBezTo>
                      <a:cubicBezTo>
                        <a:pt x="652" y="447"/>
                        <a:pt x="1393" y="222"/>
                        <a:pt x="2485" y="168"/>
                      </a:cubicBezTo>
                      <a:lnTo>
                        <a:pt x="2492" y="168"/>
                      </a:lnTo>
                      <a:cubicBezTo>
                        <a:pt x="2660" y="161"/>
                        <a:pt x="2823" y="157"/>
                        <a:pt x="2977" y="157"/>
                      </a:cubicBezTo>
                      <a:close/>
                      <a:moveTo>
                        <a:pt x="2977" y="1"/>
                      </a:moveTo>
                      <a:cubicBezTo>
                        <a:pt x="2823" y="1"/>
                        <a:pt x="2660" y="4"/>
                        <a:pt x="2479" y="14"/>
                      </a:cubicBezTo>
                      <a:cubicBezTo>
                        <a:pt x="1625" y="55"/>
                        <a:pt x="987" y="198"/>
                        <a:pt x="566" y="324"/>
                      </a:cubicBezTo>
                      <a:cubicBezTo>
                        <a:pt x="440" y="362"/>
                        <a:pt x="338" y="400"/>
                        <a:pt x="253" y="431"/>
                      </a:cubicBezTo>
                      <a:cubicBezTo>
                        <a:pt x="222" y="441"/>
                        <a:pt x="198" y="458"/>
                        <a:pt x="171" y="472"/>
                      </a:cubicBezTo>
                      <a:cubicBezTo>
                        <a:pt x="65" y="543"/>
                        <a:pt x="0" y="663"/>
                        <a:pt x="0" y="792"/>
                      </a:cubicBezTo>
                      <a:cubicBezTo>
                        <a:pt x="0" y="806"/>
                        <a:pt x="4" y="823"/>
                        <a:pt x="4" y="841"/>
                      </a:cubicBezTo>
                      <a:cubicBezTo>
                        <a:pt x="205" y="2339"/>
                        <a:pt x="1700" y="3933"/>
                        <a:pt x="3240" y="3933"/>
                      </a:cubicBezTo>
                      <a:cubicBezTo>
                        <a:pt x="3444" y="3933"/>
                        <a:pt x="3653" y="3902"/>
                        <a:pt x="3857" y="3841"/>
                      </a:cubicBezTo>
                      <a:cubicBezTo>
                        <a:pt x="4656" y="3606"/>
                        <a:pt x="4881" y="2895"/>
                        <a:pt x="4881" y="2168"/>
                      </a:cubicBezTo>
                      <a:cubicBezTo>
                        <a:pt x="4881" y="1448"/>
                        <a:pt x="4663" y="714"/>
                        <a:pt x="4557" y="403"/>
                      </a:cubicBezTo>
                      <a:cubicBezTo>
                        <a:pt x="4519" y="291"/>
                        <a:pt x="4431" y="202"/>
                        <a:pt x="4322" y="165"/>
                      </a:cubicBezTo>
                      <a:cubicBezTo>
                        <a:pt x="4117" y="93"/>
                        <a:pt x="3714" y="1"/>
                        <a:pt x="2977" y="1"/>
                      </a:cubicBezTo>
                      <a:close/>
                    </a:path>
                  </a:pathLst>
                </a:custGeom>
                <a:solidFill>
                  <a:srgbClr val="CC0000"/>
                </a:solidFill>
                <a:ln w="9525" cap="flat" cmpd="sng">
                  <a:solidFill>
                    <a:srgbClr val="CC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36" name="Google Shape;1836;p37"/>
                <p:cNvSpPr/>
                <p:nvPr/>
              </p:nvSpPr>
              <p:spPr>
                <a:xfrm flipH="1">
                  <a:off x="3131228" y="3693482"/>
                  <a:ext cx="60927" cy="6249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86" h="1114" extrusionOk="0">
                      <a:moveTo>
                        <a:pt x="0" y="229"/>
                      </a:moveTo>
                      <a:lnTo>
                        <a:pt x="0" y="229"/>
                      </a:lnTo>
                      <a:cubicBezTo>
                        <a:pt x="10" y="277"/>
                        <a:pt x="50" y="317"/>
                        <a:pt x="95" y="335"/>
                      </a:cubicBezTo>
                      <a:lnTo>
                        <a:pt x="95" y="335"/>
                      </a:lnTo>
                      <a:lnTo>
                        <a:pt x="0" y="229"/>
                      </a:lnTo>
                      <a:close/>
                      <a:moveTo>
                        <a:pt x="770" y="1"/>
                      </a:moveTo>
                      <a:cubicBezTo>
                        <a:pt x="694" y="1"/>
                        <a:pt x="647" y="80"/>
                        <a:pt x="601" y="140"/>
                      </a:cubicBezTo>
                      <a:cubicBezTo>
                        <a:pt x="519" y="250"/>
                        <a:pt x="396" y="324"/>
                        <a:pt x="259" y="349"/>
                      </a:cubicBezTo>
                      <a:cubicBezTo>
                        <a:pt x="238" y="352"/>
                        <a:pt x="215" y="354"/>
                        <a:pt x="192" y="354"/>
                      </a:cubicBezTo>
                      <a:cubicBezTo>
                        <a:pt x="162" y="354"/>
                        <a:pt x="132" y="350"/>
                        <a:pt x="103" y="338"/>
                      </a:cubicBezTo>
                      <a:cubicBezTo>
                        <a:pt x="100" y="337"/>
                        <a:pt x="97" y="336"/>
                        <a:pt x="95" y="335"/>
                      </a:cubicBezTo>
                      <a:lnTo>
                        <a:pt x="95" y="335"/>
                      </a:lnTo>
                      <a:lnTo>
                        <a:pt x="789" y="1113"/>
                      </a:lnTo>
                      <a:cubicBezTo>
                        <a:pt x="884" y="871"/>
                        <a:pt x="1086" y="656"/>
                        <a:pt x="1072" y="396"/>
                      </a:cubicBezTo>
                      <a:cubicBezTo>
                        <a:pt x="1065" y="247"/>
                        <a:pt x="976" y="103"/>
                        <a:pt x="847" y="28"/>
                      </a:cubicBezTo>
                      <a:cubicBezTo>
                        <a:pt x="826" y="14"/>
                        <a:pt x="799" y="4"/>
                        <a:pt x="775" y="1"/>
                      </a:cubicBezTo>
                      <a:cubicBezTo>
                        <a:pt x="774" y="1"/>
                        <a:pt x="772" y="1"/>
                        <a:pt x="770" y="1"/>
                      </a:cubicBezTo>
                      <a:close/>
                    </a:path>
                  </a:pathLst>
                </a:custGeom>
                <a:solidFill>
                  <a:srgbClr val="FCB393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37" name="Google Shape;1837;p37"/>
                <p:cNvSpPr/>
                <p:nvPr/>
              </p:nvSpPr>
              <p:spPr>
                <a:xfrm flipH="1">
                  <a:off x="3131620" y="3693089"/>
                  <a:ext cx="60927" cy="6311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86" h="1125" extrusionOk="0">
                      <a:moveTo>
                        <a:pt x="775" y="0"/>
                      </a:moveTo>
                      <a:cubicBezTo>
                        <a:pt x="737" y="0"/>
                        <a:pt x="704" y="21"/>
                        <a:pt x="676" y="49"/>
                      </a:cubicBezTo>
                      <a:cubicBezTo>
                        <a:pt x="649" y="79"/>
                        <a:pt x="625" y="113"/>
                        <a:pt x="605" y="144"/>
                      </a:cubicBezTo>
                      <a:cubicBezTo>
                        <a:pt x="523" y="249"/>
                        <a:pt x="400" y="325"/>
                        <a:pt x="266" y="349"/>
                      </a:cubicBezTo>
                      <a:cubicBezTo>
                        <a:pt x="243" y="352"/>
                        <a:pt x="222" y="356"/>
                        <a:pt x="198" y="356"/>
                      </a:cubicBezTo>
                      <a:cubicBezTo>
                        <a:pt x="168" y="356"/>
                        <a:pt x="140" y="349"/>
                        <a:pt x="113" y="342"/>
                      </a:cubicBezTo>
                      <a:cubicBezTo>
                        <a:pt x="66" y="322"/>
                        <a:pt x="25" y="284"/>
                        <a:pt x="14" y="233"/>
                      </a:cubicBezTo>
                      <a:cubicBezTo>
                        <a:pt x="14" y="230"/>
                        <a:pt x="12" y="228"/>
                        <a:pt x="10" y="228"/>
                      </a:cubicBezTo>
                      <a:cubicBezTo>
                        <a:pt x="9" y="228"/>
                        <a:pt x="8" y="228"/>
                        <a:pt x="7" y="229"/>
                      </a:cubicBezTo>
                      <a:cubicBezTo>
                        <a:pt x="4" y="229"/>
                        <a:pt x="0" y="233"/>
                        <a:pt x="0" y="236"/>
                      </a:cubicBezTo>
                      <a:cubicBezTo>
                        <a:pt x="11" y="290"/>
                        <a:pt x="58" y="335"/>
                        <a:pt x="110" y="352"/>
                      </a:cubicBezTo>
                      <a:cubicBezTo>
                        <a:pt x="137" y="362"/>
                        <a:pt x="168" y="369"/>
                        <a:pt x="198" y="369"/>
                      </a:cubicBezTo>
                      <a:cubicBezTo>
                        <a:pt x="222" y="369"/>
                        <a:pt x="246" y="366"/>
                        <a:pt x="270" y="362"/>
                      </a:cubicBezTo>
                      <a:cubicBezTo>
                        <a:pt x="406" y="339"/>
                        <a:pt x="529" y="260"/>
                        <a:pt x="614" y="151"/>
                      </a:cubicBezTo>
                      <a:cubicBezTo>
                        <a:pt x="635" y="120"/>
                        <a:pt x="660" y="86"/>
                        <a:pt x="687" y="59"/>
                      </a:cubicBezTo>
                      <a:cubicBezTo>
                        <a:pt x="714" y="35"/>
                        <a:pt x="741" y="14"/>
                        <a:pt x="775" y="14"/>
                      </a:cubicBezTo>
                      <a:lnTo>
                        <a:pt x="782" y="14"/>
                      </a:lnTo>
                      <a:cubicBezTo>
                        <a:pt x="806" y="18"/>
                        <a:pt x="830" y="28"/>
                        <a:pt x="850" y="41"/>
                      </a:cubicBezTo>
                      <a:cubicBezTo>
                        <a:pt x="980" y="113"/>
                        <a:pt x="1065" y="257"/>
                        <a:pt x="1072" y="403"/>
                      </a:cubicBezTo>
                      <a:lnTo>
                        <a:pt x="1072" y="427"/>
                      </a:lnTo>
                      <a:cubicBezTo>
                        <a:pt x="1072" y="550"/>
                        <a:pt x="1024" y="663"/>
                        <a:pt x="967" y="775"/>
                      </a:cubicBezTo>
                      <a:cubicBezTo>
                        <a:pt x="905" y="888"/>
                        <a:pt x="837" y="997"/>
                        <a:pt x="789" y="1117"/>
                      </a:cubicBezTo>
                      <a:cubicBezTo>
                        <a:pt x="786" y="1120"/>
                        <a:pt x="789" y="1124"/>
                        <a:pt x="792" y="1124"/>
                      </a:cubicBezTo>
                      <a:cubicBezTo>
                        <a:pt x="793" y="1125"/>
                        <a:pt x="794" y="1125"/>
                        <a:pt x="795" y="1125"/>
                      </a:cubicBezTo>
                      <a:cubicBezTo>
                        <a:pt x="798" y="1125"/>
                        <a:pt x="800" y="1123"/>
                        <a:pt x="803" y="1120"/>
                      </a:cubicBezTo>
                      <a:cubicBezTo>
                        <a:pt x="847" y="1004"/>
                        <a:pt x="918" y="895"/>
                        <a:pt x="977" y="782"/>
                      </a:cubicBezTo>
                      <a:cubicBezTo>
                        <a:pt x="1038" y="670"/>
                        <a:pt x="1086" y="553"/>
                        <a:pt x="1086" y="427"/>
                      </a:cubicBezTo>
                      <a:lnTo>
                        <a:pt x="1086" y="403"/>
                      </a:lnTo>
                      <a:cubicBezTo>
                        <a:pt x="1079" y="249"/>
                        <a:pt x="991" y="106"/>
                        <a:pt x="857" y="28"/>
                      </a:cubicBezTo>
                      <a:cubicBezTo>
                        <a:pt x="837" y="14"/>
                        <a:pt x="809" y="4"/>
                        <a:pt x="782" y="0"/>
                      </a:cubicBezTo>
                      <a:close/>
                    </a:path>
                  </a:pathLst>
                </a:custGeom>
                <a:solidFill>
                  <a:srgbClr val="C6856D"/>
                </a:solidFill>
                <a:ln w="9525" cap="flat" cmpd="sng">
                  <a:solidFill>
                    <a:srgbClr val="C6856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38" name="Google Shape;1838;p37"/>
                <p:cNvSpPr/>
                <p:nvPr/>
              </p:nvSpPr>
              <p:spPr>
                <a:xfrm flipH="1">
                  <a:off x="2947167" y="3628968"/>
                  <a:ext cx="27827" cy="8241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96" h="1469" extrusionOk="0">
                      <a:moveTo>
                        <a:pt x="35" y="0"/>
                      </a:moveTo>
                      <a:cubicBezTo>
                        <a:pt x="20" y="0"/>
                        <a:pt x="1" y="13"/>
                        <a:pt x="14" y="24"/>
                      </a:cubicBezTo>
                      <a:cubicBezTo>
                        <a:pt x="212" y="188"/>
                        <a:pt x="317" y="427"/>
                        <a:pt x="376" y="672"/>
                      </a:cubicBezTo>
                      <a:cubicBezTo>
                        <a:pt x="407" y="798"/>
                        <a:pt x="427" y="925"/>
                        <a:pt x="440" y="1055"/>
                      </a:cubicBezTo>
                      <a:cubicBezTo>
                        <a:pt x="454" y="1192"/>
                        <a:pt x="458" y="1328"/>
                        <a:pt x="413" y="1458"/>
                      </a:cubicBezTo>
                      <a:cubicBezTo>
                        <a:pt x="410" y="1465"/>
                        <a:pt x="417" y="1469"/>
                        <a:pt x="426" y="1469"/>
                      </a:cubicBezTo>
                      <a:cubicBezTo>
                        <a:pt x="436" y="1469"/>
                        <a:pt x="451" y="1463"/>
                        <a:pt x="454" y="1454"/>
                      </a:cubicBezTo>
                      <a:cubicBezTo>
                        <a:pt x="495" y="1328"/>
                        <a:pt x="495" y="1198"/>
                        <a:pt x="481" y="1069"/>
                      </a:cubicBezTo>
                      <a:cubicBezTo>
                        <a:pt x="468" y="925"/>
                        <a:pt x="448" y="778"/>
                        <a:pt x="410" y="639"/>
                      </a:cubicBezTo>
                      <a:cubicBezTo>
                        <a:pt x="352" y="396"/>
                        <a:pt x="239" y="164"/>
                        <a:pt x="45" y="4"/>
                      </a:cubicBezTo>
                      <a:cubicBezTo>
                        <a:pt x="42" y="1"/>
                        <a:pt x="39" y="0"/>
                        <a:pt x="35" y="0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39" name="Google Shape;1839;p37"/>
                <p:cNvSpPr/>
                <p:nvPr/>
              </p:nvSpPr>
              <p:spPr>
                <a:xfrm flipH="1">
                  <a:off x="3306260" y="3675923"/>
                  <a:ext cx="25246" cy="6732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50" h="1200" extrusionOk="0">
                      <a:moveTo>
                        <a:pt x="37" y="1"/>
                      </a:moveTo>
                      <a:cubicBezTo>
                        <a:pt x="24" y="1"/>
                        <a:pt x="1" y="12"/>
                        <a:pt x="9" y="20"/>
                      </a:cubicBezTo>
                      <a:cubicBezTo>
                        <a:pt x="282" y="341"/>
                        <a:pt x="408" y="774"/>
                        <a:pt x="347" y="1194"/>
                      </a:cubicBezTo>
                      <a:cubicBezTo>
                        <a:pt x="347" y="1198"/>
                        <a:pt x="351" y="1199"/>
                        <a:pt x="357" y="1199"/>
                      </a:cubicBezTo>
                      <a:cubicBezTo>
                        <a:pt x="369" y="1199"/>
                        <a:pt x="386" y="1194"/>
                        <a:pt x="388" y="1187"/>
                      </a:cubicBezTo>
                      <a:cubicBezTo>
                        <a:pt x="449" y="764"/>
                        <a:pt x="323" y="330"/>
                        <a:pt x="44" y="2"/>
                      </a:cubicBezTo>
                      <a:cubicBezTo>
                        <a:pt x="42" y="1"/>
                        <a:pt x="40" y="1"/>
                        <a:pt x="37" y="1"/>
                      </a:cubicBezTo>
                      <a:close/>
                    </a:path>
                  </a:pathLst>
                </a:custGeom>
                <a:solidFill>
                  <a:srgbClr val="F9ECE8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grpSp>
              <p:nvGrpSpPr>
                <p:cNvPr id="1840" name="Google Shape;1840;p37"/>
                <p:cNvGrpSpPr/>
                <p:nvPr/>
              </p:nvGrpSpPr>
              <p:grpSpPr>
                <a:xfrm rot="3308548" flipH="1">
                  <a:off x="2555977" y="4416296"/>
                  <a:ext cx="126273" cy="143584"/>
                  <a:chOff x="81350" y="1495100"/>
                  <a:chExt cx="272032" cy="295926"/>
                </a:xfrm>
              </p:grpSpPr>
              <p:sp>
                <p:nvSpPr>
                  <p:cNvPr id="1841" name="Google Shape;1841;p37"/>
                  <p:cNvSpPr/>
                  <p:nvPr/>
                </p:nvSpPr>
                <p:spPr>
                  <a:xfrm>
                    <a:off x="93039" y="1518564"/>
                    <a:ext cx="260343" cy="272462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029" h="3170" extrusionOk="0">
                        <a:moveTo>
                          <a:pt x="1959" y="1"/>
                        </a:moveTo>
                        <a:cubicBezTo>
                          <a:pt x="1716" y="1"/>
                          <a:pt x="1492" y="349"/>
                          <a:pt x="1390" y="409"/>
                        </a:cubicBezTo>
                        <a:cubicBezTo>
                          <a:pt x="1377" y="416"/>
                          <a:pt x="1362" y="419"/>
                          <a:pt x="1345" y="419"/>
                        </a:cubicBezTo>
                        <a:cubicBezTo>
                          <a:pt x="1245" y="419"/>
                          <a:pt x="1079" y="306"/>
                          <a:pt x="909" y="306"/>
                        </a:cubicBezTo>
                        <a:cubicBezTo>
                          <a:pt x="853" y="306"/>
                          <a:pt x="797" y="319"/>
                          <a:pt x="742" y="351"/>
                        </a:cubicBezTo>
                        <a:cubicBezTo>
                          <a:pt x="496" y="498"/>
                          <a:pt x="591" y="856"/>
                          <a:pt x="523" y="904"/>
                        </a:cubicBezTo>
                        <a:cubicBezTo>
                          <a:pt x="451" y="952"/>
                          <a:pt x="96" y="870"/>
                          <a:pt x="46" y="1396"/>
                        </a:cubicBezTo>
                        <a:cubicBezTo>
                          <a:pt x="1" y="1897"/>
                          <a:pt x="202" y="2689"/>
                          <a:pt x="796" y="2860"/>
                        </a:cubicBezTo>
                        <a:cubicBezTo>
                          <a:pt x="861" y="2877"/>
                          <a:pt x="919" y="2907"/>
                          <a:pt x="967" y="2952"/>
                        </a:cubicBezTo>
                        <a:cubicBezTo>
                          <a:pt x="1063" y="3038"/>
                          <a:pt x="1251" y="3170"/>
                          <a:pt x="1518" y="3170"/>
                        </a:cubicBezTo>
                        <a:cubicBezTo>
                          <a:pt x="1709" y="3170"/>
                          <a:pt x="1941" y="3102"/>
                          <a:pt x="2209" y="2901"/>
                        </a:cubicBezTo>
                        <a:cubicBezTo>
                          <a:pt x="3029" y="2283"/>
                          <a:pt x="2612" y="1822"/>
                          <a:pt x="2619" y="1764"/>
                        </a:cubicBezTo>
                        <a:cubicBezTo>
                          <a:pt x="2622" y="1703"/>
                          <a:pt x="2975" y="1491"/>
                          <a:pt x="2885" y="1191"/>
                        </a:cubicBezTo>
                        <a:cubicBezTo>
                          <a:pt x="2800" y="890"/>
                          <a:pt x="2408" y="917"/>
                          <a:pt x="2397" y="853"/>
                        </a:cubicBezTo>
                        <a:cubicBezTo>
                          <a:pt x="2390" y="791"/>
                          <a:pt x="2612" y="269"/>
                          <a:pt x="2063" y="23"/>
                        </a:cubicBezTo>
                        <a:cubicBezTo>
                          <a:pt x="2028" y="8"/>
                          <a:pt x="1993" y="1"/>
                          <a:pt x="1959" y="1"/>
                        </a:cubicBezTo>
                        <a:close/>
                      </a:path>
                    </a:pathLst>
                  </a:custGeom>
                  <a:solidFill>
                    <a:srgbClr val="A57D5E"/>
                  </a:solidFill>
                  <a:ln>
                    <a:noFill/>
                  </a:ln>
                </p:spPr>
                <p:txBody>
                  <a:bodyPr spcFirstLastPara="1" wrap="square" lIns="146280" tIns="146280" rIns="146280" bIns="146280" anchor="ctr" anchorCtr="0">
                    <a:noAutofit/>
                  </a:bodyPr>
                  <a:lstStyle/>
                  <a:p>
                    <a:endParaRPr sz="2880"/>
                  </a:p>
                </p:txBody>
              </p:sp>
              <p:sp>
                <p:nvSpPr>
                  <p:cNvPr id="1842" name="Google Shape;1842;p37"/>
                  <p:cNvSpPr/>
                  <p:nvPr/>
                </p:nvSpPr>
                <p:spPr>
                  <a:xfrm>
                    <a:off x="175465" y="1537215"/>
                    <a:ext cx="86122" cy="20808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002" h="2421" extrusionOk="0">
                        <a:moveTo>
                          <a:pt x="1001" y="1"/>
                        </a:moveTo>
                        <a:cubicBezTo>
                          <a:pt x="899" y="196"/>
                          <a:pt x="807" y="393"/>
                          <a:pt x="715" y="591"/>
                        </a:cubicBezTo>
                        <a:cubicBezTo>
                          <a:pt x="623" y="790"/>
                          <a:pt x="533" y="987"/>
                          <a:pt x="448" y="1189"/>
                        </a:cubicBezTo>
                        <a:cubicBezTo>
                          <a:pt x="363" y="1390"/>
                          <a:pt x="278" y="1592"/>
                          <a:pt x="202" y="1796"/>
                        </a:cubicBezTo>
                        <a:cubicBezTo>
                          <a:pt x="127" y="2001"/>
                          <a:pt x="42" y="2206"/>
                          <a:pt x="1" y="2421"/>
                        </a:cubicBezTo>
                        <a:cubicBezTo>
                          <a:pt x="29" y="2315"/>
                          <a:pt x="73" y="2216"/>
                          <a:pt x="114" y="2114"/>
                        </a:cubicBezTo>
                        <a:cubicBezTo>
                          <a:pt x="158" y="2014"/>
                          <a:pt x="199" y="1912"/>
                          <a:pt x="243" y="1814"/>
                        </a:cubicBezTo>
                        <a:lnTo>
                          <a:pt x="503" y="1212"/>
                        </a:lnTo>
                        <a:cubicBezTo>
                          <a:pt x="588" y="1011"/>
                          <a:pt x="674" y="810"/>
                          <a:pt x="755" y="609"/>
                        </a:cubicBezTo>
                        <a:cubicBezTo>
                          <a:pt x="837" y="407"/>
                          <a:pt x="923" y="205"/>
                          <a:pt x="1001" y="1"/>
                        </a:cubicBezTo>
                        <a:close/>
                      </a:path>
                    </a:pathLst>
                  </a:custGeom>
                  <a:solidFill>
                    <a:srgbClr val="A57D5E"/>
                  </a:solidFill>
                  <a:ln>
                    <a:noFill/>
                  </a:ln>
                </p:spPr>
                <p:txBody>
                  <a:bodyPr spcFirstLastPara="1" wrap="square" lIns="146280" tIns="146280" rIns="146280" bIns="146280" anchor="ctr" anchorCtr="0">
                    <a:noAutofit/>
                  </a:bodyPr>
                  <a:lstStyle/>
                  <a:p>
                    <a:endParaRPr sz="2880"/>
                  </a:p>
                </p:txBody>
              </p:sp>
              <p:sp>
                <p:nvSpPr>
                  <p:cNvPr id="1843" name="Google Shape;1843;p37"/>
                  <p:cNvSpPr/>
                  <p:nvPr/>
                </p:nvSpPr>
                <p:spPr>
                  <a:xfrm>
                    <a:off x="141515" y="1656342"/>
                    <a:ext cx="128839" cy="69362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499" h="807" extrusionOk="0">
                        <a:moveTo>
                          <a:pt x="0" y="1"/>
                        </a:moveTo>
                        <a:cubicBezTo>
                          <a:pt x="72" y="137"/>
                          <a:pt x="144" y="270"/>
                          <a:pt x="219" y="400"/>
                        </a:cubicBezTo>
                        <a:cubicBezTo>
                          <a:pt x="294" y="533"/>
                          <a:pt x="372" y="663"/>
                          <a:pt x="451" y="792"/>
                        </a:cubicBezTo>
                        <a:lnTo>
                          <a:pt x="457" y="806"/>
                        </a:lnTo>
                        <a:lnTo>
                          <a:pt x="475" y="806"/>
                        </a:lnTo>
                        <a:cubicBezTo>
                          <a:pt x="645" y="796"/>
                          <a:pt x="816" y="782"/>
                          <a:pt x="987" y="768"/>
                        </a:cubicBezTo>
                        <a:lnTo>
                          <a:pt x="1243" y="745"/>
                        </a:lnTo>
                        <a:cubicBezTo>
                          <a:pt x="1328" y="735"/>
                          <a:pt x="1413" y="724"/>
                          <a:pt x="1499" y="721"/>
                        </a:cubicBezTo>
                        <a:cubicBezTo>
                          <a:pt x="1451" y="715"/>
                          <a:pt x="1402" y="714"/>
                          <a:pt x="1354" y="714"/>
                        </a:cubicBezTo>
                        <a:cubicBezTo>
                          <a:pt x="1317" y="714"/>
                          <a:pt x="1280" y="714"/>
                          <a:pt x="1243" y="714"/>
                        </a:cubicBezTo>
                        <a:lnTo>
                          <a:pt x="983" y="721"/>
                        </a:lnTo>
                        <a:cubicBezTo>
                          <a:pt x="819" y="724"/>
                          <a:pt x="654" y="734"/>
                          <a:pt x="489" y="747"/>
                        </a:cubicBezTo>
                        <a:lnTo>
                          <a:pt x="489" y="747"/>
                        </a:lnTo>
                        <a:cubicBezTo>
                          <a:pt x="414" y="622"/>
                          <a:pt x="338" y="497"/>
                          <a:pt x="256" y="379"/>
                        </a:cubicBezTo>
                        <a:cubicBezTo>
                          <a:pt x="174" y="250"/>
                          <a:pt x="89" y="127"/>
                          <a:pt x="0" y="1"/>
                        </a:cubicBezTo>
                        <a:close/>
                      </a:path>
                    </a:pathLst>
                  </a:custGeom>
                  <a:solidFill>
                    <a:srgbClr val="A57D5E"/>
                  </a:solidFill>
                  <a:ln>
                    <a:noFill/>
                  </a:ln>
                </p:spPr>
                <p:txBody>
                  <a:bodyPr spcFirstLastPara="1" wrap="square" lIns="146280" tIns="146280" rIns="146280" bIns="146280" anchor="ctr" anchorCtr="0">
                    <a:noAutofit/>
                  </a:bodyPr>
                  <a:lstStyle/>
                  <a:p>
                    <a:endParaRPr sz="2880"/>
                  </a:p>
                </p:txBody>
              </p:sp>
              <p:sp>
                <p:nvSpPr>
                  <p:cNvPr id="1844" name="Google Shape;1844;p37"/>
                  <p:cNvSpPr/>
                  <p:nvPr/>
                </p:nvSpPr>
                <p:spPr>
                  <a:xfrm>
                    <a:off x="185779" y="1581823"/>
                    <a:ext cx="101335" cy="6755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79" h="786" extrusionOk="0">
                        <a:moveTo>
                          <a:pt x="1" y="0"/>
                        </a:moveTo>
                        <a:lnTo>
                          <a:pt x="1" y="0"/>
                        </a:lnTo>
                        <a:cubicBezTo>
                          <a:pt x="45" y="130"/>
                          <a:pt x="93" y="260"/>
                          <a:pt x="144" y="386"/>
                        </a:cubicBezTo>
                        <a:cubicBezTo>
                          <a:pt x="191" y="512"/>
                          <a:pt x="246" y="639"/>
                          <a:pt x="298" y="762"/>
                        </a:cubicBezTo>
                        <a:lnTo>
                          <a:pt x="308" y="786"/>
                        </a:lnTo>
                        <a:lnTo>
                          <a:pt x="335" y="779"/>
                        </a:lnTo>
                        <a:cubicBezTo>
                          <a:pt x="475" y="734"/>
                          <a:pt x="618" y="687"/>
                          <a:pt x="758" y="639"/>
                        </a:cubicBezTo>
                        <a:lnTo>
                          <a:pt x="970" y="561"/>
                        </a:lnTo>
                        <a:cubicBezTo>
                          <a:pt x="1039" y="533"/>
                          <a:pt x="1110" y="506"/>
                          <a:pt x="1179" y="475"/>
                        </a:cubicBezTo>
                        <a:lnTo>
                          <a:pt x="1179" y="475"/>
                        </a:lnTo>
                        <a:lnTo>
                          <a:pt x="960" y="533"/>
                        </a:lnTo>
                        <a:lnTo>
                          <a:pt x="744" y="591"/>
                        </a:lnTo>
                        <a:cubicBezTo>
                          <a:pt x="609" y="630"/>
                          <a:pt x="474" y="671"/>
                          <a:pt x="343" y="716"/>
                        </a:cubicBezTo>
                        <a:lnTo>
                          <a:pt x="343" y="716"/>
                        </a:lnTo>
                        <a:cubicBezTo>
                          <a:pt x="292" y="600"/>
                          <a:pt x="240" y="482"/>
                          <a:pt x="185" y="369"/>
                        </a:cubicBezTo>
                        <a:cubicBezTo>
                          <a:pt x="127" y="243"/>
                          <a:pt x="65" y="123"/>
                          <a:pt x="1" y="0"/>
                        </a:cubicBezTo>
                        <a:close/>
                      </a:path>
                    </a:pathLst>
                  </a:custGeom>
                  <a:solidFill>
                    <a:srgbClr val="A57D5E"/>
                  </a:solidFill>
                  <a:ln>
                    <a:noFill/>
                  </a:ln>
                </p:spPr>
                <p:txBody>
                  <a:bodyPr spcFirstLastPara="1" wrap="square" lIns="146280" tIns="146280" rIns="146280" bIns="146280" anchor="ctr" anchorCtr="0">
                    <a:noAutofit/>
                  </a:bodyPr>
                  <a:lstStyle/>
                  <a:p>
                    <a:endParaRPr sz="2880"/>
                  </a:p>
                </p:txBody>
              </p:sp>
              <p:sp>
                <p:nvSpPr>
                  <p:cNvPr id="1845" name="Google Shape;1845;p37"/>
                  <p:cNvSpPr/>
                  <p:nvPr/>
                </p:nvSpPr>
                <p:spPr>
                  <a:xfrm>
                    <a:off x="81350" y="1495100"/>
                    <a:ext cx="260343" cy="27263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029" h="3172" extrusionOk="0">
                        <a:moveTo>
                          <a:pt x="1960" y="1"/>
                        </a:moveTo>
                        <a:cubicBezTo>
                          <a:pt x="1717" y="1"/>
                          <a:pt x="1491" y="352"/>
                          <a:pt x="1390" y="409"/>
                        </a:cubicBezTo>
                        <a:cubicBezTo>
                          <a:pt x="1377" y="416"/>
                          <a:pt x="1362" y="419"/>
                          <a:pt x="1346" y="419"/>
                        </a:cubicBezTo>
                        <a:cubicBezTo>
                          <a:pt x="1245" y="419"/>
                          <a:pt x="1079" y="306"/>
                          <a:pt x="910" y="306"/>
                        </a:cubicBezTo>
                        <a:cubicBezTo>
                          <a:pt x="854" y="306"/>
                          <a:pt x="798" y="318"/>
                          <a:pt x="744" y="351"/>
                        </a:cubicBezTo>
                        <a:cubicBezTo>
                          <a:pt x="495" y="497"/>
                          <a:pt x="591" y="859"/>
                          <a:pt x="522" y="904"/>
                        </a:cubicBezTo>
                        <a:cubicBezTo>
                          <a:pt x="451" y="952"/>
                          <a:pt x="96" y="873"/>
                          <a:pt x="48" y="1398"/>
                        </a:cubicBezTo>
                        <a:cubicBezTo>
                          <a:pt x="1" y="1897"/>
                          <a:pt x="205" y="2693"/>
                          <a:pt x="796" y="2860"/>
                        </a:cubicBezTo>
                        <a:cubicBezTo>
                          <a:pt x="861" y="2877"/>
                          <a:pt x="919" y="2907"/>
                          <a:pt x="966" y="2952"/>
                        </a:cubicBezTo>
                        <a:cubicBezTo>
                          <a:pt x="1062" y="3039"/>
                          <a:pt x="1251" y="3172"/>
                          <a:pt x="1518" y="3172"/>
                        </a:cubicBezTo>
                        <a:cubicBezTo>
                          <a:pt x="1710" y="3172"/>
                          <a:pt x="1942" y="3103"/>
                          <a:pt x="2209" y="2901"/>
                        </a:cubicBezTo>
                        <a:cubicBezTo>
                          <a:pt x="3029" y="2283"/>
                          <a:pt x="2615" y="1822"/>
                          <a:pt x="2619" y="1764"/>
                        </a:cubicBezTo>
                        <a:cubicBezTo>
                          <a:pt x="2622" y="1706"/>
                          <a:pt x="2974" y="1491"/>
                          <a:pt x="2888" y="1190"/>
                        </a:cubicBezTo>
                        <a:cubicBezTo>
                          <a:pt x="2799" y="890"/>
                          <a:pt x="2407" y="917"/>
                          <a:pt x="2397" y="856"/>
                        </a:cubicBezTo>
                        <a:cubicBezTo>
                          <a:pt x="2390" y="791"/>
                          <a:pt x="2612" y="269"/>
                          <a:pt x="2062" y="23"/>
                        </a:cubicBezTo>
                        <a:cubicBezTo>
                          <a:pt x="2028" y="7"/>
                          <a:pt x="1993" y="1"/>
                          <a:pt x="1960" y="1"/>
                        </a:cubicBezTo>
                        <a:close/>
                      </a:path>
                    </a:pathLst>
                  </a:custGeom>
                  <a:solidFill>
                    <a:srgbClr val="0F9398"/>
                  </a:solidFill>
                  <a:ln>
                    <a:noFill/>
                  </a:ln>
                </p:spPr>
                <p:txBody>
                  <a:bodyPr spcFirstLastPara="1" wrap="square" lIns="146280" tIns="146280" rIns="146280" bIns="146280" anchor="ctr" anchorCtr="0">
                    <a:noAutofit/>
                  </a:bodyPr>
                  <a:lstStyle/>
                  <a:p>
                    <a:endParaRPr sz="2880"/>
                  </a:p>
                </p:txBody>
              </p:sp>
              <p:sp>
                <p:nvSpPr>
                  <p:cNvPr id="1846" name="Google Shape;1846;p37"/>
                  <p:cNvSpPr/>
                  <p:nvPr/>
                </p:nvSpPr>
                <p:spPr>
                  <a:xfrm>
                    <a:off x="163776" y="1513751"/>
                    <a:ext cx="86036" cy="20808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001" h="2421" extrusionOk="0">
                        <a:moveTo>
                          <a:pt x="1000" y="1"/>
                        </a:moveTo>
                        <a:lnTo>
                          <a:pt x="1000" y="1"/>
                        </a:lnTo>
                        <a:cubicBezTo>
                          <a:pt x="898" y="195"/>
                          <a:pt x="806" y="393"/>
                          <a:pt x="714" y="592"/>
                        </a:cubicBezTo>
                        <a:cubicBezTo>
                          <a:pt x="622" y="789"/>
                          <a:pt x="533" y="990"/>
                          <a:pt x="447" y="1189"/>
                        </a:cubicBezTo>
                        <a:cubicBezTo>
                          <a:pt x="362" y="1390"/>
                          <a:pt x="277" y="1591"/>
                          <a:pt x="202" y="1796"/>
                        </a:cubicBezTo>
                        <a:cubicBezTo>
                          <a:pt x="127" y="2001"/>
                          <a:pt x="42" y="2205"/>
                          <a:pt x="1" y="2421"/>
                        </a:cubicBezTo>
                        <a:cubicBezTo>
                          <a:pt x="28" y="2315"/>
                          <a:pt x="75" y="2216"/>
                          <a:pt x="116" y="2117"/>
                        </a:cubicBezTo>
                        <a:cubicBezTo>
                          <a:pt x="157" y="2015"/>
                          <a:pt x="198" y="1915"/>
                          <a:pt x="243" y="1813"/>
                        </a:cubicBezTo>
                        <a:lnTo>
                          <a:pt x="502" y="1213"/>
                        </a:lnTo>
                        <a:cubicBezTo>
                          <a:pt x="588" y="1011"/>
                          <a:pt x="673" y="813"/>
                          <a:pt x="755" y="608"/>
                        </a:cubicBezTo>
                        <a:cubicBezTo>
                          <a:pt x="841" y="407"/>
                          <a:pt x="923" y="206"/>
                          <a:pt x="1000" y="1"/>
                        </a:cubicBezTo>
                        <a:close/>
                      </a:path>
                    </a:pathLst>
                  </a:custGeom>
                  <a:solidFill>
                    <a:srgbClr val="8C5245"/>
                  </a:solidFill>
                  <a:ln>
                    <a:noFill/>
                  </a:ln>
                </p:spPr>
                <p:txBody>
                  <a:bodyPr spcFirstLastPara="1" wrap="square" lIns="146280" tIns="146280" rIns="146280" bIns="146280" anchor="ctr" anchorCtr="0">
                    <a:noAutofit/>
                  </a:bodyPr>
                  <a:lstStyle/>
                  <a:p>
                    <a:endParaRPr sz="2880"/>
                  </a:p>
                </p:txBody>
              </p:sp>
              <p:sp>
                <p:nvSpPr>
                  <p:cNvPr id="1847" name="Google Shape;1847;p37"/>
                  <p:cNvSpPr/>
                  <p:nvPr/>
                </p:nvSpPr>
                <p:spPr>
                  <a:xfrm>
                    <a:off x="129998" y="1633221"/>
                    <a:ext cx="128581" cy="6927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496" h="806" extrusionOk="0">
                        <a:moveTo>
                          <a:pt x="1" y="0"/>
                        </a:moveTo>
                        <a:lnTo>
                          <a:pt x="1" y="0"/>
                        </a:lnTo>
                        <a:cubicBezTo>
                          <a:pt x="70" y="133"/>
                          <a:pt x="141" y="267"/>
                          <a:pt x="216" y="399"/>
                        </a:cubicBezTo>
                        <a:cubicBezTo>
                          <a:pt x="292" y="529"/>
                          <a:pt x="369" y="659"/>
                          <a:pt x="448" y="788"/>
                        </a:cubicBezTo>
                        <a:lnTo>
                          <a:pt x="455" y="806"/>
                        </a:lnTo>
                        <a:lnTo>
                          <a:pt x="476" y="802"/>
                        </a:lnTo>
                        <a:cubicBezTo>
                          <a:pt x="646" y="792"/>
                          <a:pt x="813" y="779"/>
                          <a:pt x="984" y="765"/>
                        </a:cubicBezTo>
                        <a:lnTo>
                          <a:pt x="1240" y="741"/>
                        </a:lnTo>
                        <a:cubicBezTo>
                          <a:pt x="1325" y="734"/>
                          <a:pt x="1411" y="720"/>
                          <a:pt x="1496" y="717"/>
                        </a:cubicBezTo>
                        <a:cubicBezTo>
                          <a:pt x="1451" y="712"/>
                          <a:pt x="1405" y="711"/>
                          <a:pt x="1360" y="711"/>
                        </a:cubicBezTo>
                        <a:cubicBezTo>
                          <a:pt x="1342" y="711"/>
                          <a:pt x="1324" y="711"/>
                          <a:pt x="1306" y="711"/>
                        </a:cubicBezTo>
                        <a:cubicBezTo>
                          <a:pt x="1284" y="711"/>
                          <a:pt x="1262" y="711"/>
                          <a:pt x="1240" y="710"/>
                        </a:cubicBezTo>
                        <a:lnTo>
                          <a:pt x="984" y="717"/>
                        </a:lnTo>
                        <a:cubicBezTo>
                          <a:pt x="815" y="724"/>
                          <a:pt x="653" y="733"/>
                          <a:pt x="487" y="743"/>
                        </a:cubicBezTo>
                        <a:lnTo>
                          <a:pt x="487" y="743"/>
                        </a:lnTo>
                        <a:cubicBezTo>
                          <a:pt x="412" y="618"/>
                          <a:pt x="336" y="497"/>
                          <a:pt x="254" y="376"/>
                        </a:cubicBezTo>
                        <a:cubicBezTo>
                          <a:pt x="172" y="249"/>
                          <a:pt x="87" y="123"/>
                          <a:pt x="1" y="0"/>
                        </a:cubicBezTo>
                        <a:close/>
                      </a:path>
                    </a:pathLst>
                  </a:custGeom>
                  <a:solidFill>
                    <a:srgbClr val="8C5245"/>
                  </a:solidFill>
                  <a:ln>
                    <a:noFill/>
                  </a:ln>
                </p:spPr>
                <p:txBody>
                  <a:bodyPr spcFirstLastPara="1" wrap="square" lIns="146280" tIns="146280" rIns="146280" bIns="146280" anchor="ctr" anchorCtr="0">
                    <a:noAutofit/>
                  </a:bodyPr>
                  <a:lstStyle/>
                  <a:p>
                    <a:endParaRPr sz="2880"/>
                  </a:p>
                </p:txBody>
              </p:sp>
              <p:sp>
                <p:nvSpPr>
                  <p:cNvPr id="1848" name="Google Shape;1848;p37"/>
                  <p:cNvSpPr/>
                  <p:nvPr/>
                </p:nvSpPr>
                <p:spPr>
                  <a:xfrm>
                    <a:off x="174004" y="1558617"/>
                    <a:ext cx="101335" cy="6764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79" h="787" extrusionOk="0">
                        <a:moveTo>
                          <a:pt x="1" y="1"/>
                        </a:moveTo>
                        <a:cubicBezTo>
                          <a:pt x="46" y="131"/>
                          <a:pt x="93" y="257"/>
                          <a:pt x="144" y="383"/>
                        </a:cubicBezTo>
                        <a:cubicBezTo>
                          <a:pt x="192" y="509"/>
                          <a:pt x="247" y="636"/>
                          <a:pt x="298" y="762"/>
                        </a:cubicBezTo>
                        <a:lnTo>
                          <a:pt x="308" y="786"/>
                        </a:lnTo>
                        <a:lnTo>
                          <a:pt x="336" y="776"/>
                        </a:lnTo>
                        <a:cubicBezTo>
                          <a:pt x="476" y="731"/>
                          <a:pt x="619" y="687"/>
                          <a:pt x="759" y="636"/>
                        </a:cubicBezTo>
                        <a:lnTo>
                          <a:pt x="971" y="557"/>
                        </a:lnTo>
                        <a:cubicBezTo>
                          <a:pt x="1039" y="530"/>
                          <a:pt x="1111" y="506"/>
                          <a:pt x="1179" y="472"/>
                        </a:cubicBezTo>
                        <a:lnTo>
                          <a:pt x="1179" y="472"/>
                        </a:lnTo>
                        <a:lnTo>
                          <a:pt x="960" y="530"/>
                        </a:lnTo>
                        <a:lnTo>
                          <a:pt x="745" y="591"/>
                        </a:lnTo>
                        <a:cubicBezTo>
                          <a:pt x="610" y="630"/>
                          <a:pt x="475" y="672"/>
                          <a:pt x="342" y="713"/>
                        </a:cubicBezTo>
                        <a:lnTo>
                          <a:pt x="342" y="713"/>
                        </a:lnTo>
                        <a:cubicBezTo>
                          <a:pt x="291" y="596"/>
                          <a:pt x="239" y="481"/>
                          <a:pt x="185" y="366"/>
                        </a:cubicBezTo>
                        <a:cubicBezTo>
                          <a:pt x="128" y="243"/>
                          <a:pt x="66" y="120"/>
                          <a:pt x="1" y="1"/>
                        </a:cubicBezTo>
                        <a:close/>
                      </a:path>
                    </a:pathLst>
                  </a:custGeom>
                  <a:solidFill>
                    <a:srgbClr val="8C5245"/>
                  </a:solidFill>
                  <a:ln>
                    <a:noFill/>
                  </a:ln>
                </p:spPr>
                <p:txBody>
                  <a:bodyPr spcFirstLastPara="1" wrap="square" lIns="146280" tIns="146280" rIns="146280" bIns="146280" anchor="ctr" anchorCtr="0">
                    <a:noAutofit/>
                  </a:bodyPr>
                  <a:lstStyle/>
                  <a:p>
                    <a:endParaRPr sz="2880"/>
                  </a:p>
                </p:txBody>
              </p:sp>
            </p:grpSp>
            <p:grpSp>
              <p:nvGrpSpPr>
                <p:cNvPr id="1849" name="Google Shape;1849;p37"/>
                <p:cNvGrpSpPr/>
                <p:nvPr/>
              </p:nvGrpSpPr>
              <p:grpSpPr>
                <a:xfrm flipH="1">
                  <a:off x="1969569" y="4108306"/>
                  <a:ext cx="934297" cy="644626"/>
                  <a:chOff x="1753081" y="1351125"/>
                  <a:chExt cx="1004513" cy="693072"/>
                </a:xfrm>
              </p:grpSpPr>
              <p:sp>
                <p:nvSpPr>
                  <p:cNvPr id="1850" name="Google Shape;1850;p37"/>
                  <p:cNvSpPr/>
                  <p:nvPr/>
                </p:nvSpPr>
                <p:spPr>
                  <a:xfrm>
                    <a:off x="1830857" y="1351125"/>
                    <a:ext cx="594466" cy="68537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5251" h="6054" extrusionOk="0">
                        <a:moveTo>
                          <a:pt x="3304" y="1"/>
                        </a:moveTo>
                        <a:cubicBezTo>
                          <a:pt x="2361" y="1"/>
                          <a:pt x="0" y="2712"/>
                          <a:pt x="547" y="5458"/>
                        </a:cubicBezTo>
                        <a:cubicBezTo>
                          <a:pt x="629" y="5875"/>
                          <a:pt x="798" y="6053"/>
                          <a:pt x="1019" y="6053"/>
                        </a:cubicBezTo>
                        <a:cubicBezTo>
                          <a:pt x="2285" y="6053"/>
                          <a:pt x="5250" y="225"/>
                          <a:pt x="3356" y="4"/>
                        </a:cubicBezTo>
                        <a:cubicBezTo>
                          <a:pt x="3339" y="2"/>
                          <a:pt x="3322" y="1"/>
                          <a:pt x="3304" y="1"/>
                        </a:cubicBezTo>
                        <a:close/>
                      </a:path>
                    </a:pathLst>
                  </a:custGeom>
                  <a:solidFill>
                    <a:srgbClr val="0F9398"/>
                  </a:solidFill>
                  <a:ln>
                    <a:noFill/>
                  </a:ln>
                </p:spPr>
                <p:txBody>
                  <a:bodyPr spcFirstLastPara="1" wrap="square" lIns="146280" tIns="146280" rIns="146280" bIns="146280" anchor="ctr" anchorCtr="0">
                    <a:noAutofit/>
                  </a:bodyPr>
                  <a:lstStyle/>
                  <a:p>
                    <a:endParaRPr sz="2880"/>
                  </a:p>
                </p:txBody>
              </p:sp>
              <p:sp>
                <p:nvSpPr>
                  <p:cNvPr id="1851" name="Google Shape;1851;p37"/>
                  <p:cNvSpPr/>
                  <p:nvPr/>
                </p:nvSpPr>
                <p:spPr>
                  <a:xfrm>
                    <a:off x="1923576" y="1372748"/>
                    <a:ext cx="300006" cy="579748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650" h="5121" extrusionOk="0">
                        <a:moveTo>
                          <a:pt x="2649" y="1407"/>
                        </a:moveTo>
                        <a:cubicBezTo>
                          <a:pt x="2648" y="1407"/>
                          <a:pt x="2646" y="1407"/>
                          <a:pt x="2644" y="1408"/>
                        </a:cubicBezTo>
                        <a:lnTo>
                          <a:pt x="2644" y="1408"/>
                        </a:lnTo>
                        <a:cubicBezTo>
                          <a:pt x="2646" y="1407"/>
                          <a:pt x="2648" y="1407"/>
                          <a:pt x="2649" y="1407"/>
                        </a:cubicBezTo>
                        <a:close/>
                        <a:moveTo>
                          <a:pt x="2530" y="0"/>
                        </a:moveTo>
                        <a:cubicBezTo>
                          <a:pt x="2260" y="397"/>
                          <a:pt x="2052" y="827"/>
                          <a:pt x="1827" y="1246"/>
                        </a:cubicBezTo>
                        <a:cubicBezTo>
                          <a:pt x="1605" y="1667"/>
                          <a:pt x="1394" y="2093"/>
                          <a:pt x="1185" y="2519"/>
                        </a:cubicBezTo>
                        <a:cubicBezTo>
                          <a:pt x="1182" y="2527"/>
                          <a:pt x="1178" y="2530"/>
                          <a:pt x="1178" y="2533"/>
                        </a:cubicBezTo>
                        <a:cubicBezTo>
                          <a:pt x="1141" y="2318"/>
                          <a:pt x="1107" y="2100"/>
                          <a:pt x="1063" y="1884"/>
                        </a:cubicBezTo>
                        <a:cubicBezTo>
                          <a:pt x="1008" y="1598"/>
                          <a:pt x="949" y="1314"/>
                          <a:pt x="881" y="1032"/>
                        </a:cubicBezTo>
                        <a:lnTo>
                          <a:pt x="881" y="1032"/>
                        </a:lnTo>
                        <a:cubicBezTo>
                          <a:pt x="899" y="1322"/>
                          <a:pt x="929" y="1612"/>
                          <a:pt x="963" y="1902"/>
                        </a:cubicBezTo>
                        <a:cubicBezTo>
                          <a:pt x="994" y="2182"/>
                          <a:pt x="1035" y="2465"/>
                          <a:pt x="1076" y="2745"/>
                        </a:cubicBezTo>
                        <a:cubicBezTo>
                          <a:pt x="970" y="2967"/>
                          <a:pt x="864" y="3192"/>
                          <a:pt x="759" y="3417"/>
                        </a:cubicBezTo>
                        <a:cubicBezTo>
                          <a:pt x="598" y="2970"/>
                          <a:pt x="428" y="2527"/>
                          <a:pt x="223" y="2093"/>
                        </a:cubicBezTo>
                        <a:lnTo>
                          <a:pt x="223" y="2093"/>
                        </a:lnTo>
                        <a:cubicBezTo>
                          <a:pt x="346" y="2601"/>
                          <a:pt x="506" y="3096"/>
                          <a:pt x="677" y="3592"/>
                        </a:cubicBezTo>
                        <a:cubicBezTo>
                          <a:pt x="642" y="3666"/>
                          <a:pt x="609" y="3738"/>
                          <a:pt x="574" y="3813"/>
                        </a:cubicBezTo>
                        <a:lnTo>
                          <a:pt x="281" y="4465"/>
                        </a:lnTo>
                        <a:cubicBezTo>
                          <a:pt x="188" y="4684"/>
                          <a:pt x="89" y="4903"/>
                          <a:pt x="1" y="5121"/>
                        </a:cubicBezTo>
                        <a:cubicBezTo>
                          <a:pt x="120" y="4916"/>
                          <a:pt x="229" y="4704"/>
                          <a:pt x="342" y="4493"/>
                        </a:cubicBezTo>
                        <a:lnTo>
                          <a:pt x="670" y="3858"/>
                        </a:lnTo>
                        <a:cubicBezTo>
                          <a:pt x="707" y="3786"/>
                          <a:pt x="745" y="3711"/>
                          <a:pt x="779" y="3639"/>
                        </a:cubicBezTo>
                        <a:cubicBezTo>
                          <a:pt x="1028" y="3516"/>
                          <a:pt x="1277" y="3390"/>
                          <a:pt x="1520" y="3260"/>
                        </a:cubicBezTo>
                        <a:cubicBezTo>
                          <a:pt x="1643" y="3195"/>
                          <a:pt x="1765" y="3127"/>
                          <a:pt x="1885" y="3059"/>
                        </a:cubicBezTo>
                        <a:cubicBezTo>
                          <a:pt x="2005" y="2987"/>
                          <a:pt x="2124" y="2922"/>
                          <a:pt x="2240" y="2847"/>
                        </a:cubicBezTo>
                        <a:lnTo>
                          <a:pt x="2240" y="2847"/>
                        </a:lnTo>
                        <a:cubicBezTo>
                          <a:pt x="2107" y="2895"/>
                          <a:pt x="1981" y="2950"/>
                          <a:pt x="1847" y="3001"/>
                        </a:cubicBezTo>
                        <a:cubicBezTo>
                          <a:pt x="1721" y="3055"/>
                          <a:pt x="1592" y="3110"/>
                          <a:pt x="1465" y="3168"/>
                        </a:cubicBezTo>
                        <a:cubicBezTo>
                          <a:pt x="1267" y="3253"/>
                          <a:pt x="1076" y="3346"/>
                          <a:pt x="881" y="3438"/>
                        </a:cubicBezTo>
                        <a:cubicBezTo>
                          <a:pt x="987" y="3226"/>
                          <a:pt x="1096" y="3011"/>
                          <a:pt x="1203" y="2796"/>
                        </a:cubicBezTo>
                        <a:lnTo>
                          <a:pt x="1912" y="2089"/>
                        </a:lnTo>
                        <a:cubicBezTo>
                          <a:pt x="2028" y="1970"/>
                          <a:pt x="2148" y="1851"/>
                          <a:pt x="2271" y="1735"/>
                        </a:cubicBezTo>
                        <a:cubicBezTo>
                          <a:pt x="2329" y="1676"/>
                          <a:pt x="2391" y="1615"/>
                          <a:pt x="2452" y="1557"/>
                        </a:cubicBezTo>
                        <a:cubicBezTo>
                          <a:pt x="2482" y="1530"/>
                          <a:pt x="2513" y="1499"/>
                          <a:pt x="2544" y="1475"/>
                        </a:cubicBezTo>
                        <a:cubicBezTo>
                          <a:pt x="2577" y="1449"/>
                          <a:pt x="2603" y="1416"/>
                          <a:pt x="2644" y="1408"/>
                        </a:cubicBezTo>
                        <a:lnTo>
                          <a:pt x="2644" y="1408"/>
                        </a:lnTo>
                        <a:cubicBezTo>
                          <a:pt x="2561" y="1423"/>
                          <a:pt x="2495" y="1483"/>
                          <a:pt x="2424" y="1526"/>
                        </a:cubicBezTo>
                        <a:cubicBezTo>
                          <a:pt x="2356" y="1577"/>
                          <a:pt x="2288" y="1629"/>
                          <a:pt x="2223" y="1680"/>
                        </a:cubicBezTo>
                        <a:cubicBezTo>
                          <a:pt x="2093" y="1789"/>
                          <a:pt x="1964" y="1898"/>
                          <a:pt x="1838" y="2011"/>
                        </a:cubicBezTo>
                        <a:cubicBezTo>
                          <a:pt x="1680" y="2151"/>
                          <a:pt x="1526" y="2291"/>
                          <a:pt x="1376" y="2437"/>
                        </a:cubicBezTo>
                        <a:cubicBezTo>
                          <a:pt x="1561" y="2056"/>
                          <a:pt x="1742" y="1676"/>
                          <a:pt x="1919" y="1290"/>
                        </a:cubicBezTo>
                        <a:lnTo>
                          <a:pt x="2223" y="646"/>
                        </a:lnTo>
                        <a:cubicBezTo>
                          <a:pt x="2322" y="430"/>
                          <a:pt x="2414" y="208"/>
                          <a:pt x="2530" y="0"/>
                        </a:cubicBezTo>
                        <a:close/>
                      </a:path>
                    </a:pathLst>
                  </a:custGeom>
                  <a:solidFill>
                    <a:srgbClr val="8C5245"/>
                  </a:solidFill>
                  <a:ln>
                    <a:noFill/>
                  </a:ln>
                </p:spPr>
                <p:txBody>
                  <a:bodyPr spcFirstLastPara="1" wrap="square" lIns="146280" tIns="146280" rIns="146280" bIns="146280" anchor="ctr" anchorCtr="0">
                    <a:noAutofit/>
                  </a:bodyPr>
                  <a:lstStyle/>
                  <a:p>
                    <a:endParaRPr sz="2880"/>
                  </a:p>
                </p:txBody>
              </p:sp>
              <p:sp>
                <p:nvSpPr>
                  <p:cNvPr id="1852" name="Google Shape;1852;p37"/>
                  <p:cNvSpPr/>
                  <p:nvPr/>
                </p:nvSpPr>
                <p:spPr>
                  <a:xfrm>
                    <a:off x="1919727" y="1439882"/>
                    <a:ext cx="837867" cy="60431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401" h="5338" extrusionOk="0">
                        <a:moveTo>
                          <a:pt x="6147" y="0"/>
                        </a:moveTo>
                        <a:cubicBezTo>
                          <a:pt x="6107" y="0"/>
                          <a:pt x="6061" y="5"/>
                          <a:pt x="6009" y="15"/>
                        </a:cubicBezTo>
                        <a:cubicBezTo>
                          <a:pt x="4339" y="336"/>
                          <a:pt x="62" y="5207"/>
                          <a:pt x="0" y="5235"/>
                        </a:cubicBezTo>
                        <a:lnTo>
                          <a:pt x="131" y="5337"/>
                        </a:lnTo>
                        <a:cubicBezTo>
                          <a:pt x="3150" y="4662"/>
                          <a:pt x="7400" y="0"/>
                          <a:pt x="6147" y="0"/>
                        </a:cubicBezTo>
                        <a:close/>
                      </a:path>
                    </a:pathLst>
                  </a:custGeom>
                  <a:solidFill>
                    <a:srgbClr val="605249"/>
                  </a:solidFill>
                  <a:ln>
                    <a:noFill/>
                  </a:ln>
                </p:spPr>
                <p:txBody>
                  <a:bodyPr spcFirstLastPara="1" wrap="square" lIns="146280" tIns="146280" rIns="146280" bIns="146280" anchor="ctr" anchorCtr="0">
                    <a:noAutofit/>
                  </a:bodyPr>
                  <a:lstStyle/>
                  <a:p>
                    <a:endParaRPr sz="2880"/>
                  </a:p>
                </p:txBody>
              </p:sp>
              <p:sp>
                <p:nvSpPr>
                  <p:cNvPr id="1853" name="Google Shape;1853;p37"/>
                  <p:cNvSpPr/>
                  <p:nvPr/>
                </p:nvSpPr>
                <p:spPr>
                  <a:xfrm>
                    <a:off x="1980860" y="1462411"/>
                    <a:ext cx="629900" cy="547710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5564" h="4838" extrusionOk="0">
                        <a:moveTo>
                          <a:pt x="5564" y="0"/>
                        </a:moveTo>
                        <a:lnTo>
                          <a:pt x="5564" y="0"/>
                        </a:lnTo>
                        <a:cubicBezTo>
                          <a:pt x="5325" y="191"/>
                          <a:pt x="5086" y="386"/>
                          <a:pt x="4847" y="580"/>
                        </a:cubicBezTo>
                        <a:lnTo>
                          <a:pt x="4270" y="1062"/>
                        </a:lnTo>
                        <a:cubicBezTo>
                          <a:pt x="4277" y="993"/>
                          <a:pt x="4277" y="925"/>
                          <a:pt x="4277" y="857"/>
                        </a:cubicBezTo>
                        <a:cubicBezTo>
                          <a:pt x="4277" y="765"/>
                          <a:pt x="4274" y="670"/>
                          <a:pt x="4256" y="574"/>
                        </a:cubicBezTo>
                        <a:cubicBezTo>
                          <a:pt x="4223" y="662"/>
                          <a:pt x="4199" y="755"/>
                          <a:pt x="4182" y="850"/>
                        </a:cubicBezTo>
                        <a:cubicBezTo>
                          <a:pt x="4161" y="943"/>
                          <a:pt x="4151" y="1034"/>
                          <a:pt x="4141" y="1127"/>
                        </a:cubicBezTo>
                        <a:lnTo>
                          <a:pt x="4133" y="1178"/>
                        </a:lnTo>
                        <a:cubicBezTo>
                          <a:pt x="3912" y="1366"/>
                          <a:pt x="3690" y="1554"/>
                          <a:pt x="3468" y="1745"/>
                        </a:cubicBezTo>
                        <a:cubicBezTo>
                          <a:pt x="3462" y="1707"/>
                          <a:pt x="3458" y="1669"/>
                          <a:pt x="3451" y="1632"/>
                        </a:cubicBezTo>
                        <a:cubicBezTo>
                          <a:pt x="3434" y="1546"/>
                          <a:pt x="3413" y="1458"/>
                          <a:pt x="3380" y="1373"/>
                        </a:cubicBezTo>
                        <a:cubicBezTo>
                          <a:pt x="3359" y="1464"/>
                          <a:pt x="3349" y="1554"/>
                          <a:pt x="3349" y="1642"/>
                        </a:cubicBezTo>
                        <a:cubicBezTo>
                          <a:pt x="3345" y="1710"/>
                          <a:pt x="3349" y="1776"/>
                          <a:pt x="3352" y="1844"/>
                        </a:cubicBezTo>
                        <a:cubicBezTo>
                          <a:pt x="3147" y="2017"/>
                          <a:pt x="2946" y="2195"/>
                          <a:pt x="2741" y="2370"/>
                        </a:cubicBezTo>
                        <a:cubicBezTo>
                          <a:pt x="2707" y="2400"/>
                          <a:pt x="2673" y="2431"/>
                          <a:pt x="2638" y="2458"/>
                        </a:cubicBezTo>
                        <a:cubicBezTo>
                          <a:pt x="2618" y="2353"/>
                          <a:pt x="2591" y="2243"/>
                          <a:pt x="2547" y="2137"/>
                        </a:cubicBezTo>
                        <a:cubicBezTo>
                          <a:pt x="2523" y="2277"/>
                          <a:pt x="2523" y="2417"/>
                          <a:pt x="2529" y="2554"/>
                        </a:cubicBezTo>
                        <a:cubicBezTo>
                          <a:pt x="2277" y="2779"/>
                          <a:pt x="2021" y="3001"/>
                          <a:pt x="1768" y="3226"/>
                        </a:cubicBezTo>
                        <a:cubicBezTo>
                          <a:pt x="1762" y="3090"/>
                          <a:pt x="1744" y="2950"/>
                          <a:pt x="1707" y="2813"/>
                        </a:cubicBezTo>
                        <a:cubicBezTo>
                          <a:pt x="1659" y="2987"/>
                          <a:pt x="1649" y="3161"/>
                          <a:pt x="1645" y="3336"/>
                        </a:cubicBezTo>
                        <a:cubicBezTo>
                          <a:pt x="1549" y="3421"/>
                          <a:pt x="1454" y="3506"/>
                          <a:pt x="1359" y="3591"/>
                        </a:cubicBezTo>
                        <a:cubicBezTo>
                          <a:pt x="1229" y="3708"/>
                          <a:pt x="1102" y="3824"/>
                          <a:pt x="973" y="3939"/>
                        </a:cubicBezTo>
                        <a:cubicBezTo>
                          <a:pt x="966" y="3871"/>
                          <a:pt x="952" y="3803"/>
                          <a:pt x="932" y="3738"/>
                        </a:cubicBezTo>
                        <a:cubicBezTo>
                          <a:pt x="894" y="3834"/>
                          <a:pt x="877" y="3933"/>
                          <a:pt x="867" y="4032"/>
                        </a:cubicBezTo>
                        <a:lnTo>
                          <a:pt x="867" y="4035"/>
                        </a:lnTo>
                        <a:cubicBezTo>
                          <a:pt x="577" y="4298"/>
                          <a:pt x="283" y="4565"/>
                          <a:pt x="0" y="4837"/>
                        </a:cubicBezTo>
                        <a:lnTo>
                          <a:pt x="713" y="4257"/>
                        </a:lnTo>
                        <a:lnTo>
                          <a:pt x="915" y="4090"/>
                        </a:lnTo>
                        <a:lnTo>
                          <a:pt x="922" y="4090"/>
                        </a:lnTo>
                        <a:cubicBezTo>
                          <a:pt x="985" y="4097"/>
                          <a:pt x="1048" y="4100"/>
                          <a:pt x="1110" y="4100"/>
                        </a:cubicBezTo>
                        <a:cubicBezTo>
                          <a:pt x="1144" y="4100"/>
                          <a:pt x="1178" y="4099"/>
                          <a:pt x="1212" y="4097"/>
                        </a:cubicBezTo>
                        <a:cubicBezTo>
                          <a:pt x="1307" y="4090"/>
                          <a:pt x="1406" y="4080"/>
                          <a:pt x="1502" y="4049"/>
                        </a:cubicBezTo>
                        <a:cubicBezTo>
                          <a:pt x="1406" y="4012"/>
                          <a:pt x="1311" y="3994"/>
                          <a:pt x="1215" y="3984"/>
                        </a:cubicBezTo>
                        <a:cubicBezTo>
                          <a:pt x="1160" y="3977"/>
                          <a:pt x="1106" y="3974"/>
                          <a:pt x="1055" y="3974"/>
                        </a:cubicBezTo>
                        <a:lnTo>
                          <a:pt x="1423" y="3663"/>
                        </a:lnTo>
                        <a:cubicBezTo>
                          <a:pt x="1519" y="3581"/>
                          <a:pt x="1618" y="3499"/>
                          <a:pt x="1713" y="3414"/>
                        </a:cubicBezTo>
                        <a:cubicBezTo>
                          <a:pt x="1806" y="3424"/>
                          <a:pt x="1898" y="3427"/>
                          <a:pt x="1990" y="3427"/>
                        </a:cubicBezTo>
                        <a:cubicBezTo>
                          <a:pt x="2085" y="3427"/>
                          <a:pt x="2184" y="3424"/>
                          <a:pt x="2280" y="3404"/>
                        </a:cubicBezTo>
                        <a:cubicBezTo>
                          <a:pt x="2188" y="3369"/>
                          <a:pt x="2096" y="3345"/>
                          <a:pt x="2000" y="3328"/>
                        </a:cubicBezTo>
                        <a:cubicBezTo>
                          <a:pt x="1949" y="3318"/>
                          <a:pt x="1898" y="3308"/>
                          <a:pt x="1847" y="3301"/>
                        </a:cubicBezTo>
                        <a:cubicBezTo>
                          <a:pt x="2102" y="3082"/>
                          <a:pt x="2359" y="2865"/>
                          <a:pt x="2611" y="2646"/>
                        </a:cubicBezTo>
                        <a:cubicBezTo>
                          <a:pt x="2704" y="2663"/>
                          <a:pt x="2796" y="2677"/>
                          <a:pt x="2888" y="2687"/>
                        </a:cubicBezTo>
                        <a:cubicBezTo>
                          <a:pt x="2940" y="2690"/>
                          <a:pt x="2993" y="2693"/>
                          <a:pt x="3045" y="2693"/>
                        </a:cubicBezTo>
                        <a:cubicBezTo>
                          <a:pt x="3096" y="2693"/>
                          <a:pt x="3147" y="2690"/>
                          <a:pt x="3199" y="2683"/>
                        </a:cubicBezTo>
                        <a:cubicBezTo>
                          <a:pt x="3103" y="2636"/>
                          <a:pt x="3004" y="2608"/>
                          <a:pt x="2905" y="2578"/>
                        </a:cubicBezTo>
                        <a:cubicBezTo>
                          <a:pt x="2850" y="2564"/>
                          <a:pt x="2792" y="2554"/>
                          <a:pt x="2734" y="2540"/>
                        </a:cubicBezTo>
                        <a:cubicBezTo>
                          <a:pt x="2765" y="2516"/>
                          <a:pt x="2792" y="2493"/>
                          <a:pt x="2823" y="2465"/>
                        </a:cubicBezTo>
                        <a:cubicBezTo>
                          <a:pt x="3014" y="2298"/>
                          <a:pt x="3205" y="2130"/>
                          <a:pt x="3396" y="1960"/>
                        </a:cubicBezTo>
                        <a:lnTo>
                          <a:pt x="3403" y="1963"/>
                        </a:lnTo>
                        <a:cubicBezTo>
                          <a:pt x="3522" y="1987"/>
                          <a:pt x="3640" y="2005"/>
                          <a:pt x="3764" y="2005"/>
                        </a:cubicBezTo>
                        <a:cubicBezTo>
                          <a:pt x="3797" y="2005"/>
                          <a:pt x="3830" y="2004"/>
                          <a:pt x="3864" y="2001"/>
                        </a:cubicBezTo>
                        <a:cubicBezTo>
                          <a:pt x="3752" y="1935"/>
                          <a:pt x="3632" y="1895"/>
                          <a:pt x="3512" y="1861"/>
                        </a:cubicBezTo>
                        <a:cubicBezTo>
                          <a:pt x="3744" y="1656"/>
                          <a:pt x="3977" y="1451"/>
                          <a:pt x="4206" y="1246"/>
                        </a:cubicBezTo>
                        <a:lnTo>
                          <a:pt x="4250" y="1206"/>
                        </a:lnTo>
                        <a:cubicBezTo>
                          <a:pt x="4332" y="1223"/>
                          <a:pt x="4414" y="1233"/>
                          <a:pt x="4496" y="1243"/>
                        </a:cubicBezTo>
                        <a:cubicBezTo>
                          <a:pt x="4562" y="1250"/>
                          <a:pt x="4629" y="1253"/>
                          <a:pt x="4697" y="1253"/>
                        </a:cubicBezTo>
                        <a:cubicBezTo>
                          <a:pt x="4734" y="1253"/>
                          <a:pt x="4772" y="1252"/>
                          <a:pt x="4809" y="1250"/>
                        </a:cubicBezTo>
                        <a:cubicBezTo>
                          <a:pt x="4714" y="1202"/>
                          <a:pt x="4615" y="1168"/>
                          <a:pt x="4516" y="1141"/>
                        </a:cubicBezTo>
                        <a:cubicBezTo>
                          <a:pt x="4465" y="1127"/>
                          <a:pt x="4414" y="1113"/>
                          <a:pt x="4366" y="1103"/>
                        </a:cubicBezTo>
                        <a:lnTo>
                          <a:pt x="4888" y="629"/>
                        </a:lnTo>
                        <a:cubicBezTo>
                          <a:pt x="5113" y="417"/>
                          <a:pt x="5342" y="212"/>
                          <a:pt x="5564" y="0"/>
                        </a:cubicBezTo>
                        <a:close/>
                      </a:path>
                    </a:pathLst>
                  </a:custGeom>
                  <a:solidFill>
                    <a:srgbClr val="0F9398"/>
                  </a:solidFill>
                  <a:ln>
                    <a:noFill/>
                  </a:ln>
                </p:spPr>
                <p:txBody>
                  <a:bodyPr spcFirstLastPara="1" wrap="square" lIns="146280" tIns="146280" rIns="146280" bIns="146280" anchor="ctr" anchorCtr="0">
                    <a:noAutofit/>
                  </a:bodyPr>
                  <a:lstStyle/>
                  <a:p>
                    <a:endParaRPr sz="2880"/>
                  </a:p>
                </p:txBody>
              </p:sp>
              <p:sp>
                <p:nvSpPr>
                  <p:cNvPr id="1854" name="Google Shape;1854;p37"/>
                  <p:cNvSpPr/>
                  <p:nvPr/>
                </p:nvSpPr>
                <p:spPr>
                  <a:xfrm>
                    <a:off x="1753081" y="1783928"/>
                    <a:ext cx="261402" cy="17207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309" h="1520" extrusionOk="0">
                        <a:moveTo>
                          <a:pt x="1118" y="1"/>
                        </a:moveTo>
                        <a:cubicBezTo>
                          <a:pt x="124" y="1"/>
                          <a:pt x="1" y="836"/>
                          <a:pt x="1" y="1271"/>
                        </a:cubicBezTo>
                        <a:cubicBezTo>
                          <a:pt x="5" y="1407"/>
                          <a:pt x="114" y="1520"/>
                          <a:pt x="254" y="1520"/>
                        </a:cubicBezTo>
                        <a:lnTo>
                          <a:pt x="1056" y="1520"/>
                        </a:lnTo>
                        <a:cubicBezTo>
                          <a:pt x="1201" y="1513"/>
                          <a:pt x="1381" y="1510"/>
                          <a:pt x="1559" y="1510"/>
                        </a:cubicBezTo>
                        <a:cubicBezTo>
                          <a:pt x="1736" y="1510"/>
                          <a:pt x="1911" y="1513"/>
                          <a:pt x="2046" y="1516"/>
                        </a:cubicBezTo>
                        <a:cubicBezTo>
                          <a:pt x="2189" y="1516"/>
                          <a:pt x="2309" y="1397"/>
                          <a:pt x="2302" y="1250"/>
                        </a:cubicBezTo>
                        <a:cubicBezTo>
                          <a:pt x="2274" y="813"/>
                          <a:pt x="2097" y="1"/>
                          <a:pt x="1118" y="1"/>
                        </a:cubicBezTo>
                        <a:close/>
                      </a:path>
                    </a:pathLst>
                  </a:custGeom>
                  <a:solidFill>
                    <a:srgbClr val="F4783C"/>
                  </a:solidFill>
                  <a:ln>
                    <a:noFill/>
                  </a:ln>
                </p:spPr>
                <p:txBody>
                  <a:bodyPr spcFirstLastPara="1" wrap="square" lIns="146280" tIns="146280" rIns="146280" bIns="146280" anchor="ctr" anchorCtr="0">
                    <a:noAutofit/>
                  </a:bodyPr>
                  <a:lstStyle/>
                  <a:p>
                    <a:endParaRPr sz="2880"/>
                  </a:p>
                </p:txBody>
              </p:sp>
              <p:sp>
                <p:nvSpPr>
                  <p:cNvPr id="1855" name="Google Shape;1855;p37"/>
                  <p:cNvSpPr/>
                  <p:nvPr/>
                </p:nvSpPr>
                <p:spPr>
                  <a:xfrm>
                    <a:off x="1829838" y="1954762"/>
                    <a:ext cx="111172" cy="8626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982" h="762" extrusionOk="0">
                        <a:moveTo>
                          <a:pt x="846" y="0"/>
                        </a:moveTo>
                        <a:lnTo>
                          <a:pt x="142" y="11"/>
                        </a:lnTo>
                        <a:cubicBezTo>
                          <a:pt x="142" y="11"/>
                          <a:pt x="1" y="761"/>
                          <a:pt x="480" y="761"/>
                        </a:cubicBezTo>
                        <a:cubicBezTo>
                          <a:pt x="484" y="761"/>
                          <a:pt x="487" y="761"/>
                          <a:pt x="490" y="761"/>
                        </a:cubicBezTo>
                        <a:cubicBezTo>
                          <a:pt x="982" y="748"/>
                          <a:pt x="846" y="0"/>
                          <a:pt x="846" y="0"/>
                        </a:cubicBezTo>
                        <a:close/>
                      </a:path>
                    </a:pathLst>
                  </a:custGeom>
                  <a:solidFill>
                    <a:srgbClr val="DBD4CE"/>
                  </a:solidFill>
                  <a:ln>
                    <a:noFill/>
                  </a:ln>
                </p:spPr>
                <p:txBody>
                  <a:bodyPr spcFirstLastPara="1" wrap="square" lIns="146280" tIns="146280" rIns="146280" bIns="146280" anchor="ctr" anchorCtr="0">
                    <a:noAutofit/>
                  </a:bodyPr>
                  <a:lstStyle/>
                  <a:p>
                    <a:endParaRPr sz="2880"/>
                  </a:p>
                </p:txBody>
              </p:sp>
              <p:sp>
                <p:nvSpPr>
                  <p:cNvPr id="1856" name="Google Shape;1856;p37"/>
                  <p:cNvSpPr/>
                  <p:nvPr/>
                </p:nvSpPr>
                <p:spPr>
                  <a:xfrm>
                    <a:off x="1846706" y="1875515"/>
                    <a:ext cx="39171" cy="39171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46" h="346" extrusionOk="0">
                        <a:moveTo>
                          <a:pt x="171" y="0"/>
                        </a:moveTo>
                        <a:cubicBezTo>
                          <a:pt x="79" y="0"/>
                          <a:pt x="1" y="79"/>
                          <a:pt x="1" y="175"/>
                        </a:cubicBezTo>
                        <a:cubicBezTo>
                          <a:pt x="1" y="267"/>
                          <a:pt x="79" y="345"/>
                          <a:pt x="171" y="345"/>
                        </a:cubicBezTo>
                        <a:cubicBezTo>
                          <a:pt x="267" y="345"/>
                          <a:pt x="346" y="267"/>
                          <a:pt x="346" y="175"/>
                        </a:cubicBezTo>
                        <a:cubicBezTo>
                          <a:pt x="346" y="79"/>
                          <a:pt x="267" y="0"/>
                          <a:pt x="171" y="0"/>
                        </a:cubicBezTo>
                        <a:close/>
                      </a:path>
                    </a:pathLst>
                  </a:custGeom>
                  <a:solidFill>
                    <a:srgbClr val="DBD4CE"/>
                  </a:solidFill>
                  <a:ln>
                    <a:noFill/>
                  </a:ln>
                </p:spPr>
                <p:txBody>
                  <a:bodyPr spcFirstLastPara="1" wrap="square" lIns="146280" tIns="146280" rIns="146280" bIns="146280" anchor="ctr" anchorCtr="0">
                    <a:noAutofit/>
                  </a:bodyPr>
                  <a:lstStyle/>
                  <a:p>
                    <a:endParaRPr sz="2880"/>
                  </a:p>
                </p:txBody>
              </p:sp>
              <p:sp>
                <p:nvSpPr>
                  <p:cNvPr id="1857" name="Google Shape;1857;p37"/>
                  <p:cNvSpPr/>
                  <p:nvPr/>
                </p:nvSpPr>
                <p:spPr>
                  <a:xfrm>
                    <a:off x="1860970" y="1803966"/>
                    <a:ext cx="39963" cy="30340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53" h="268" extrusionOk="0">
                        <a:moveTo>
                          <a:pt x="174" y="1"/>
                        </a:moveTo>
                        <a:cubicBezTo>
                          <a:pt x="79" y="1"/>
                          <a:pt x="1" y="59"/>
                          <a:pt x="1" y="134"/>
                        </a:cubicBezTo>
                        <a:cubicBezTo>
                          <a:pt x="1" y="209"/>
                          <a:pt x="79" y="267"/>
                          <a:pt x="174" y="267"/>
                        </a:cubicBezTo>
                        <a:cubicBezTo>
                          <a:pt x="274" y="267"/>
                          <a:pt x="352" y="209"/>
                          <a:pt x="352" y="134"/>
                        </a:cubicBezTo>
                        <a:cubicBezTo>
                          <a:pt x="352" y="59"/>
                          <a:pt x="274" y="1"/>
                          <a:pt x="174" y="1"/>
                        </a:cubicBezTo>
                        <a:close/>
                      </a:path>
                    </a:pathLst>
                  </a:custGeom>
                  <a:solidFill>
                    <a:srgbClr val="DBD4CE"/>
                  </a:solidFill>
                  <a:ln>
                    <a:noFill/>
                  </a:ln>
                </p:spPr>
                <p:txBody>
                  <a:bodyPr spcFirstLastPara="1" wrap="square" lIns="146280" tIns="146280" rIns="146280" bIns="146280" anchor="ctr" anchorCtr="0">
                    <a:noAutofit/>
                  </a:bodyPr>
                  <a:lstStyle/>
                  <a:p>
                    <a:endParaRPr sz="2880"/>
                  </a:p>
                </p:txBody>
              </p:sp>
              <p:sp>
                <p:nvSpPr>
                  <p:cNvPr id="1858" name="Google Shape;1858;p37"/>
                  <p:cNvSpPr/>
                  <p:nvPr/>
                </p:nvSpPr>
                <p:spPr>
                  <a:xfrm>
                    <a:off x="1944520" y="1846080"/>
                    <a:ext cx="34529" cy="3226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05" h="285" extrusionOk="0">
                        <a:moveTo>
                          <a:pt x="150" y="1"/>
                        </a:moveTo>
                        <a:cubicBezTo>
                          <a:pt x="68" y="1"/>
                          <a:pt x="0" y="66"/>
                          <a:pt x="0" y="144"/>
                        </a:cubicBezTo>
                        <a:cubicBezTo>
                          <a:pt x="0" y="219"/>
                          <a:pt x="68" y="284"/>
                          <a:pt x="150" y="284"/>
                        </a:cubicBezTo>
                        <a:cubicBezTo>
                          <a:pt x="235" y="284"/>
                          <a:pt x="304" y="219"/>
                          <a:pt x="304" y="144"/>
                        </a:cubicBezTo>
                        <a:cubicBezTo>
                          <a:pt x="304" y="66"/>
                          <a:pt x="235" y="1"/>
                          <a:pt x="150" y="1"/>
                        </a:cubicBezTo>
                        <a:close/>
                      </a:path>
                    </a:pathLst>
                  </a:custGeom>
                  <a:solidFill>
                    <a:srgbClr val="DBD4CE"/>
                  </a:solidFill>
                  <a:ln>
                    <a:noFill/>
                  </a:ln>
                </p:spPr>
                <p:txBody>
                  <a:bodyPr spcFirstLastPara="1" wrap="square" lIns="146280" tIns="146280" rIns="146280" bIns="146280" anchor="ctr" anchorCtr="0">
                    <a:noAutofit/>
                  </a:bodyPr>
                  <a:lstStyle/>
                  <a:p>
                    <a:endParaRPr sz="2880"/>
                  </a:p>
                </p:txBody>
              </p:sp>
            </p:grpSp>
            <p:sp>
              <p:nvSpPr>
                <p:cNvPr id="1860" name="Google Shape;1860;p37"/>
                <p:cNvSpPr/>
                <p:nvPr/>
              </p:nvSpPr>
              <p:spPr>
                <a:xfrm rot="20225827">
                  <a:off x="2046149" y="3570077"/>
                  <a:ext cx="592309" cy="33529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9657" h="16788" extrusionOk="0">
                      <a:moveTo>
                        <a:pt x="0" y="1"/>
                      </a:moveTo>
                      <a:lnTo>
                        <a:pt x="0" y="16788"/>
                      </a:lnTo>
                      <a:lnTo>
                        <a:pt x="29656" y="16788"/>
                      </a:lnTo>
                      <a:lnTo>
                        <a:pt x="29656" y="1"/>
                      </a:lnTo>
                      <a:close/>
                    </a:path>
                  </a:pathLst>
                </a:custGeom>
                <a:solidFill>
                  <a:srgbClr val="2AB0A7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</p:grpSp>
          <p:grpSp>
            <p:nvGrpSpPr>
              <p:cNvPr id="1863" name="Google Shape;1863;p37"/>
              <p:cNvGrpSpPr/>
              <p:nvPr/>
            </p:nvGrpSpPr>
            <p:grpSpPr>
              <a:xfrm>
                <a:off x="4759976" y="3350425"/>
                <a:ext cx="2263120" cy="1409668"/>
                <a:chOff x="4759976" y="3350425"/>
                <a:chExt cx="2263120" cy="1409668"/>
              </a:xfrm>
            </p:grpSpPr>
            <p:sp>
              <p:nvSpPr>
                <p:cNvPr id="1864" name="Google Shape;1864;p37"/>
                <p:cNvSpPr/>
                <p:nvPr/>
              </p:nvSpPr>
              <p:spPr>
                <a:xfrm>
                  <a:off x="5396513" y="3827397"/>
                  <a:ext cx="1262452" cy="93208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1098" h="15577" extrusionOk="0">
                      <a:moveTo>
                        <a:pt x="1074" y="0"/>
                      </a:moveTo>
                      <a:lnTo>
                        <a:pt x="295" y="468"/>
                      </a:lnTo>
                      <a:cubicBezTo>
                        <a:pt x="295" y="468"/>
                        <a:pt x="1" y="7414"/>
                        <a:pt x="7135" y="7414"/>
                      </a:cubicBezTo>
                      <a:cubicBezTo>
                        <a:pt x="7482" y="7414"/>
                        <a:pt x="7848" y="7398"/>
                        <a:pt x="8232" y="7363"/>
                      </a:cubicBezTo>
                      <a:lnTo>
                        <a:pt x="8232" y="7363"/>
                      </a:lnTo>
                      <a:cubicBezTo>
                        <a:pt x="8232" y="7363"/>
                        <a:pt x="5712" y="12159"/>
                        <a:pt x="5712" y="15576"/>
                      </a:cubicBezTo>
                      <a:lnTo>
                        <a:pt x="20920" y="15576"/>
                      </a:lnTo>
                      <a:cubicBezTo>
                        <a:pt x="20988" y="15576"/>
                        <a:pt x="21097" y="6957"/>
                        <a:pt x="14482" y="5557"/>
                      </a:cubicBezTo>
                      <a:lnTo>
                        <a:pt x="11772" y="4957"/>
                      </a:lnTo>
                      <a:cubicBezTo>
                        <a:pt x="7423" y="4909"/>
                        <a:pt x="2688" y="3618"/>
                        <a:pt x="1074" y="0"/>
                      </a:cubicBezTo>
                      <a:close/>
                    </a:path>
                  </a:pathLst>
                </a:custGeom>
                <a:solidFill>
                  <a:srgbClr val="00949A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65" name="Google Shape;1865;p37"/>
                <p:cNvSpPr/>
                <p:nvPr/>
              </p:nvSpPr>
              <p:spPr>
                <a:xfrm>
                  <a:off x="5378142" y="3829371"/>
                  <a:ext cx="555711" cy="50084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287" h="8370" extrusionOk="0">
                      <a:moveTo>
                        <a:pt x="612" y="1"/>
                      </a:moveTo>
                      <a:lnTo>
                        <a:pt x="612" y="1"/>
                      </a:lnTo>
                      <a:cubicBezTo>
                        <a:pt x="0" y="7151"/>
                        <a:pt x="3401" y="8369"/>
                        <a:pt x="5790" y="8369"/>
                      </a:cubicBezTo>
                      <a:cubicBezTo>
                        <a:pt x="7025" y="8369"/>
                        <a:pt x="7989" y="8044"/>
                        <a:pt x="7989" y="8044"/>
                      </a:cubicBezTo>
                      <a:lnTo>
                        <a:pt x="9287" y="6344"/>
                      </a:lnTo>
                      <a:lnTo>
                        <a:pt x="9287" y="6344"/>
                      </a:lnTo>
                      <a:cubicBezTo>
                        <a:pt x="9287" y="6344"/>
                        <a:pt x="8997" y="6403"/>
                        <a:pt x="8381" y="6403"/>
                      </a:cubicBezTo>
                      <a:cubicBezTo>
                        <a:pt x="7628" y="6403"/>
                        <a:pt x="6387" y="6314"/>
                        <a:pt x="4592" y="5920"/>
                      </a:cubicBezTo>
                      <a:cubicBezTo>
                        <a:pt x="1329" y="5203"/>
                        <a:pt x="612" y="1"/>
                        <a:pt x="612" y="1"/>
                      </a:cubicBezTo>
                      <a:close/>
                    </a:path>
                  </a:pathLst>
                </a:custGeom>
                <a:solidFill>
                  <a:srgbClr val="80AFAE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66" name="Google Shape;1866;p37"/>
                <p:cNvSpPr/>
                <p:nvPr/>
              </p:nvSpPr>
              <p:spPr>
                <a:xfrm>
                  <a:off x="6259562" y="4035754"/>
                  <a:ext cx="423530" cy="18609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078" h="3110" extrusionOk="0">
                      <a:moveTo>
                        <a:pt x="6767" y="0"/>
                      </a:moveTo>
                      <a:cubicBezTo>
                        <a:pt x="6709" y="79"/>
                        <a:pt x="6647" y="153"/>
                        <a:pt x="6583" y="215"/>
                      </a:cubicBezTo>
                      <a:cubicBezTo>
                        <a:pt x="5094" y="1676"/>
                        <a:pt x="1267" y="1704"/>
                        <a:pt x="554" y="1830"/>
                      </a:cubicBezTo>
                      <a:cubicBezTo>
                        <a:pt x="489" y="1840"/>
                        <a:pt x="56" y="2007"/>
                        <a:pt x="1" y="2025"/>
                      </a:cubicBezTo>
                      <a:cubicBezTo>
                        <a:pt x="653" y="2151"/>
                        <a:pt x="1946" y="3014"/>
                        <a:pt x="3909" y="3096"/>
                      </a:cubicBezTo>
                      <a:cubicBezTo>
                        <a:pt x="4130" y="3105"/>
                        <a:pt x="4338" y="3109"/>
                        <a:pt x="4534" y="3109"/>
                      </a:cubicBezTo>
                      <a:cubicBezTo>
                        <a:pt x="6275" y="3109"/>
                        <a:pt x="7078" y="2792"/>
                        <a:pt x="7078" y="2792"/>
                      </a:cubicBezTo>
                      <a:lnTo>
                        <a:pt x="6767" y="0"/>
                      </a:lnTo>
                      <a:close/>
                    </a:path>
                  </a:pathLst>
                </a:custGeom>
                <a:solidFill>
                  <a:srgbClr val="422009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67" name="Google Shape;1867;p37"/>
                <p:cNvSpPr/>
                <p:nvPr/>
              </p:nvSpPr>
              <p:spPr>
                <a:xfrm>
                  <a:off x="5729334" y="3397996"/>
                  <a:ext cx="1033394" cy="78159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7270" h="13062" extrusionOk="0">
                      <a:moveTo>
                        <a:pt x="7914" y="0"/>
                      </a:moveTo>
                      <a:cubicBezTo>
                        <a:pt x="5704" y="0"/>
                        <a:pt x="4311" y="1144"/>
                        <a:pt x="3414" y="3015"/>
                      </a:cubicBezTo>
                      <a:cubicBezTo>
                        <a:pt x="3393" y="3063"/>
                        <a:pt x="3373" y="3110"/>
                        <a:pt x="3352" y="3159"/>
                      </a:cubicBezTo>
                      <a:cubicBezTo>
                        <a:pt x="3029" y="3957"/>
                        <a:pt x="3049" y="4930"/>
                        <a:pt x="2140" y="5281"/>
                      </a:cubicBezTo>
                      <a:cubicBezTo>
                        <a:pt x="1178" y="5657"/>
                        <a:pt x="1" y="7893"/>
                        <a:pt x="2639" y="9631"/>
                      </a:cubicBezTo>
                      <a:cubicBezTo>
                        <a:pt x="5277" y="11372"/>
                        <a:pt x="6179" y="12023"/>
                        <a:pt x="6179" y="12023"/>
                      </a:cubicBezTo>
                      <a:lnTo>
                        <a:pt x="6169" y="12139"/>
                      </a:lnTo>
                      <a:cubicBezTo>
                        <a:pt x="6155" y="12294"/>
                        <a:pt x="6220" y="12440"/>
                        <a:pt x="6347" y="12529"/>
                      </a:cubicBezTo>
                      <a:cubicBezTo>
                        <a:pt x="6561" y="12686"/>
                        <a:pt x="6954" y="12908"/>
                        <a:pt x="7514" y="12986"/>
                      </a:cubicBezTo>
                      <a:cubicBezTo>
                        <a:pt x="7910" y="13041"/>
                        <a:pt x="8231" y="13058"/>
                        <a:pt x="8466" y="13061"/>
                      </a:cubicBezTo>
                      <a:cubicBezTo>
                        <a:pt x="8469" y="13061"/>
                        <a:pt x="8472" y="13061"/>
                        <a:pt x="8475" y="13061"/>
                      </a:cubicBezTo>
                      <a:cubicBezTo>
                        <a:pt x="8666" y="13061"/>
                        <a:pt x="8836" y="12956"/>
                        <a:pt x="8937" y="12795"/>
                      </a:cubicBezTo>
                      <a:cubicBezTo>
                        <a:pt x="8985" y="12724"/>
                        <a:pt x="9080" y="12645"/>
                        <a:pt x="9265" y="12590"/>
                      </a:cubicBezTo>
                      <a:cubicBezTo>
                        <a:pt x="9316" y="12576"/>
                        <a:pt x="9374" y="12563"/>
                        <a:pt x="9439" y="12549"/>
                      </a:cubicBezTo>
                      <a:cubicBezTo>
                        <a:pt x="10156" y="12426"/>
                        <a:pt x="13955" y="12334"/>
                        <a:pt x="15444" y="10873"/>
                      </a:cubicBezTo>
                      <a:cubicBezTo>
                        <a:pt x="15508" y="10811"/>
                        <a:pt x="15570" y="10737"/>
                        <a:pt x="15628" y="10658"/>
                      </a:cubicBezTo>
                      <a:cubicBezTo>
                        <a:pt x="16972" y="8900"/>
                        <a:pt x="17270" y="3264"/>
                        <a:pt x="12453" y="1151"/>
                      </a:cubicBezTo>
                      <a:cubicBezTo>
                        <a:pt x="10646" y="359"/>
                        <a:pt x="9152" y="0"/>
                        <a:pt x="7914" y="0"/>
                      </a:cubicBezTo>
                      <a:close/>
                    </a:path>
                  </a:pathLst>
                </a:custGeom>
                <a:solidFill>
                  <a:srgbClr val="F9B296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68" name="Google Shape;1868;p37"/>
                <p:cNvSpPr/>
                <p:nvPr/>
              </p:nvSpPr>
              <p:spPr>
                <a:xfrm>
                  <a:off x="6093331" y="4085360"/>
                  <a:ext cx="488214" cy="10016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159" h="1674" extrusionOk="0">
                      <a:moveTo>
                        <a:pt x="8159" y="0"/>
                      </a:moveTo>
                      <a:lnTo>
                        <a:pt x="8159" y="0"/>
                      </a:lnTo>
                      <a:cubicBezTo>
                        <a:pt x="7571" y="424"/>
                        <a:pt x="3694" y="741"/>
                        <a:pt x="3117" y="847"/>
                      </a:cubicBezTo>
                      <a:cubicBezTo>
                        <a:pt x="2544" y="950"/>
                        <a:pt x="2816" y="1281"/>
                        <a:pt x="1864" y="1363"/>
                      </a:cubicBezTo>
                      <a:cubicBezTo>
                        <a:pt x="1816" y="1367"/>
                        <a:pt x="1768" y="1369"/>
                        <a:pt x="1720" y="1369"/>
                      </a:cubicBezTo>
                      <a:cubicBezTo>
                        <a:pt x="828" y="1369"/>
                        <a:pt x="32" y="652"/>
                        <a:pt x="1" y="643"/>
                      </a:cubicBezTo>
                      <a:lnTo>
                        <a:pt x="1" y="643"/>
                      </a:lnTo>
                      <a:lnTo>
                        <a:pt x="18" y="799"/>
                      </a:lnTo>
                      <a:cubicBezTo>
                        <a:pt x="31" y="1483"/>
                        <a:pt x="898" y="1673"/>
                        <a:pt x="1704" y="1673"/>
                      </a:cubicBezTo>
                      <a:cubicBezTo>
                        <a:pt x="2338" y="1673"/>
                        <a:pt x="2935" y="1556"/>
                        <a:pt x="3049" y="1468"/>
                      </a:cubicBezTo>
                      <a:cubicBezTo>
                        <a:pt x="3311" y="1267"/>
                        <a:pt x="4786" y="1314"/>
                        <a:pt x="6350" y="1079"/>
                      </a:cubicBezTo>
                      <a:cubicBezTo>
                        <a:pt x="7910" y="847"/>
                        <a:pt x="8159" y="0"/>
                        <a:pt x="8159" y="0"/>
                      </a:cubicBezTo>
                      <a:close/>
                    </a:path>
                  </a:pathLst>
                </a:custGeom>
                <a:solidFill>
                  <a:srgbClr val="F99980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69" name="Google Shape;1869;p37"/>
                <p:cNvSpPr/>
                <p:nvPr/>
              </p:nvSpPr>
              <p:spPr>
                <a:xfrm>
                  <a:off x="5902566" y="3370711"/>
                  <a:ext cx="464777" cy="31473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046" h="4802" extrusionOk="0">
                      <a:moveTo>
                        <a:pt x="4926" y="0"/>
                      </a:moveTo>
                      <a:cubicBezTo>
                        <a:pt x="4504" y="0"/>
                        <a:pt x="4028" y="50"/>
                        <a:pt x="3492" y="167"/>
                      </a:cubicBezTo>
                      <a:cubicBezTo>
                        <a:pt x="631" y="792"/>
                        <a:pt x="0" y="4233"/>
                        <a:pt x="631" y="4721"/>
                      </a:cubicBezTo>
                      <a:cubicBezTo>
                        <a:pt x="703" y="4776"/>
                        <a:pt x="799" y="4801"/>
                        <a:pt x="916" y="4801"/>
                      </a:cubicBezTo>
                      <a:cubicBezTo>
                        <a:pt x="1827" y="4801"/>
                        <a:pt x="3955" y="3240"/>
                        <a:pt x="4929" y="2250"/>
                      </a:cubicBezTo>
                      <a:cubicBezTo>
                        <a:pt x="5620" y="1546"/>
                        <a:pt x="6280" y="1341"/>
                        <a:pt x="6813" y="1341"/>
                      </a:cubicBezTo>
                      <a:cubicBezTo>
                        <a:pt x="7551" y="1341"/>
                        <a:pt x="8046" y="1734"/>
                        <a:pt x="8046" y="1734"/>
                      </a:cubicBezTo>
                      <a:cubicBezTo>
                        <a:pt x="8046" y="1734"/>
                        <a:pt x="7414" y="0"/>
                        <a:pt x="4926" y="0"/>
                      </a:cubicBezTo>
                      <a:close/>
                    </a:path>
                  </a:pathLst>
                </a:custGeom>
                <a:solidFill>
                  <a:srgbClr val="F99980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70" name="Google Shape;1870;p37"/>
                <p:cNvSpPr/>
                <p:nvPr/>
              </p:nvSpPr>
              <p:spPr>
                <a:xfrm>
                  <a:off x="5899215" y="3684443"/>
                  <a:ext cx="178615" cy="9232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985" h="1543" extrusionOk="0">
                      <a:moveTo>
                        <a:pt x="1773" y="0"/>
                      </a:moveTo>
                      <a:cubicBezTo>
                        <a:pt x="1158" y="0"/>
                        <a:pt x="266" y="292"/>
                        <a:pt x="29" y="809"/>
                      </a:cubicBezTo>
                      <a:cubicBezTo>
                        <a:pt x="1" y="870"/>
                        <a:pt x="55" y="926"/>
                        <a:pt x="105" y="926"/>
                      </a:cubicBezTo>
                      <a:cubicBezTo>
                        <a:pt x="127" y="926"/>
                        <a:pt x="149" y="915"/>
                        <a:pt x="162" y="887"/>
                      </a:cubicBezTo>
                      <a:cubicBezTo>
                        <a:pt x="377" y="423"/>
                        <a:pt x="1277" y="153"/>
                        <a:pt x="1767" y="153"/>
                      </a:cubicBezTo>
                      <a:cubicBezTo>
                        <a:pt x="1782" y="153"/>
                        <a:pt x="1797" y="153"/>
                        <a:pt x="1811" y="154"/>
                      </a:cubicBezTo>
                      <a:cubicBezTo>
                        <a:pt x="2183" y="170"/>
                        <a:pt x="2589" y="313"/>
                        <a:pt x="2736" y="707"/>
                      </a:cubicBezTo>
                      <a:cubicBezTo>
                        <a:pt x="2821" y="942"/>
                        <a:pt x="2787" y="1225"/>
                        <a:pt x="2763" y="1468"/>
                      </a:cubicBezTo>
                      <a:cubicBezTo>
                        <a:pt x="2758" y="1517"/>
                        <a:pt x="2795" y="1542"/>
                        <a:pt x="2834" y="1542"/>
                      </a:cubicBezTo>
                      <a:cubicBezTo>
                        <a:pt x="2873" y="1542"/>
                        <a:pt x="2915" y="1517"/>
                        <a:pt x="2920" y="1468"/>
                      </a:cubicBezTo>
                      <a:cubicBezTo>
                        <a:pt x="2985" y="740"/>
                        <a:pt x="2811" y="143"/>
                        <a:pt x="2008" y="17"/>
                      </a:cubicBezTo>
                      <a:cubicBezTo>
                        <a:pt x="1937" y="6"/>
                        <a:pt x="1858" y="0"/>
                        <a:pt x="1773" y="0"/>
                      </a:cubicBezTo>
                      <a:close/>
                    </a:path>
                  </a:pathLst>
                </a:custGeom>
                <a:solidFill>
                  <a:srgbClr val="5B4331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71" name="Google Shape;1871;p37"/>
                <p:cNvSpPr/>
                <p:nvPr/>
              </p:nvSpPr>
              <p:spPr>
                <a:xfrm>
                  <a:off x="6137252" y="3759420"/>
                  <a:ext cx="114050" cy="5475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6" h="915" extrusionOk="0">
                      <a:moveTo>
                        <a:pt x="1669" y="0"/>
                      </a:moveTo>
                      <a:cubicBezTo>
                        <a:pt x="1616" y="0"/>
                        <a:pt x="1562" y="56"/>
                        <a:pt x="1598" y="116"/>
                      </a:cubicBezTo>
                      <a:cubicBezTo>
                        <a:pt x="1687" y="269"/>
                        <a:pt x="1584" y="406"/>
                        <a:pt x="1441" y="470"/>
                      </a:cubicBezTo>
                      <a:cubicBezTo>
                        <a:pt x="1407" y="485"/>
                        <a:pt x="1372" y="492"/>
                        <a:pt x="1336" y="492"/>
                      </a:cubicBezTo>
                      <a:cubicBezTo>
                        <a:pt x="1226" y="492"/>
                        <a:pt x="1113" y="429"/>
                        <a:pt x="1038" y="355"/>
                      </a:cubicBezTo>
                      <a:cubicBezTo>
                        <a:pt x="959" y="276"/>
                        <a:pt x="915" y="177"/>
                        <a:pt x="820" y="109"/>
                      </a:cubicBezTo>
                      <a:cubicBezTo>
                        <a:pt x="744" y="58"/>
                        <a:pt x="658" y="33"/>
                        <a:pt x="570" y="33"/>
                      </a:cubicBezTo>
                      <a:cubicBezTo>
                        <a:pt x="522" y="33"/>
                        <a:pt x="474" y="40"/>
                        <a:pt x="427" y="54"/>
                      </a:cubicBezTo>
                      <a:cubicBezTo>
                        <a:pt x="75" y="163"/>
                        <a:pt x="1" y="546"/>
                        <a:pt x="96" y="859"/>
                      </a:cubicBezTo>
                      <a:cubicBezTo>
                        <a:pt x="107" y="898"/>
                        <a:pt x="137" y="914"/>
                        <a:pt x="168" y="914"/>
                      </a:cubicBezTo>
                      <a:cubicBezTo>
                        <a:pt x="215" y="914"/>
                        <a:pt x="263" y="876"/>
                        <a:pt x="246" y="818"/>
                      </a:cubicBezTo>
                      <a:cubicBezTo>
                        <a:pt x="178" y="593"/>
                        <a:pt x="209" y="293"/>
                        <a:pt x="472" y="215"/>
                      </a:cubicBezTo>
                      <a:cubicBezTo>
                        <a:pt x="504" y="205"/>
                        <a:pt x="534" y="201"/>
                        <a:pt x="562" y="201"/>
                      </a:cubicBezTo>
                      <a:cubicBezTo>
                        <a:pt x="708" y="201"/>
                        <a:pt x="808" y="316"/>
                        <a:pt x="905" y="433"/>
                      </a:cubicBezTo>
                      <a:cubicBezTo>
                        <a:pt x="1016" y="567"/>
                        <a:pt x="1142" y="642"/>
                        <a:pt x="1309" y="642"/>
                      </a:cubicBezTo>
                      <a:cubicBezTo>
                        <a:pt x="1333" y="642"/>
                        <a:pt x="1357" y="640"/>
                        <a:pt x="1383" y="637"/>
                      </a:cubicBezTo>
                      <a:cubicBezTo>
                        <a:pt x="1693" y="601"/>
                        <a:pt x="1905" y="334"/>
                        <a:pt x="1731" y="37"/>
                      </a:cubicBezTo>
                      <a:cubicBezTo>
                        <a:pt x="1715" y="11"/>
                        <a:pt x="1692" y="0"/>
                        <a:pt x="1669" y="0"/>
                      </a:cubicBezTo>
                      <a:close/>
                    </a:path>
                  </a:pathLst>
                </a:custGeom>
                <a:solidFill>
                  <a:srgbClr val="C6856D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72" name="Google Shape;1872;p37"/>
                <p:cNvSpPr/>
                <p:nvPr/>
              </p:nvSpPr>
              <p:spPr>
                <a:xfrm>
                  <a:off x="6321495" y="3781381"/>
                  <a:ext cx="186334" cy="1117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114" h="1868" extrusionOk="0">
                      <a:moveTo>
                        <a:pt x="1701" y="1"/>
                      </a:moveTo>
                      <a:cubicBezTo>
                        <a:pt x="1044" y="1"/>
                        <a:pt x="259" y="415"/>
                        <a:pt x="21" y="1008"/>
                      </a:cubicBezTo>
                      <a:cubicBezTo>
                        <a:pt x="0" y="1064"/>
                        <a:pt x="47" y="1101"/>
                        <a:pt x="95" y="1101"/>
                      </a:cubicBezTo>
                      <a:cubicBezTo>
                        <a:pt x="126" y="1101"/>
                        <a:pt x="158" y="1085"/>
                        <a:pt x="171" y="1049"/>
                      </a:cubicBezTo>
                      <a:cubicBezTo>
                        <a:pt x="380" y="528"/>
                        <a:pt x="1160" y="155"/>
                        <a:pt x="1708" y="155"/>
                      </a:cubicBezTo>
                      <a:cubicBezTo>
                        <a:pt x="1716" y="155"/>
                        <a:pt x="1723" y="155"/>
                        <a:pt x="1731" y="155"/>
                      </a:cubicBezTo>
                      <a:cubicBezTo>
                        <a:pt x="2598" y="175"/>
                        <a:pt x="2956" y="1025"/>
                        <a:pt x="2738" y="1773"/>
                      </a:cubicBezTo>
                      <a:cubicBezTo>
                        <a:pt x="2720" y="1830"/>
                        <a:pt x="2767" y="1868"/>
                        <a:pt x="2814" y="1868"/>
                      </a:cubicBezTo>
                      <a:cubicBezTo>
                        <a:pt x="2845" y="1868"/>
                        <a:pt x="2876" y="1852"/>
                        <a:pt x="2888" y="1814"/>
                      </a:cubicBezTo>
                      <a:cubicBezTo>
                        <a:pt x="3114" y="1042"/>
                        <a:pt x="2796" y="158"/>
                        <a:pt x="1926" y="18"/>
                      </a:cubicBezTo>
                      <a:cubicBezTo>
                        <a:pt x="1853" y="6"/>
                        <a:pt x="1778" y="1"/>
                        <a:pt x="1701" y="1"/>
                      </a:cubicBezTo>
                      <a:close/>
                    </a:path>
                  </a:pathLst>
                </a:custGeom>
                <a:solidFill>
                  <a:srgbClr val="5B4331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73" name="Google Shape;1873;p37"/>
                <p:cNvSpPr/>
                <p:nvPr/>
              </p:nvSpPr>
              <p:spPr>
                <a:xfrm>
                  <a:off x="5596134" y="3350425"/>
                  <a:ext cx="1266700" cy="86746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1169" h="14497" extrusionOk="0">
                      <a:moveTo>
                        <a:pt x="10036" y="1"/>
                      </a:moveTo>
                      <a:cubicBezTo>
                        <a:pt x="9537" y="1"/>
                        <a:pt x="8998" y="79"/>
                        <a:pt x="8432" y="277"/>
                      </a:cubicBezTo>
                      <a:cubicBezTo>
                        <a:pt x="6476" y="959"/>
                        <a:pt x="5353" y="3503"/>
                        <a:pt x="4653" y="4830"/>
                      </a:cubicBezTo>
                      <a:cubicBezTo>
                        <a:pt x="3769" y="6503"/>
                        <a:pt x="1850" y="7776"/>
                        <a:pt x="322" y="7961"/>
                      </a:cubicBezTo>
                      <a:cubicBezTo>
                        <a:pt x="322" y="7961"/>
                        <a:pt x="1" y="12228"/>
                        <a:pt x="8395" y="12934"/>
                      </a:cubicBezTo>
                      <a:lnTo>
                        <a:pt x="8405" y="12818"/>
                      </a:lnTo>
                      <a:cubicBezTo>
                        <a:pt x="8405" y="12818"/>
                        <a:pt x="7503" y="12167"/>
                        <a:pt x="4865" y="10426"/>
                      </a:cubicBezTo>
                      <a:cubicBezTo>
                        <a:pt x="2227" y="8688"/>
                        <a:pt x="3404" y="6452"/>
                        <a:pt x="4366" y="6076"/>
                      </a:cubicBezTo>
                      <a:cubicBezTo>
                        <a:pt x="4919" y="5865"/>
                        <a:pt x="5128" y="5421"/>
                        <a:pt x="5278" y="4926"/>
                      </a:cubicBezTo>
                      <a:cubicBezTo>
                        <a:pt x="7023" y="4810"/>
                        <a:pt x="9515" y="1537"/>
                        <a:pt x="10712" y="1400"/>
                      </a:cubicBezTo>
                      <a:cubicBezTo>
                        <a:pt x="10842" y="1385"/>
                        <a:pt x="10963" y="1378"/>
                        <a:pt x="11075" y="1378"/>
                      </a:cubicBezTo>
                      <a:cubicBezTo>
                        <a:pt x="12210" y="1378"/>
                        <a:pt x="12433" y="2082"/>
                        <a:pt x="12433" y="2082"/>
                      </a:cubicBezTo>
                      <a:lnTo>
                        <a:pt x="12453" y="2082"/>
                      </a:lnTo>
                      <a:cubicBezTo>
                        <a:pt x="12487" y="2080"/>
                        <a:pt x="12520" y="2079"/>
                        <a:pt x="12553" y="2079"/>
                      </a:cubicBezTo>
                      <a:cubicBezTo>
                        <a:pt x="13236" y="2079"/>
                        <a:pt x="13872" y="2506"/>
                        <a:pt x="14266" y="3066"/>
                      </a:cubicBezTo>
                      <a:cubicBezTo>
                        <a:pt x="14679" y="3653"/>
                        <a:pt x="14867" y="4370"/>
                        <a:pt x="14993" y="5076"/>
                      </a:cubicBezTo>
                      <a:cubicBezTo>
                        <a:pt x="15119" y="5783"/>
                        <a:pt x="15195" y="6507"/>
                        <a:pt x="15427" y="7186"/>
                      </a:cubicBezTo>
                      <a:cubicBezTo>
                        <a:pt x="15737" y="8101"/>
                        <a:pt x="16359" y="8923"/>
                        <a:pt x="17161" y="9453"/>
                      </a:cubicBezTo>
                      <a:cubicBezTo>
                        <a:pt x="16950" y="10101"/>
                        <a:pt x="16642" y="10781"/>
                        <a:pt x="16263" y="11484"/>
                      </a:cubicBezTo>
                      <a:cubicBezTo>
                        <a:pt x="14914" y="13988"/>
                        <a:pt x="18455" y="14496"/>
                        <a:pt x="19010" y="14496"/>
                      </a:cubicBezTo>
                      <a:cubicBezTo>
                        <a:pt x="19099" y="14496"/>
                        <a:pt x="19112" y="14484"/>
                        <a:pt x="19018" y="14464"/>
                      </a:cubicBezTo>
                      <a:cubicBezTo>
                        <a:pt x="18981" y="14457"/>
                        <a:pt x="18946" y="14447"/>
                        <a:pt x="18916" y="14436"/>
                      </a:cubicBezTo>
                      <a:cubicBezTo>
                        <a:pt x="18335" y="14263"/>
                        <a:pt x="18355" y="13781"/>
                        <a:pt x="18355" y="13781"/>
                      </a:cubicBezTo>
                      <a:lnTo>
                        <a:pt x="18355" y="13781"/>
                      </a:lnTo>
                      <a:cubicBezTo>
                        <a:pt x="18754" y="13975"/>
                        <a:pt x="19097" y="14048"/>
                        <a:pt x="19388" y="14048"/>
                      </a:cubicBezTo>
                      <a:cubicBezTo>
                        <a:pt x="20274" y="14048"/>
                        <a:pt x="20673" y="13368"/>
                        <a:pt x="20673" y="13368"/>
                      </a:cubicBezTo>
                      <a:lnTo>
                        <a:pt x="20673" y="13368"/>
                      </a:lnTo>
                      <a:cubicBezTo>
                        <a:pt x="20673" y="13368"/>
                        <a:pt x="20435" y="13513"/>
                        <a:pt x="20173" y="13513"/>
                      </a:cubicBezTo>
                      <a:cubicBezTo>
                        <a:pt x="19841" y="13513"/>
                        <a:pt x="19470" y="13281"/>
                        <a:pt x="19493" y="12228"/>
                      </a:cubicBezTo>
                      <a:cubicBezTo>
                        <a:pt x="19534" y="10344"/>
                        <a:pt x="21169" y="7838"/>
                        <a:pt x="19059" y="3656"/>
                      </a:cubicBezTo>
                      <a:cubicBezTo>
                        <a:pt x="17874" y="1311"/>
                        <a:pt x="16160" y="815"/>
                        <a:pt x="14867" y="815"/>
                      </a:cubicBezTo>
                      <a:cubicBezTo>
                        <a:pt x="13919" y="815"/>
                        <a:pt x="13197" y="1083"/>
                        <a:pt x="13080" y="1083"/>
                      </a:cubicBezTo>
                      <a:cubicBezTo>
                        <a:pt x="13072" y="1083"/>
                        <a:pt x="13067" y="1081"/>
                        <a:pt x="13065" y="1079"/>
                      </a:cubicBezTo>
                      <a:cubicBezTo>
                        <a:pt x="12812" y="811"/>
                        <a:pt x="11636" y="1"/>
                        <a:pt x="10036" y="1"/>
                      </a:cubicBezTo>
                      <a:close/>
                    </a:path>
                  </a:pathLst>
                </a:custGeom>
                <a:solidFill>
                  <a:srgbClr val="632800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74" name="Google Shape;1874;p37"/>
                <p:cNvSpPr/>
                <p:nvPr/>
              </p:nvSpPr>
              <p:spPr>
                <a:xfrm>
                  <a:off x="6642588" y="3907042"/>
                  <a:ext cx="166767" cy="15408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787" h="2575" extrusionOk="0">
                      <a:moveTo>
                        <a:pt x="1486" y="1"/>
                      </a:moveTo>
                      <a:cubicBezTo>
                        <a:pt x="1154" y="1"/>
                        <a:pt x="813" y="108"/>
                        <a:pt x="499" y="318"/>
                      </a:cubicBezTo>
                      <a:cubicBezTo>
                        <a:pt x="445" y="352"/>
                        <a:pt x="387" y="403"/>
                        <a:pt x="373" y="482"/>
                      </a:cubicBezTo>
                      <a:lnTo>
                        <a:pt x="355" y="546"/>
                      </a:lnTo>
                      <a:lnTo>
                        <a:pt x="89" y="1602"/>
                      </a:lnTo>
                      <a:cubicBezTo>
                        <a:pt x="1" y="1847"/>
                        <a:pt x="72" y="2141"/>
                        <a:pt x="212" y="2301"/>
                      </a:cubicBezTo>
                      <a:cubicBezTo>
                        <a:pt x="349" y="2465"/>
                        <a:pt x="540" y="2523"/>
                        <a:pt x="727" y="2550"/>
                      </a:cubicBezTo>
                      <a:cubicBezTo>
                        <a:pt x="830" y="2566"/>
                        <a:pt x="934" y="2574"/>
                        <a:pt x="1038" y="2574"/>
                      </a:cubicBezTo>
                      <a:cubicBezTo>
                        <a:pt x="1291" y="2574"/>
                        <a:pt x="1545" y="2528"/>
                        <a:pt x="1796" y="2441"/>
                      </a:cubicBezTo>
                      <a:cubicBezTo>
                        <a:pt x="1987" y="2373"/>
                        <a:pt x="2182" y="2274"/>
                        <a:pt x="2353" y="2114"/>
                      </a:cubicBezTo>
                      <a:cubicBezTo>
                        <a:pt x="2520" y="1950"/>
                        <a:pt x="2663" y="1718"/>
                        <a:pt x="2718" y="1452"/>
                      </a:cubicBezTo>
                      <a:cubicBezTo>
                        <a:pt x="2786" y="1117"/>
                        <a:pt x="2707" y="765"/>
                        <a:pt x="2554" y="526"/>
                      </a:cubicBezTo>
                      <a:cubicBezTo>
                        <a:pt x="2400" y="287"/>
                        <a:pt x="2175" y="151"/>
                        <a:pt x="1943" y="72"/>
                      </a:cubicBezTo>
                      <a:cubicBezTo>
                        <a:pt x="1795" y="24"/>
                        <a:pt x="1642" y="1"/>
                        <a:pt x="1486" y="1"/>
                      </a:cubicBezTo>
                      <a:close/>
                    </a:path>
                  </a:pathLst>
                </a:custGeom>
                <a:solidFill>
                  <a:srgbClr val="F9B296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75" name="Google Shape;1875;p37"/>
                <p:cNvSpPr/>
                <p:nvPr/>
              </p:nvSpPr>
              <p:spPr>
                <a:xfrm>
                  <a:off x="5946188" y="3812258"/>
                  <a:ext cx="470024" cy="1306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855" h="2183" extrusionOk="0">
                      <a:moveTo>
                        <a:pt x="105" y="0"/>
                      </a:moveTo>
                      <a:cubicBezTo>
                        <a:pt x="41" y="0"/>
                        <a:pt x="0" y="97"/>
                        <a:pt x="70" y="137"/>
                      </a:cubicBezTo>
                      <a:cubicBezTo>
                        <a:pt x="1377" y="881"/>
                        <a:pt x="2641" y="1612"/>
                        <a:pt x="4132" y="1902"/>
                      </a:cubicBezTo>
                      <a:cubicBezTo>
                        <a:pt x="5004" y="2074"/>
                        <a:pt x="5613" y="2182"/>
                        <a:pt x="6276" y="2182"/>
                      </a:cubicBezTo>
                      <a:cubicBezTo>
                        <a:pt x="6718" y="2182"/>
                        <a:pt x="7183" y="2134"/>
                        <a:pt x="7768" y="2025"/>
                      </a:cubicBezTo>
                      <a:cubicBezTo>
                        <a:pt x="7854" y="2008"/>
                        <a:pt x="7823" y="1883"/>
                        <a:pt x="7741" y="1883"/>
                      </a:cubicBezTo>
                      <a:cubicBezTo>
                        <a:pt x="7737" y="1883"/>
                        <a:pt x="7732" y="1884"/>
                        <a:pt x="7727" y="1885"/>
                      </a:cubicBezTo>
                      <a:cubicBezTo>
                        <a:pt x="7149" y="1992"/>
                        <a:pt x="6676" y="2040"/>
                        <a:pt x="6229" y="2040"/>
                      </a:cubicBezTo>
                      <a:cubicBezTo>
                        <a:pt x="5487" y="2040"/>
                        <a:pt x="4817" y="1908"/>
                        <a:pt x="3862" y="1697"/>
                      </a:cubicBezTo>
                      <a:cubicBezTo>
                        <a:pt x="2518" y="1400"/>
                        <a:pt x="1330" y="687"/>
                        <a:pt x="142" y="11"/>
                      </a:cubicBezTo>
                      <a:cubicBezTo>
                        <a:pt x="129" y="4"/>
                        <a:pt x="117" y="0"/>
                        <a:pt x="105" y="0"/>
                      </a:cubicBezTo>
                      <a:close/>
                    </a:path>
                  </a:pathLst>
                </a:custGeom>
                <a:solidFill>
                  <a:srgbClr val="C6856D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76" name="Google Shape;1876;p37"/>
                <p:cNvSpPr/>
                <p:nvPr/>
              </p:nvSpPr>
              <p:spPr>
                <a:xfrm>
                  <a:off x="6135278" y="3945099"/>
                  <a:ext cx="75335" cy="2154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59" h="360" extrusionOk="0">
                      <a:moveTo>
                        <a:pt x="106" y="1"/>
                      </a:moveTo>
                      <a:cubicBezTo>
                        <a:pt x="49" y="1"/>
                        <a:pt x="0" y="74"/>
                        <a:pt x="50" y="126"/>
                      </a:cubicBezTo>
                      <a:cubicBezTo>
                        <a:pt x="253" y="336"/>
                        <a:pt x="612" y="359"/>
                        <a:pt x="922" y="359"/>
                      </a:cubicBezTo>
                      <a:cubicBezTo>
                        <a:pt x="1009" y="359"/>
                        <a:pt x="1092" y="358"/>
                        <a:pt x="1167" y="358"/>
                      </a:cubicBezTo>
                      <a:cubicBezTo>
                        <a:pt x="1258" y="358"/>
                        <a:pt x="1258" y="211"/>
                        <a:pt x="1167" y="211"/>
                      </a:cubicBezTo>
                      <a:cubicBezTo>
                        <a:pt x="1088" y="211"/>
                        <a:pt x="996" y="214"/>
                        <a:pt x="899" y="214"/>
                      </a:cubicBezTo>
                      <a:cubicBezTo>
                        <a:pt x="629" y="214"/>
                        <a:pt x="319" y="192"/>
                        <a:pt x="157" y="23"/>
                      </a:cubicBezTo>
                      <a:cubicBezTo>
                        <a:pt x="141" y="8"/>
                        <a:pt x="123" y="1"/>
                        <a:pt x="106" y="1"/>
                      </a:cubicBezTo>
                      <a:close/>
                    </a:path>
                  </a:pathLst>
                </a:custGeom>
                <a:solidFill>
                  <a:srgbClr val="C6856D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77" name="Google Shape;1877;p37"/>
                <p:cNvSpPr/>
                <p:nvPr/>
              </p:nvSpPr>
              <p:spPr>
                <a:xfrm>
                  <a:off x="6392403" y="3709096"/>
                  <a:ext cx="125240" cy="9627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093" h="1609" extrusionOk="0">
                      <a:moveTo>
                        <a:pt x="714" y="0"/>
                      </a:moveTo>
                      <a:cubicBezTo>
                        <a:pt x="454" y="4"/>
                        <a:pt x="208" y="79"/>
                        <a:pt x="0" y="233"/>
                      </a:cubicBezTo>
                      <a:lnTo>
                        <a:pt x="3" y="267"/>
                      </a:lnTo>
                      <a:cubicBezTo>
                        <a:pt x="102" y="256"/>
                        <a:pt x="201" y="250"/>
                        <a:pt x="299" y="250"/>
                      </a:cubicBezTo>
                      <a:cubicBezTo>
                        <a:pt x="423" y="250"/>
                        <a:pt x="547" y="260"/>
                        <a:pt x="669" y="281"/>
                      </a:cubicBezTo>
                      <a:cubicBezTo>
                        <a:pt x="887" y="318"/>
                        <a:pt x="1095" y="397"/>
                        <a:pt x="1277" y="520"/>
                      </a:cubicBezTo>
                      <a:cubicBezTo>
                        <a:pt x="1458" y="643"/>
                        <a:pt x="1611" y="807"/>
                        <a:pt x="1734" y="991"/>
                      </a:cubicBezTo>
                      <a:cubicBezTo>
                        <a:pt x="1853" y="1175"/>
                        <a:pt x="1938" y="1387"/>
                        <a:pt x="1946" y="1609"/>
                      </a:cubicBezTo>
                      <a:lnTo>
                        <a:pt x="1979" y="1609"/>
                      </a:lnTo>
                      <a:cubicBezTo>
                        <a:pt x="2093" y="1373"/>
                        <a:pt x="2052" y="1086"/>
                        <a:pt x="1952" y="851"/>
                      </a:cubicBezTo>
                      <a:cubicBezTo>
                        <a:pt x="1853" y="612"/>
                        <a:pt x="1689" y="404"/>
                        <a:pt x="1472" y="243"/>
                      </a:cubicBezTo>
                      <a:cubicBezTo>
                        <a:pt x="1246" y="76"/>
                        <a:pt x="969" y="0"/>
                        <a:pt x="714" y="0"/>
                      </a:cubicBezTo>
                      <a:close/>
                    </a:path>
                  </a:pathLst>
                </a:custGeom>
                <a:solidFill>
                  <a:srgbClr val="422009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78" name="Google Shape;1878;p37"/>
                <p:cNvSpPr/>
                <p:nvPr/>
              </p:nvSpPr>
              <p:spPr>
                <a:xfrm>
                  <a:off x="5968328" y="3616347"/>
                  <a:ext cx="117282" cy="4398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60" h="735" extrusionOk="0">
                      <a:moveTo>
                        <a:pt x="980" y="0"/>
                      </a:moveTo>
                      <a:cubicBezTo>
                        <a:pt x="795" y="0"/>
                        <a:pt x="620" y="35"/>
                        <a:pt x="458" y="104"/>
                      </a:cubicBezTo>
                      <a:cubicBezTo>
                        <a:pt x="290" y="172"/>
                        <a:pt x="79" y="291"/>
                        <a:pt x="0" y="503"/>
                      </a:cubicBezTo>
                      <a:lnTo>
                        <a:pt x="21" y="530"/>
                      </a:lnTo>
                      <a:cubicBezTo>
                        <a:pt x="161" y="438"/>
                        <a:pt x="335" y="403"/>
                        <a:pt x="502" y="376"/>
                      </a:cubicBezTo>
                      <a:cubicBezTo>
                        <a:pt x="636" y="355"/>
                        <a:pt x="771" y="342"/>
                        <a:pt x="906" y="342"/>
                      </a:cubicBezTo>
                      <a:cubicBezTo>
                        <a:pt x="943" y="342"/>
                        <a:pt x="980" y="343"/>
                        <a:pt x="1017" y="345"/>
                      </a:cubicBezTo>
                      <a:cubicBezTo>
                        <a:pt x="1359" y="353"/>
                        <a:pt x="1704" y="479"/>
                        <a:pt x="1932" y="734"/>
                      </a:cubicBezTo>
                      <a:lnTo>
                        <a:pt x="1959" y="714"/>
                      </a:lnTo>
                      <a:cubicBezTo>
                        <a:pt x="1939" y="496"/>
                        <a:pt x="1795" y="312"/>
                        <a:pt x="1622" y="195"/>
                      </a:cubicBezTo>
                      <a:cubicBezTo>
                        <a:pt x="1447" y="69"/>
                        <a:pt x="1236" y="11"/>
                        <a:pt x="1034" y="1"/>
                      </a:cubicBezTo>
                      <a:cubicBezTo>
                        <a:pt x="1016" y="1"/>
                        <a:pt x="998" y="0"/>
                        <a:pt x="980" y="0"/>
                      </a:cubicBezTo>
                      <a:close/>
                    </a:path>
                  </a:pathLst>
                </a:custGeom>
                <a:solidFill>
                  <a:srgbClr val="422009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79" name="Google Shape;1879;p37"/>
                <p:cNvSpPr/>
                <p:nvPr/>
              </p:nvSpPr>
              <p:spPr>
                <a:xfrm>
                  <a:off x="6470014" y="4215928"/>
                  <a:ext cx="361179" cy="54356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036" h="9084" extrusionOk="0">
                      <a:moveTo>
                        <a:pt x="1164" y="0"/>
                      </a:moveTo>
                      <a:cubicBezTo>
                        <a:pt x="942" y="89"/>
                        <a:pt x="772" y="345"/>
                        <a:pt x="655" y="607"/>
                      </a:cubicBezTo>
                      <a:cubicBezTo>
                        <a:pt x="474" y="1021"/>
                        <a:pt x="379" y="1512"/>
                        <a:pt x="454" y="1973"/>
                      </a:cubicBezTo>
                      <a:cubicBezTo>
                        <a:pt x="277" y="2164"/>
                        <a:pt x="161" y="2386"/>
                        <a:pt x="123" y="2632"/>
                      </a:cubicBezTo>
                      <a:cubicBezTo>
                        <a:pt x="0" y="3479"/>
                        <a:pt x="867" y="4328"/>
                        <a:pt x="2144" y="4700"/>
                      </a:cubicBezTo>
                      <a:cubicBezTo>
                        <a:pt x="2137" y="4700"/>
                        <a:pt x="2133" y="4703"/>
                        <a:pt x="2133" y="4703"/>
                      </a:cubicBezTo>
                      <a:cubicBezTo>
                        <a:pt x="2133" y="4703"/>
                        <a:pt x="1539" y="5609"/>
                        <a:pt x="1424" y="6813"/>
                      </a:cubicBezTo>
                      <a:cubicBezTo>
                        <a:pt x="1331" y="7732"/>
                        <a:pt x="1301" y="9083"/>
                        <a:pt x="1301" y="9083"/>
                      </a:cubicBezTo>
                      <a:lnTo>
                        <a:pt x="4830" y="9083"/>
                      </a:lnTo>
                      <a:cubicBezTo>
                        <a:pt x="4830" y="9083"/>
                        <a:pt x="5615" y="8398"/>
                        <a:pt x="3909" y="4898"/>
                      </a:cubicBezTo>
                      <a:cubicBezTo>
                        <a:pt x="3902" y="4892"/>
                        <a:pt x="3915" y="4881"/>
                        <a:pt x="3919" y="4871"/>
                      </a:cubicBezTo>
                      <a:cubicBezTo>
                        <a:pt x="5032" y="4765"/>
                        <a:pt x="5885" y="4237"/>
                        <a:pt x="5995" y="3485"/>
                      </a:cubicBezTo>
                      <a:cubicBezTo>
                        <a:pt x="6036" y="3192"/>
                        <a:pt x="5960" y="2895"/>
                        <a:pt x="5786" y="2618"/>
                      </a:cubicBezTo>
                      <a:cubicBezTo>
                        <a:pt x="5913" y="2178"/>
                        <a:pt x="5892" y="1689"/>
                        <a:pt x="5786" y="1267"/>
                      </a:cubicBezTo>
                      <a:cubicBezTo>
                        <a:pt x="5718" y="990"/>
                        <a:pt x="5598" y="717"/>
                        <a:pt x="5407" y="597"/>
                      </a:cubicBezTo>
                      <a:cubicBezTo>
                        <a:pt x="4953" y="676"/>
                        <a:pt x="4499" y="996"/>
                        <a:pt x="4172" y="1481"/>
                      </a:cubicBezTo>
                      <a:cubicBezTo>
                        <a:pt x="3905" y="1390"/>
                        <a:pt x="3619" y="1321"/>
                        <a:pt x="3318" y="1276"/>
                      </a:cubicBezTo>
                      <a:cubicBezTo>
                        <a:pt x="3081" y="1242"/>
                        <a:pt x="2848" y="1226"/>
                        <a:pt x="2622" y="1226"/>
                      </a:cubicBezTo>
                      <a:cubicBezTo>
                        <a:pt x="2561" y="1226"/>
                        <a:pt x="2501" y="1227"/>
                        <a:pt x="2441" y="1229"/>
                      </a:cubicBezTo>
                      <a:cubicBezTo>
                        <a:pt x="2174" y="611"/>
                        <a:pt x="1693" y="157"/>
                        <a:pt x="1164" y="0"/>
                      </a:cubicBezTo>
                      <a:close/>
                    </a:path>
                  </a:pathLst>
                </a:custGeom>
                <a:solidFill>
                  <a:srgbClr val="F4783C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80" name="Google Shape;1880;p37"/>
                <p:cNvSpPr/>
                <p:nvPr/>
              </p:nvSpPr>
              <p:spPr>
                <a:xfrm>
                  <a:off x="6514115" y="4245488"/>
                  <a:ext cx="76891" cy="7605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85" h="1271" extrusionOk="0">
                      <a:moveTo>
                        <a:pt x="462" y="1"/>
                      </a:moveTo>
                      <a:cubicBezTo>
                        <a:pt x="372" y="80"/>
                        <a:pt x="281" y="216"/>
                        <a:pt x="202" y="393"/>
                      </a:cubicBezTo>
                      <a:cubicBezTo>
                        <a:pt x="76" y="683"/>
                        <a:pt x="7" y="987"/>
                        <a:pt x="0" y="1271"/>
                      </a:cubicBezTo>
                      <a:lnTo>
                        <a:pt x="1284" y="748"/>
                      </a:lnTo>
                      <a:cubicBezTo>
                        <a:pt x="1076" y="400"/>
                        <a:pt x="782" y="134"/>
                        <a:pt x="462" y="1"/>
                      </a:cubicBezTo>
                      <a:close/>
                    </a:path>
                  </a:pathLst>
                </a:custGeom>
                <a:solidFill>
                  <a:srgbClr val="E88F53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81" name="Google Shape;1881;p37"/>
                <p:cNvSpPr/>
                <p:nvPr/>
              </p:nvSpPr>
              <p:spPr>
                <a:xfrm>
                  <a:off x="6738389" y="4281271"/>
                  <a:ext cx="65642" cy="772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97" h="1291" extrusionOk="0">
                      <a:moveTo>
                        <a:pt x="834" y="0"/>
                      </a:moveTo>
                      <a:cubicBezTo>
                        <a:pt x="533" y="96"/>
                        <a:pt x="236" y="321"/>
                        <a:pt x="0" y="635"/>
                      </a:cubicBezTo>
                      <a:lnTo>
                        <a:pt x="1062" y="1290"/>
                      </a:lnTo>
                      <a:cubicBezTo>
                        <a:pt x="1097" y="1010"/>
                        <a:pt x="1076" y="703"/>
                        <a:pt x="1001" y="403"/>
                      </a:cubicBezTo>
                      <a:cubicBezTo>
                        <a:pt x="953" y="208"/>
                        <a:pt x="892" y="79"/>
                        <a:pt x="834" y="0"/>
                      </a:cubicBezTo>
                      <a:close/>
                    </a:path>
                  </a:pathLst>
                </a:custGeom>
                <a:solidFill>
                  <a:srgbClr val="E88F53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82" name="Google Shape;1882;p37"/>
                <p:cNvSpPr/>
                <p:nvPr/>
              </p:nvSpPr>
              <p:spPr>
                <a:xfrm>
                  <a:off x="6641152" y="4407470"/>
                  <a:ext cx="49486" cy="2441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27" h="408" extrusionOk="0">
                      <a:moveTo>
                        <a:pt x="279" y="1"/>
                      </a:moveTo>
                      <a:cubicBezTo>
                        <a:pt x="223" y="1"/>
                        <a:pt x="169" y="4"/>
                        <a:pt x="120" y="11"/>
                      </a:cubicBezTo>
                      <a:cubicBezTo>
                        <a:pt x="42" y="21"/>
                        <a:pt x="1" y="100"/>
                        <a:pt x="59" y="151"/>
                      </a:cubicBezTo>
                      <a:lnTo>
                        <a:pt x="342" y="390"/>
                      </a:lnTo>
                      <a:cubicBezTo>
                        <a:pt x="357" y="401"/>
                        <a:pt x="375" y="408"/>
                        <a:pt x="393" y="408"/>
                      </a:cubicBezTo>
                      <a:cubicBezTo>
                        <a:pt x="407" y="408"/>
                        <a:pt x="421" y="404"/>
                        <a:pt x="434" y="396"/>
                      </a:cubicBezTo>
                      <a:lnTo>
                        <a:pt x="759" y="223"/>
                      </a:lnTo>
                      <a:cubicBezTo>
                        <a:pt x="827" y="185"/>
                        <a:pt x="803" y="100"/>
                        <a:pt x="728" y="73"/>
                      </a:cubicBezTo>
                      <a:cubicBezTo>
                        <a:pt x="607" y="28"/>
                        <a:pt x="435" y="1"/>
                        <a:pt x="279" y="1"/>
                      </a:cubicBezTo>
                      <a:close/>
                    </a:path>
                  </a:pathLst>
                </a:custGeom>
                <a:solidFill>
                  <a:srgbClr val="7C1E1E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83" name="Google Shape;1883;p37"/>
                <p:cNvSpPr/>
                <p:nvPr/>
              </p:nvSpPr>
              <p:spPr>
                <a:xfrm>
                  <a:off x="6512320" y="4411599"/>
                  <a:ext cx="61094" cy="16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21" h="28" extrusionOk="0">
                      <a:moveTo>
                        <a:pt x="510" y="1"/>
                      </a:moveTo>
                      <a:cubicBezTo>
                        <a:pt x="342" y="1"/>
                        <a:pt x="174" y="5"/>
                        <a:pt x="7" y="14"/>
                      </a:cubicBezTo>
                      <a:cubicBezTo>
                        <a:pt x="0" y="17"/>
                        <a:pt x="0" y="28"/>
                        <a:pt x="7" y="28"/>
                      </a:cubicBezTo>
                      <a:cubicBezTo>
                        <a:pt x="181" y="17"/>
                        <a:pt x="357" y="12"/>
                        <a:pt x="532" y="12"/>
                      </a:cubicBezTo>
                      <a:cubicBezTo>
                        <a:pt x="693" y="12"/>
                        <a:pt x="854" y="16"/>
                        <a:pt x="1013" y="24"/>
                      </a:cubicBezTo>
                      <a:cubicBezTo>
                        <a:pt x="1020" y="24"/>
                        <a:pt x="1020" y="14"/>
                        <a:pt x="1013" y="14"/>
                      </a:cubicBezTo>
                      <a:cubicBezTo>
                        <a:pt x="846" y="5"/>
                        <a:pt x="678" y="1"/>
                        <a:pt x="510" y="1"/>
                      </a:cubicBezTo>
                      <a:close/>
                    </a:path>
                  </a:pathLst>
                </a:custGeom>
                <a:solidFill>
                  <a:srgbClr val="7C1E1E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84" name="Google Shape;1884;p37"/>
                <p:cNvSpPr/>
                <p:nvPr/>
              </p:nvSpPr>
              <p:spPr>
                <a:xfrm>
                  <a:off x="6737372" y="4439484"/>
                  <a:ext cx="58461" cy="86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77" h="145" extrusionOk="0">
                      <a:moveTo>
                        <a:pt x="5" y="1"/>
                      </a:moveTo>
                      <a:cubicBezTo>
                        <a:pt x="0" y="1"/>
                        <a:pt x="1" y="9"/>
                        <a:pt x="8" y="12"/>
                      </a:cubicBezTo>
                      <a:cubicBezTo>
                        <a:pt x="331" y="33"/>
                        <a:pt x="652" y="77"/>
                        <a:pt x="970" y="145"/>
                      </a:cubicBezTo>
                      <a:cubicBezTo>
                        <a:pt x="974" y="145"/>
                        <a:pt x="977" y="138"/>
                        <a:pt x="970" y="135"/>
                      </a:cubicBezTo>
                      <a:cubicBezTo>
                        <a:pt x="652" y="66"/>
                        <a:pt x="331" y="22"/>
                        <a:pt x="8" y="2"/>
                      </a:cubicBezTo>
                      <a:cubicBezTo>
                        <a:pt x="7" y="1"/>
                        <a:pt x="6" y="1"/>
                        <a:pt x="5" y="1"/>
                      </a:cubicBezTo>
                      <a:close/>
                    </a:path>
                  </a:pathLst>
                </a:custGeom>
                <a:solidFill>
                  <a:srgbClr val="7C1E1E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85" name="Google Shape;1885;p37"/>
                <p:cNvSpPr/>
                <p:nvPr/>
              </p:nvSpPr>
              <p:spPr>
                <a:xfrm>
                  <a:off x="5382510" y="3701916"/>
                  <a:ext cx="93167" cy="15922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57" h="2661" extrusionOk="0">
                      <a:moveTo>
                        <a:pt x="573" y="0"/>
                      </a:moveTo>
                      <a:cubicBezTo>
                        <a:pt x="545" y="0"/>
                        <a:pt x="517" y="5"/>
                        <a:pt x="489" y="15"/>
                      </a:cubicBezTo>
                      <a:cubicBezTo>
                        <a:pt x="341" y="62"/>
                        <a:pt x="270" y="226"/>
                        <a:pt x="328" y="366"/>
                      </a:cubicBezTo>
                      <a:lnTo>
                        <a:pt x="669" y="1193"/>
                      </a:lnTo>
                      <a:cubicBezTo>
                        <a:pt x="673" y="1203"/>
                        <a:pt x="679" y="1213"/>
                        <a:pt x="683" y="1223"/>
                      </a:cubicBezTo>
                      <a:lnTo>
                        <a:pt x="0" y="1746"/>
                      </a:lnTo>
                      <a:lnTo>
                        <a:pt x="697" y="2660"/>
                      </a:lnTo>
                      <a:lnTo>
                        <a:pt x="1045" y="2394"/>
                      </a:lnTo>
                      <a:cubicBezTo>
                        <a:pt x="1475" y="2066"/>
                        <a:pt x="1557" y="1455"/>
                        <a:pt x="1229" y="1025"/>
                      </a:cubicBezTo>
                      <a:cubicBezTo>
                        <a:pt x="1160" y="943"/>
                        <a:pt x="1103" y="848"/>
                        <a:pt x="1062" y="749"/>
                      </a:cubicBezTo>
                      <a:lnTo>
                        <a:pt x="823" y="172"/>
                      </a:lnTo>
                      <a:cubicBezTo>
                        <a:pt x="782" y="69"/>
                        <a:pt x="681" y="0"/>
                        <a:pt x="573" y="0"/>
                      </a:cubicBezTo>
                      <a:close/>
                    </a:path>
                  </a:pathLst>
                </a:custGeom>
                <a:solidFill>
                  <a:srgbClr val="F9B296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86" name="Google Shape;1886;p37"/>
                <p:cNvSpPr/>
                <p:nvPr/>
              </p:nvSpPr>
              <p:spPr>
                <a:xfrm>
                  <a:off x="6364758" y="4346615"/>
                  <a:ext cx="132899" cy="41269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221" h="6897" extrusionOk="0">
                      <a:moveTo>
                        <a:pt x="53" y="1"/>
                      </a:moveTo>
                      <a:cubicBezTo>
                        <a:pt x="34" y="1"/>
                        <a:pt x="17" y="4"/>
                        <a:pt x="1" y="11"/>
                      </a:cubicBezTo>
                      <a:cubicBezTo>
                        <a:pt x="1" y="11"/>
                        <a:pt x="1957" y="2899"/>
                        <a:pt x="971" y="6896"/>
                      </a:cubicBezTo>
                      <a:lnTo>
                        <a:pt x="1847" y="6896"/>
                      </a:lnTo>
                      <a:cubicBezTo>
                        <a:pt x="2042" y="5739"/>
                        <a:pt x="2220" y="4971"/>
                        <a:pt x="1762" y="2919"/>
                      </a:cubicBezTo>
                      <a:cubicBezTo>
                        <a:pt x="1433" y="1441"/>
                        <a:pt x="440" y="1"/>
                        <a:pt x="53" y="1"/>
                      </a:cubicBezTo>
                      <a:close/>
                    </a:path>
                  </a:pathLst>
                </a:custGeom>
                <a:solidFill>
                  <a:srgbClr val="80AFAE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87" name="Google Shape;1887;p37"/>
                <p:cNvSpPr/>
                <p:nvPr/>
              </p:nvSpPr>
              <p:spPr>
                <a:xfrm>
                  <a:off x="6090219" y="4117194"/>
                  <a:ext cx="1137" cy="89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" h="15" extrusionOk="0">
                      <a:moveTo>
                        <a:pt x="8" y="1"/>
                      </a:moveTo>
                      <a:cubicBezTo>
                        <a:pt x="1" y="1"/>
                        <a:pt x="1" y="15"/>
                        <a:pt x="8" y="15"/>
                      </a:cubicBezTo>
                      <a:cubicBezTo>
                        <a:pt x="18" y="15"/>
                        <a:pt x="18" y="1"/>
                        <a:pt x="8" y="1"/>
                      </a:cubicBezTo>
                      <a:close/>
                    </a:path>
                  </a:pathLst>
                </a:custGeom>
                <a:solidFill>
                  <a:srgbClr val="7C1E1E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88" name="Google Shape;1888;p37"/>
                <p:cNvSpPr/>
                <p:nvPr/>
              </p:nvSpPr>
              <p:spPr>
                <a:xfrm>
                  <a:off x="5204611" y="3359939"/>
                  <a:ext cx="278005" cy="5798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646" h="9690" extrusionOk="0">
                      <a:moveTo>
                        <a:pt x="469" y="0"/>
                      </a:moveTo>
                      <a:cubicBezTo>
                        <a:pt x="416" y="0"/>
                        <a:pt x="362" y="11"/>
                        <a:pt x="311" y="33"/>
                      </a:cubicBezTo>
                      <a:cubicBezTo>
                        <a:pt x="98" y="121"/>
                        <a:pt x="0" y="360"/>
                        <a:pt x="89" y="572"/>
                      </a:cubicBezTo>
                      <a:lnTo>
                        <a:pt x="3799" y="9437"/>
                      </a:lnTo>
                      <a:cubicBezTo>
                        <a:pt x="3864" y="9594"/>
                        <a:pt x="4018" y="9690"/>
                        <a:pt x="4180" y="9690"/>
                      </a:cubicBezTo>
                      <a:cubicBezTo>
                        <a:pt x="4232" y="9690"/>
                        <a:pt x="4284" y="9680"/>
                        <a:pt x="4335" y="9659"/>
                      </a:cubicBezTo>
                      <a:cubicBezTo>
                        <a:pt x="4547" y="9571"/>
                        <a:pt x="4645" y="9328"/>
                        <a:pt x="4557" y="9120"/>
                      </a:cubicBezTo>
                      <a:lnTo>
                        <a:pt x="846" y="255"/>
                      </a:lnTo>
                      <a:cubicBezTo>
                        <a:pt x="782" y="95"/>
                        <a:pt x="630" y="0"/>
                        <a:pt x="469" y="0"/>
                      </a:cubicBezTo>
                      <a:close/>
                    </a:path>
                  </a:pathLst>
                </a:custGeom>
                <a:solidFill>
                  <a:srgbClr val="936F48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89" name="Google Shape;1889;p37"/>
                <p:cNvSpPr/>
                <p:nvPr/>
              </p:nvSpPr>
              <p:spPr>
                <a:xfrm>
                  <a:off x="5341222" y="3747632"/>
                  <a:ext cx="55828" cy="4386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33" h="733" extrusionOk="0">
                      <a:moveTo>
                        <a:pt x="655" y="1"/>
                      </a:moveTo>
                      <a:cubicBezTo>
                        <a:pt x="610" y="1"/>
                        <a:pt x="564" y="14"/>
                        <a:pt x="523" y="40"/>
                      </a:cubicBezTo>
                      <a:lnTo>
                        <a:pt x="144" y="289"/>
                      </a:lnTo>
                      <a:cubicBezTo>
                        <a:pt x="32" y="360"/>
                        <a:pt x="0" y="511"/>
                        <a:pt x="73" y="623"/>
                      </a:cubicBezTo>
                      <a:cubicBezTo>
                        <a:pt x="119" y="694"/>
                        <a:pt x="196" y="732"/>
                        <a:pt x="274" y="732"/>
                      </a:cubicBezTo>
                      <a:cubicBezTo>
                        <a:pt x="320" y="732"/>
                        <a:pt x="366" y="719"/>
                        <a:pt x="407" y="691"/>
                      </a:cubicBezTo>
                      <a:lnTo>
                        <a:pt x="789" y="445"/>
                      </a:lnTo>
                      <a:cubicBezTo>
                        <a:pt x="898" y="371"/>
                        <a:pt x="933" y="220"/>
                        <a:pt x="857" y="111"/>
                      </a:cubicBezTo>
                      <a:cubicBezTo>
                        <a:pt x="811" y="40"/>
                        <a:pt x="734" y="1"/>
                        <a:pt x="655" y="1"/>
                      </a:cubicBezTo>
                      <a:close/>
                    </a:path>
                  </a:pathLst>
                </a:custGeom>
                <a:solidFill>
                  <a:srgbClr val="F9B296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90" name="Google Shape;1890;p37"/>
                <p:cNvSpPr/>
                <p:nvPr/>
              </p:nvSpPr>
              <p:spPr>
                <a:xfrm>
                  <a:off x="5353668" y="3778389"/>
                  <a:ext cx="58102" cy="3907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71" h="653" extrusionOk="0">
                      <a:moveTo>
                        <a:pt x="694" y="1"/>
                      </a:moveTo>
                      <a:cubicBezTo>
                        <a:pt x="664" y="1"/>
                        <a:pt x="634" y="6"/>
                        <a:pt x="605" y="17"/>
                      </a:cubicBezTo>
                      <a:lnTo>
                        <a:pt x="185" y="188"/>
                      </a:lnTo>
                      <a:cubicBezTo>
                        <a:pt x="62" y="235"/>
                        <a:pt x="1" y="375"/>
                        <a:pt x="49" y="501"/>
                      </a:cubicBezTo>
                      <a:cubicBezTo>
                        <a:pt x="87" y="595"/>
                        <a:pt x="178" y="653"/>
                        <a:pt x="273" y="653"/>
                      </a:cubicBezTo>
                      <a:cubicBezTo>
                        <a:pt x="303" y="653"/>
                        <a:pt x="333" y="647"/>
                        <a:pt x="363" y="635"/>
                      </a:cubicBezTo>
                      <a:lnTo>
                        <a:pt x="786" y="468"/>
                      </a:lnTo>
                      <a:cubicBezTo>
                        <a:pt x="909" y="416"/>
                        <a:pt x="971" y="276"/>
                        <a:pt x="919" y="153"/>
                      </a:cubicBezTo>
                      <a:cubicBezTo>
                        <a:pt x="882" y="59"/>
                        <a:pt x="791" y="1"/>
                        <a:pt x="694" y="1"/>
                      </a:cubicBezTo>
                      <a:close/>
                    </a:path>
                  </a:pathLst>
                </a:custGeom>
                <a:solidFill>
                  <a:srgbClr val="F9B296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91" name="Google Shape;1891;p37"/>
                <p:cNvSpPr/>
                <p:nvPr/>
              </p:nvSpPr>
              <p:spPr>
                <a:xfrm>
                  <a:off x="5379399" y="3825841"/>
                  <a:ext cx="49725" cy="3069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31" h="513" extrusionOk="0">
                      <a:moveTo>
                        <a:pt x="611" y="1"/>
                      </a:moveTo>
                      <a:cubicBezTo>
                        <a:pt x="592" y="1"/>
                        <a:pt x="573" y="4"/>
                        <a:pt x="554" y="9"/>
                      </a:cubicBezTo>
                      <a:lnTo>
                        <a:pt x="168" y="118"/>
                      </a:lnTo>
                      <a:cubicBezTo>
                        <a:pt x="62" y="149"/>
                        <a:pt x="1" y="261"/>
                        <a:pt x="32" y="367"/>
                      </a:cubicBezTo>
                      <a:cubicBezTo>
                        <a:pt x="57" y="455"/>
                        <a:pt x="138" y="512"/>
                        <a:pt x="225" y="512"/>
                      </a:cubicBezTo>
                      <a:cubicBezTo>
                        <a:pt x="243" y="512"/>
                        <a:pt x="262" y="509"/>
                        <a:pt x="281" y="504"/>
                      </a:cubicBezTo>
                      <a:lnTo>
                        <a:pt x="663" y="395"/>
                      </a:lnTo>
                      <a:cubicBezTo>
                        <a:pt x="769" y="361"/>
                        <a:pt x="831" y="252"/>
                        <a:pt x="799" y="146"/>
                      </a:cubicBezTo>
                      <a:cubicBezTo>
                        <a:pt x="775" y="56"/>
                        <a:pt x="696" y="1"/>
                        <a:pt x="611" y="1"/>
                      </a:cubicBezTo>
                      <a:close/>
                    </a:path>
                  </a:pathLst>
                </a:custGeom>
                <a:solidFill>
                  <a:srgbClr val="F9B296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92" name="Google Shape;1892;p37"/>
                <p:cNvSpPr/>
                <p:nvPr/>
              </p:nvSpPr>
              <p:spPr>
                <a:xfrm>
                  <a:off x="5367790" y="3801427"/>
                  <a:ext cx="58042" cy="3907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70" h="653" extrusionOk="0">
                      <a:moveTo>
                        <a:pt x="696" y="1"/>
                      </a:moveTo>
                      <a:cubicBezTo>
                        <a:pt x="666" y="1"/>
                        <a:pt x="636" y="6"/>
                        <a:pt x="608" y="17"/>
                      </a:cubicBezTo>
                      <a:lnTo>
                        <a:pt x="185" y="185"/>
                      </a:lnTo>
                      <a:cubicBezTo>
                        <a:pt x="62" y="236"/>
                        <a:pt x="0" y="376"/>
                        <a:pt x="51" y="499"/>
                      </a:cubicBezTo>
                      <a:cubicBezTo>
                        <a:pt x="88" y="596"/>
                        <a:pt x="179" y="652"/>
                        <a:pt x="276" y="652"/>
                      </a:cubicBezTo>
                      <a:cubicBezTo>
                        <a:pt x="306" y="652"/>
                        <a:pt x="336" y="647"/>
                        <a:pt x="366" y="636"/>
                      </a:cubicBezTo>
                      <a:lnTo>
                        <a:pt x="785" y="468"/>
                      </a:lnTo>
                      <a:cubicBezTo>
                        <a:pt x="908" y="417"/>
                        <a:pt x="970" y="277"/>
                        <a:pt x="922" y="154"/>
                      </a:cubicBezTo>
                      <a:cubicBezTo>
                        <a:pt x="883" y="58"/>
                        <a:pt x="791" y="1"/>
                        <a:pt x="696" y="1"/>
                      </a:cubicBezTo>
                      <a:close/>
                    </a:path>
                  </a:pathLst>
                </a:custGeom>
                <a:solidFill>
                  <a:srgbClr val="F9B296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93" name="Google Shape;1893;p37"/>
                <p:cNvSpPr/>
                <p:nvPr/>
              </p:nvSpPr>
              <p:spPr>
                <a:xfrm>
                  <a:off x="6759033" y="4344939"/>
                  <a:ext cx="264063" cy="41455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413" h="6928" extrusionOk="0">
                      <a:moveTo>
                        <a:pt x="2541" y="1"/>
                      </a:moveTo>
                      <a:cubicBezTo>
                        <a:pt x="2394" y="1"/>
                        <a:pt x="2235" y="65"/>
                        <a:pt x="2069" y="206"/>
                      </a:cubicBezTo>
                      <a:cubicBezTo>
                        <a:pt x="1724" y="496"/>
                        <a:pt x="2291" y="1449"/>
                        <a:pt x="2520" y="3336"/>
                      </a:cubicBezTo>
                      <a:cubicBezTo>
                        <a:pt x="2806" y="5671"/>
                        <a:pt x="829" y="6549"/>
                        <a:pt x="18" y="6664"/>
                      </a:cubicBezTo>
                      <a:lnTo>
                        <a:pt x="0" y="6927"/>
                      </a:lnTo>
                      <a:cubicBezTo>
                        <a:pt x="4413" y="6326"/>
                        <a:pt x="4009" y="1"/>
                        <a:pt x="2541" y="1"/>
                      </a:cubicBezTo>
                      <a:close/>
                    </a:path>
                  </a:pathLst>
                </a:custGeom>
                <a:solidFill>
                  <a:srgbClr val="F4783C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94" name="Google Shape;1894;p37"/>
                <p:cNvSpPr/>
                <p:nvPr/>
              </p:nvSpPr>
              <p:spPr>
                <a:xfrm>
                  <a:off x="6680765" y="3953536"/>
                  <a:ext cx="99629" cy="6079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665" h="1016" extrusionOk="0">
                      <a:moveTo>
                        <a:pt x="703" y="1"/>
                      </a:moveTo>
                      <a:cubicBezTo>
                        <a:pt x="278" y="1"/>
                        <a:pt x="1" y="384"/>
                        <a:pt x="1" y="384"/>
                      </a:cubicBezTo>
                      <a:lnTo>
                        <a:pt x="59" y="784"/>
                      </a:lnTo>
                      <a:cubicBezTo>
                        <a:pt x="273" y="949"/>
                        <a:pt x="497" y="1016"/>
                        <a:pt x="698" y="1016"/>
                      </a:cubicBezTo>
                      <a:cubicBezTo>
                        <a:pt x="1269" y="1016"/>
                        <a:pt x="1664" y="482"/>
                        <a:pt x="1165" y="152"/>
                      </a:cubicBezTo>
                      <a:cubicBezTo>
                        <a:pt x="998" y="42"/>
                        <a:pt x="842" y="1"/>
                        <a:pt x="703" y="1"/>
                      </a:cubicBezTo>
                      <a:close/>
                    </a:path>
                  </a:pathLst>
                </a:custGeom>
                <a:solidFill>
                  <a:srgbClr val="F99980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95" name="Google Shape;1895;p37"/>
                <p:cNvSpPr/>
                <p:nvPr/>
              </p:nvSpPr>
              <p:spPr>
                <a:xfrm>
                  <a:off x="5815501" y="3740990"/>
                  <a:ext cx="123265" cy="7551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060" h="1262" extrusionOk="0">
                      <a:moveTo>
                        <a:pt x="632" y="1"/>
                      </a:moveTo>
                      <a:cubicBezTo>
                        <a:pt x="382" y="1"/>
                        <a:pt x="187" y="83"/>
                        <a:pt x="120" y="242"/>
                      </a:cubicBezTo>
                      <a:cubicBezTo>
                        <a:pt x="1" y="515"/>
                        <a:pt x="315" y="912"/>
                        <a:pt x="820" y="1126"/>
                      </a:cubicBezTo>
                      <a:cubicBezTo>
                        <a:pt x="1032" y="1217"/>
                        <a:pt x="1243" y="1261"/>
                        <a:pt x="1426" y="1261"/>
                      </a:cubicBezTo>
                      <a:cubicBezTo>
                        <a:pt x="1677" y="1261"/>
                        <a:pt x="1874" y="1179"/>
                        <a:pt x="1943" y="1021"/>
                      </a:cubicBezTo>
                      <a:cubicBezTo>
                        <a:pt x="2060" y="748"/>
                        <a:pt x="1745" y="351"/>
                        <a:pt x="1244" y="137"/>
                      </a:cubicBezTo>
                      <a:cubicBezTo>
                        <a:pt x="1029" y="46"/>
                        <a:pt x="816" y="1"/>
                        <a:pt x="632" y="1"/>
                      </a:cubicBezTo>
                      <a:close/>
                    </a:path>
                  </a:pathLst>
                </a:custGeom>
                <a:solidFill>
                  <a:srgbClr val="EA8B75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96" name="Google Shape;1896;p37"/>
                <p:cNvSpPr/>
                <p:nvPr/>
              </p:nvSpPr>
              <p:spPr>
                <a:xfrm>
                  <a:off x="6454276" y="3901537"/>
                  <a:ext cx="119914" cy="7904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004" h="1321" extrusionOk="0">
                      <a:moveTo>
                        <a:pt x="1081" y="1"/>
                      </a:moveTo>
                      <a:cubicBezTo>
                        <a:pt x="1036" y="1"/>
                        <a:pt x="989" y="3"/>
                        <a:pt x="942" y="7"/>
                      </a:cubicBezTo>
                      <a:cubicBezTo>
                        <a:pt x="406" y="58"/>
                        <a:pt x="0" y="393"/>
                        <a:pt x="38" y="755"/>
                      </a:cubicBezTo>
                      <a:cubicBezTo>
                        <a:pt x="69" y="1082"/>
                        <a:pt x="455" y="1321"/>
                        <a:pt x="927" y="1321"/>
                      </a:cubicBezTo>
                      <a:cubicBezTo>
                        <a:pt x="973" y="1321"/>
                        <a:pt x="1019" y="1319"/>
                        <a:pt x="1065" y="1314"/>
                      </a:cubicBezTo>
                      <a:cubicBezTo>
                        <a:pt x="1601" y="1263"/>
                        <a:pt x="2004" y="929"/>
                        <a:pt x="1970" y="567"/>
                      </a:cubicBezTo>
                      <a:cubicBezTo>
                        <a:pt x="1939" y="237"/>
                        <a:pt x="1553" y="1"/>
                        <a:pt x="1081" y="1"/>
                      </a:cubicBezTo>
                      <a:close/>
                    </a:path>
                  </a:pathLst>
                </a:custGeom>
                <a:solidFill>
                  <a:srgbClr val="EA8B75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97" name="Google Shape;1897;p37"/>
                <p:cNvSpPr/>
                <p:nvPr/>
              </p:nvSpPr>
              <p:spPr>
                <a:xfrm>
                  <a:off x="6424537" y="3916855"/>
                  <a:ext cx="19866" cy="3189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32" h="533" extrusionOk="0">
                      <a:moveTo>
                        <a:pt x="252" y="1"/>
                      </a:moveTo>
                      <a:cubicBezTo>
                        <a:pt x="219" y="1"/>
                        <a:pt x="186" y="20"/>
                        <a:pt x="180" y="62"/>
                      </a:cubicBezTo>
                      <a:cubicBezTo>
                        <a:pt x="163" y="191"/>
                        <a:pt x="115" y="308"/>
                        <a:pt x="40" y="413"/>
                      </a:cubicBezTo>
                      <a:cubicBezTo>
                        <a:pt x="0" y="470"/>
                        <a:pt x="52" y="533"/>
                        <a:pt x="104" y="533"/>
                      </a:cubicBezTo>
                      <a:cubicBezTo>
                        <a:pt x="124" y="533"/>
                        <a:pt x="144" y="524"/>
                        <a:pt x="159" y="502"/>
                      </a:cubicBezTo>
                      <a:cubicBezTo>
                        <a:pt x="248" y="376"/>
                        <a:pt x="303" y="232"/>
                        <a:pt x="327" y="79"/>
                      </a:cubicBezTo>
                      <a:cubicBezTo>
                        <a:pt x="332" y="29"/>
                        <a:pt x="292" y="1"/>
                        <a:pt x="252" y="1"/>
                      </a:cubicBezTo>
                      <a:close/>
                    </a:path>
                  </a:pathLst>
                </a:custGeom>
                <a:solidFill>
                  <a:srgbClr val="C6856D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98" name="Google Shape;1898;p37"/>
                <p:cNvSpPr/>
                <p:nvPr/>
              </p:nvSpPr>
              <p:spPr>
                <a:xfrm>
                  <a:off x="5818972" y="4419558"/>
                  <a:ext cx="216612" cy="34053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620" h="5691" extrusionOk="0">
                      <a:moveTo>
                        <a:pt x="1" y="0"/>
                      </a:moveTo>
                      <a:lnTo>
                        <a:pt x="1485" y="5691"/>
                      </a:lnTo>
                      <a:lnTo>
                        <a:pt x="2325" y="5691"/>
                      </a:lnTo>
                      <a:cubicBezTo>
                        <a:pt x="2325" y="5691"/>
                        <a:pt x="3620" y="4533"/>
                        <a:pt x="2858" y="2461"/>
                      </a:cubicBezTo>
                      <a:cubicBezTo>
                        <a:pt x="2097" y="386"/>
                        <a:pt x="1" y="0"/>
                        <a:pt x="1" y="0"/>
                      </a:cubicBezTo>
                      <a:close/>
                    </a:path>
                  </a:pathLst>
                </a:custGeom>
                <a:solidFill>
                  <a:srgbClr val="6B9190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899" name="Google Shape;1899;p37"/>
                <p:cNvSpPr/>
                <p:nvPr/>
              </p:nvSpPr>
              <p:spPr>
                <a:xfrm>
                  <a:off x="5572437" y="4413095"/>
                  <a:ext cx="439626" cy="34622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347" h="5786" extrusionOk="0">
                      <a:moveTo>
                        <a:pt x="3015" y="0"/>
                      </a:moveTo>
                      <a:cubicBezTo>
                        <a:pt x="618" y="0"/>
                        <a:pt x="167" y="1832"/>
                        <a:pt x="1" y="1921"/>
                      </a:cubicBezTo>
                      <a:lnTo>
                        <a:pt x="66" y="5785"/>
                      </a:lnTo>
                      <a:lnTo>
                        <a:pt x="5886" y="5785"/>
                      </a:lnTo>
                      <a:cubicBezTo>
                        <a:pt x="7346" y="4041"/>
                        <a:pt x="6982" y="545"/>
                        <a:pt x="3851" y="67"/>
                      </a:cubicBezTo>
                      <a:cubicBezTo>
                        <a:pt x="3549" y="21"/>
                        <a:pt x="3271" y="0"/>
                        <a:pt x="3015" y="0"/>
                      </a:cubicBezTo>
                      <a:close/>
                    </a:path>
                  </a:pathLst>
                </a:custGeom>
                <a:solidFill>
                  <a:srgbClr val="D3D3D3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900" name="Google Shape;1900;p37"/>
                <p:cNvSpPr/>
                <p:nvPr/>
              </p:nvSpPr>
              <p:spPr>
                <a:xfrm>
                  <a:off x="5699714" y="4428653"/>
                  <a:ext cx="110759" cy="9250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51" h="1546" extrusionOk="0">
                      <a:moveTo>
                        <a:pt x="1048" y="0"/>
                      </a:moveTo>
                      <a:cubicBezTo>
                        <a:pt x="697" y="0"/>
                        <a:pt x="345" y="43"/>
                        <a:pt x="1" y="118"/>
                      </a:cubicBezTo>
                      <a:cubicBezTo>
                        <a:pt x="414" y="541"/>
                        <a:pt x="659" y="1046"/>
                        <a:pt x="669" y="1545"/>
                      </a:cubicBezTo>
                      <a:cubicBezTo>
                        <a:pt x="816" y="1419"/>
                        <a:pt x="967" y="1289"/>
                        <a:pt x="1113" y="1159"/>
                      </a:cubicBezTo>
                      <a:cubicBezTo>
                        <a:pt x="1352" y="954"/>
                        <a:pt x="1594" y="743"/>
                        <a:pt x="1762" y="473"/>
                      </a:cubicBezTo>
                      <a:cubicBezTo>
                        <a:pt x="1810" y="398"/>
                        <a:pt x="1851" y="309"/>
                        <a:pt x="1830" y="224"/>
                      </a:cubicBezTo>
                      <a:cubicBezTo>
                        <a:pt x="1792" y="83"/>
                        <a:pt x="1622" y="36"/>
                        <a:pt x="1475" y="22"/>
                      </a:cubicBezTo>
                      <a:cubicBezTo>
                        <a:pt x="1333" y="7"/>
                        <a:pt x="1191" y="0"/>
                        <a:pt x="1048" y="0"/>
                      </a:cubicBezTo>
                      <a:close/>
                    </a:path>
                  </a:pathLst>
                </a:custGeom>
                <a:solidFill>
                  <a:srgbClr val="DFDFDD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901" name="Google Shape;1901;p37"/>
                <p:cNvSpPr/>
                <p:nvPr/>
              </p:nvSpPr>
              <p:spPr>
                <a:xfrm>
                  <a:off x="5509966" y="4309754"/>
                  <a:ext cx="112973" cy="7778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88" h="1300" extrusionOk="0">
                      <a:moveTo>
                        <a:pt x="1176" y="1"/>
                      </a:moveTo>
                      <a:cubicBezTo>
                        <a:pt x="1119" y="1"/>
                        <a:pt x="1061" y="18"/>
                        <a:pt x="1007" y="36"/>
                      </a:cubicBezTo>
                      <a:cubicBezTo>
                        <a:pt x="522" y="207"/>
                        <a:pt x="133" y="627"/>
                        <a:pt x="0" y="1125"/>
                      </a:cubicBezTo>
                      <a:lnTo>
                        <a:pt x="41" y="1128"/>
                      </a:lnTo>
                      <a:cubicBezTo>
                        <a:pt x="231" y="1091"/>
                        <a:pt x="430" y="1072"/>
                        <a:pt x="636" y="1072"/>
                      </a:cubicBezTo>
                      <a:cubicBezTo>
                        <a:pt x="997" y="1072"/>
                        <a:pt x="1377" y="1131"/>
                        <a:pt x="1758" y="1255"/>
                      </a:cubicBezTo>
                      <a:cubicBezTo>
                        <a:pt x="1803" y="1268"/>
                        <a:pt x="1847" y="1282"/>
                        <a:pt x="1888" y="1300"/>
                      </a:cubicBezTo>
                      <a:cubicBezTo>
                        <a:pt x="1806" y="931"/>
                        <a:pt x="1718" y="555"/>
                        <a:pt x="1509" y="241"/>
                      </a:cubicBezTo>
                      <a:cubicBezTo>
                        <a:pt x="1437" y="129"/>
                        <a:pt x="1335" y="16"/>
                        <a:pt x="1201" y="2"/>
                      </a:cubicBezTo>
                      <a:cubicBezTo>
                        <a:pt x="1193" y="1"/>
                        <a:pt x="1185" y="1"/>
                        <a:pt x="1176" y="1"/>
                      </a:cubicBezTo>
                      <a:close/>
                    </a:path>
                  </a:pathLst>
                </a:custGeom>
                <a:solidFill>
                  <a:srgbClr val="DFDFDD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902" name="Google Shape;1902;p37"/>
                <p:cNvSpPr/>
                <p:nvPr/>
              </p:nvSpPr>
              <p:spPr>
                <a:xfrm>
                  <a:off x="5399624" y="4373841"/>
                  <a:ext cx="340356" cy="25245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688" h="4219" extrusionOk="0">
                      <a:moveTo>
                        <a:pt x="2480" y="1"/>
                      </a:moveTo>
                      <a:cubicBezTo>
                        <a:pt x="2274" y="1"/>
                        <a:pt x="2075" y="20"/>
                        <a:pt x="1885" y="57"/>
                      </a:cubicBezTo>
                      <a:cubicBezTo>
                        <a:pt x="1137" y="208"/>
                        <a:pt x="551" y="631"/>
                        <a:pt x="346" y="1259"/>
                      </a:cubicBezTo>
                      <a:cubicBezTo>
                        <a:pt x="1" y="2324"/>
                        <a:pt x="899" y="3567"/>
                        <a:pt x="2353" y="4038"/>
                      </a:cubicBezTo>
                      <a:cubicBezTo>
                        <a:pt x="2732" y="4161"/>
                        <a:pt x="3111" y="4219"/>
                        <a:pt x="3470" y="4219"/>
                      </a:cubicBezTo>
                      <a:cubicBezTo>
                        <a:pt x="4491" y="4219"/>
                        <a:pt x="5355" y="3750"/>
                        <a:pt x="5610" y="2962"/>
                      </a:cubicBezTo>
                      <a:cubicBezTo>
                        <a:pt x="5664" y="2799"/>
                        <a:pt x="5688" y="2631"/>
                        <a:pt x="5684" y="2461"/>
                      </a:cubicBezTo>
                      <a:cubicBezTo>
                        <a:pt x="5674" y="1962"/>
                        <a:pt x="5429" y="1457"/>
                        <a:pt x="5016" y="1034"/>
                      </a:cubicBezTo>
                      <a:cubicBezTo>
                        <a:pt x="4684" y="700"/>
                        <a:pt x="4247" y="413"/>
                        <a:pt x="3732" y="229"/>
                      </a:cubicBezTo>
                      <a:cubicBezTo>
                        <a:pt x="3691" y="211"/>
                        <a:pt x="3647" y="197"/>
                        <a:pt x="3602" y="184"/>
                      </a:cubicBezTo>
                      <a:cubicBezTo>
                        <a:pt x="3221" y="60"/>
                        <a:pt x="2841" y="1"/>
                        <a:pt x="2480" y="1"/>
                      </a:cubicBezTo>
                      <a:close/>
                    </a:path>
                  </a:pathLst>
                </a:custGeom>
                <a:solidFill>
                  <a:srgbClr val="DFDFDD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903" name="Google Shape;1903;p37"/>
                <p:cNvSpPr/>
                <p:nvPr/>
              </p:nvSpPr>
              <p:spPr>
                <a:xfrm>
                  <a:off x="5498896" y="4430628"/>
                  <a:ext cx="47690" cy="3273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97" h="547" extrusionOk="0">
                      <a:moveTo>
                        <a:pt x="206" y="0"/>
                      </a:moveTo>
                      <a:cubicBezTo>
                        <a:pt x="193" y="0"/>
                        <a:pt x="180" y="1"/>
                        <a:pt x="168" y="3"/>
                      </a:cubicBezTo>
                      <a:cubicBezTo>
                        <a:pt x="80" y="14"/>
                        <a:pt x="1" y="34"/>
                        <a:pt x="39" y="116"/>
                      </a:cubicBezTo>
                      <a:lnTo>
                        <a:pt x="206" y="491"/>
                      </a:lnTo>
                      <a:cubicBezTo>
                        <a:pt x="219" y="526"/>
                        <a:pt x="253" y="546"/>
                        <a:pt x="291" y="546"/>
                      </a:cubicBezTo>
                      <a:lnTo>
                        <a:pt x="704" y="529"/>
                      </a:lnTo>
                      <a:cubicBezTo>
                        <a:pt x="792" y="526"/>
                        <a:pt x="796" y="436"/>
                        <a:pt x="748" y="365"/>
                      </a:cubicBezTo>
                      <a:cubicBezTo>
                        <a:pt x="599" y="143"/>
                        <a:pt x="376" y="0"/>
                        <a:pt x="206" y="0"/>
                      </a:cubicBezTo>
                      <a:close/>
                    </a:path>
                  </a:pathLst>
                </a:custGeom>
                <a:solidFill>
                  <a:srgbClr val="4C4C48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904" name="Google Shape;1904;p37"/>
                <p:cNvSpPr/>
                <p:nvPr/>
              </p:nvSpPr>
              <p:spPr>
                <a:xfrm>
                  <a:off x="5550596" y="4484782"/>
                  <a:ext cx="82995" cy="4870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387" h="814" extrusionOk="0">
                      <a:moveTo>
                        <a:pt x="6" y="1"/>
                      </a:moveTo>
                      <a:cubicBezTo>
                        <a:pt x="5" y="1"/>
                        <a:pt x="4" y="2"/>
                        <a:pt x="4" y="2"/>
                      </a:cubicBezTo>
                      <a:cubicBezTo>
                        <a:pt x="0" y="6"/>
                        <a:pt x="4" y="6"/>
                        <a:pt x="4" y="6"/>
                      </a:cubicBezTo>
                      <a:cubicBezTo>
                        <a:pt x="461" y="276"/>
                        <a:pt x="922" y="546"/>
                        <a:pt x="1379" y="812"/>
                      </a:cubicBezTo>
                      <a:cubicBezTo>
                        <a:pt x="1380" y="813"/>
                        <a:pt x="1381" y="813"/>
                        <a:pt x="1382" y="813"/>
                      </a:cubicBezTo>
                      <a:cubicBezTo>
                        <a:pt x="1383" y="813"/>
                        <a:pt x="1383" y="812"/>
                        <a:pt x="1383" y="812"/>
                      </a:cubicBezTo>
                      <a:cubicBezTo>
                        <a:pt x="1387" y="809"/>
                        <a:pt x="1387" y="809"/>
                        <a:pt x="1383" y="809"/>
                      </a:cubicBezTo>
                      <a:cubicBezTo>
                        <a:pt x="925" y="538"/>
                        <a:pt x="465" y="269"/>
                        <a:pt x="7" y="2"/>
                      </a:cubicBezTo>
                      <a:cubicBezTo>
                        <a:pt x="7" y="1"/>
                        <a:pt x="7" y="1"/>
                        <a:pt x="6" y="1"/>
                      </a:cubicBezTo>
                      <a:close/>
                    </a:path>
                  </a:pathLst>
                </a:custGeom>
                <a:solidFill>
                  <a:srgbClr val="4C4C48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905" name="Google Shape;1905;p37"/>
                <p:cNvSpPr/>
                <p:nvPr/>
              </p:nvSpPr>
              <p:spPr>
                <a:xfrm>
                  <a:off x="5568787" y="4482867"/>
                  <a:ext cx="84191" cy="275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407" h="460" extrusionOk="0">
                      <a:moveTo>
                        <a:pt x="0" y="1"/>
                      </a:moveTo>
                      <a:lnTo>
                        <a:pt x="0" y="7"/>
                      </a:lnTo>
                      <a:cubicBezTo>
                        <a:pt x="468" y="165"/>
                        <a:pt x="935" y="315"/>
                        <a:pt x="1403" y="458"/>
                      </a:cubicBezTo>
                      <a:cubicBezTo>
                        <a:pt x="1404" y="459"/>
                        <a:pt x="1405" y="459"/>
                        <a:pt x="1405" y="459"/>
                      </a:cubicBezTo>
                      <a:cubicBezTo>
                        <a:pt x="1406" y="459"/>
                        <a:pt x="1406" y="458"/>
                        <a:pt x="1406" y="458"/>
                      </a:cubicBezTo>
                      <a:lnTo>
                        <a:pt x="1406" y="455"/>
                      </a:lnTo>
                      <a:cubicBezTo>
                        <a:pt x="935" y="308"/>
                        <a:pt x="468" y="157"/>
                        <a:pt x="4" y="1"/>
                      </a:cubicBezTo>
                      <a:close/>
                    </a:path>
                  </a:pathLst>
                </a:custGeom>
                <a:solidFill>
                  <a:srgbClr val="4C4C48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906" name="Google Shape;1906;p37"/>
                <p:cNvSpPr/>
                <p:nvPr/>
              </p:nvSpPr>
              <p:spPr>
                <a:xfrm>
                  <a:off x="5577584" y="4469583"/>
                  <a:ext cx="94783" cy="2273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84" h="380" extrusionOk="0">
                      <a:moveTo>
                        <a:pt x="7" y="1"/>
                      </a:moveTo>
                      <a:cubicBezTo>
                        <a:pt x="3" y="1"/>
                        <a:pt x="3" y="1"/>
                        <a:pt x="0" y="4"/>
                      </a:cubicBezTo>
                      <a:lnTo>
                        <a:pt x="3" y="7"/>
                      </a:lnTo>
                      <a:cubicBezTo>
                        <a:pt x="526" y="144"/>
                        <a:pt x="1051" y="270"/>
                        <a:pt x="1577" y="379"/>
                      </a:cubicBezTo>
                      <a:lnTo>
                        <a:pt x="1584" y="379"/>
                      </a:lnTo>
                      <a:cubicBezTo>
                        <a:pt x="1584" y="376"/>
                        <a:pt x="1580" y="373"/>
                        <a:pt x="1580" y="373"/>
                      </a:cubicBezTo>
                      <a:cubicBezTo>
                        <a:pt x="1051" y="264"/>
                        <a:pt x="526" y="137"/>
                        <a:pt x="7" y="1"/>
                      </a:cubicBezTo>
                      <a:close/>
                    </a:path>
                  </a:pathLst>
                </a:custGeom>
                <a:solidFill>
                  <a:srgbClr val="4C4C48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907" name="Google Shape;1907;p37"/>
                <p:cNvSpPr/>
                <p:nvPr/>
              </p:nvSpPr>
              <p:spPr>
                <a:xfrm>
                  <a:off x="5401479" y="4428115"/>
                  <a:ext cx="70369" cy="1561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76" h="261" extrusionOk="0">
                      <a:moveTo>
                        <a:pt x="8" y="1"/>
                      </a:moveTo>
                      <a:cubicBezTo>
                        <a:pt x="4" y="1"/>
                        <a:pt x="0" y="1"/>
                        <a:pt x="0" y="4"/>
                      </a:cubicBezTo>
                      <a:lnTo>
                        <a:pt x="4" y="7"/>
                      </a:lnTo>
                      <a:cubicBezTo>
                        <a:pt x="389" y="106"/>
                        <a:pt x="779" y="192"/>
                        <a:pt x="1171" y="260"/>
                      </a:cubicBezTo>
                      <a:lnTo>
                        <a:pt x="1175" y="260"/>
                      </a:lnTo>
                      <a:cubicBezTo>
                        <a:pt x="1175" y="256"/>
                        <a:pt x="1171" y="253"/>
                        <a:pt x="1171" y="253"/>
                      </a:cubicBezTo>
                      <a:cubicBezTo>
                        <a:pt x="779" y="185"/>
                        <a:pt x="389" y="100"/>
                        <a:pt x="8" y="1"/>
                      </a:cubicBezTo>
                      <a:close/>
                    </a:path>
                  </a:pathLst>
                </a:custGeom>
                <a:solidFill>
                  <a:srgbClr val="4C4C48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908" name="Google Shape;1908;p37"/>
                <p:cNvSpPr/>
                <p:nvPr/>
              </p:nvSpPr>
              <p:spPr>
                <a:xfrm>
                  <a:off x="5407762" y="4402025"/>
                  <a:ext cx="67317" cy="2166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25" h="362" extrusionOk="0">
                      <a:moveTo>
                        <a:pt x="8" y="0"/>
                      </a:moveTo>
                      <a:cubicBezTo>
                        <a:pt x="5" y="0"/>
                        <a:pt x="5" y="3"/>
                        <a:pt x="1" y="3"/>
                      </a:cubicBezTo>
                      <a:cubicBezTo>
                        <a:pt x="1" y="7"/>
                        <a:pt x="5" y="7"/>
                        <a:pt x="5" y="7"/>
                      </a:cubicBezTo>
                      <a:cubicBezTo>
                        <a:pt x="418" y="136"/>
                        <a:pt x="701" y="246"/>
                        <a:pt x="1118" y="361"/>
                      </a:cubicBezTo>
                      <a:lnTo>
                        <a:pt x="1121" y="361"/>
                      </a:lnTo>
                      <a:cubicBezTo>
                        <a:pt x="1124" y="358"/>
                        <a:pt x="1121" y="355"/>
                        <a:pt x="1121" y="355"/>
                      </a:cubicBezTo>
                      <a:cubicBezTo>
                        <a:pt x="705" y="242"/>
                        <a:pt x="418" y="129"/>
                        <a:pt x="8" y="0"/>
                      </a:cubicBezTo>
                      <a:close/>
                    </a:path>
                  </a:pathLst>
                </a:custGeom>
                <a:solidFill>
                  <a:srgbClr val="4C4C48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909" name="Google Shape;1909;p37"/>
                <p:cNvSpPr/>
                <p:nvPr/>
              </p:nvSpPr>
              <p:spPr>
                <a:xfrm>
                  <a:off x="5433313" y="4382996"/>
                  <a:ext cx="53196" cy="2920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89" h="488" extrusionOk="0">
                      <a:moveTo>
                        <a:pt x="4" y="0"/>
                      </a:moveTo>
                      <a:cubicBezTo>
                        <a:pt x="1" y="3"/>
                        <a:pt x="4" y="3"/>
                        <a:pt x="4" y="7"/>
                      </a:cubicBezTo>
                      <a:cubicBezTo>
                        <a:pt x="298" y="167"/>
                        <a:pt x="592" y="328"/>
                        <a:pt x="885" y="485"/>
                      </a:cubicBezTo>
                      <a:cubicBezTo>
                        <a:pt x="885" y="487"/>
                        <a:pt x="886" y="488"/>
                        <a:pt x="887" y="488"/>
                      </a:cubicBezTo>
                      <a:cubicBezTo>
                        <a:pt x="888" y="488"/>
                        <a:pt x="889" y="487"/>
                        <a:pt x="889" y="485"/>
                      </a:cubicBezTo>
                      <a:cubicBezTo>
                        <a:pt x="889" y="485"/>
                        <a:pt x="889" y="482"/>
                        <a:pt x="885" y="482"/>
                      </a:cubicBezTo>
                      <a:cubicBezTo>
                        <a:pt x="595" y="321"/>
                        <a:pt x="301" y="161"/>
                        <a:pt x="8" y="0"/>
                      </a:cubicBezTo>
                      <a:close/>
                    </a:path>
                  </a:pathLst>
                </a:custGeom>
                <a:solidFill>
                  <a:srgbClr val="4C4C48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910" name="Google Shape;1910;p37"/>
                <p:cNvSpPr/>
                <p:nvPr/>
              </p:nvSpPr>
              <p:spPr>
                <a:xfrm>
                  <a:off x="5367790" y="4610323"/>
                  <a:ext cx="616326" cy="14839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300" h="2480" extrusionOk="0">
                      <a:moveTo>
                        <a:pt x="10063" y="1"/>
                      </a:moveTo>
                      <a:cubicBezTo>
                        <a:pt x="10063" y="1"/>
                        <a:pt x="9654" y="1875"/>
                        <a:pt x="8124" y="1895"/>
                      </a:cubicBezTo>
                      <a:cubicBezTo>
                        <a:pt x="8114" y="1895"/>
                        <a:pt x="8105" y="1895"/>
                        <a:pt x="8094" y="1895"/>
                      </a:cubicBezTo>
                      <a:cubicBezTo>
                        <a:pt x="6676" y="1895"/>
                        <a:pt x="3537" y="372"/>
                        <a:pt x="1891" y="372"/>
                      </a:cubicBezTo>
                      <a:cubicBezTo>
                        <a:pt x="1744" y="372"/>
                        <a:pt x="1609" y="384"/>
                        <a:pt x="1488" y="411"/>
                      </a:cubicBezTo>
                      <a:cubicBezTo>
                        <a:pt x="0" y="734"/>
                        <a:pt x="540" y="2479"/>
                        <a:pt x="540" y="2479"/>
                      </a:cubicBezTo>
                      <a:lnTo>
                        <a:pt x="9306" y="2479"/>
                      </a:lnTo>
                      <a:cubicBezTo>
                        <a:pt x="9306" y="2479"/>
                        <a:pt x="10299" y="1725"/>
                        <a:pt x="10063" y="1"/>
                      </a:cubicBezTo>
                      <a:close/>
                    </a:path>
                  </a:pathLst>
                </a:custGeom>
                <a:solidFill>
                  <a:srgbClr val="DFDFDD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  <p:sp>
              <p:nvSpPr>
                <p:cNvPr id="1914" name="Google Shape;1914;p37"/>
                <p:cNvSpPr/>
                <p:nvPr/>
              </p:nvSpPr>
              <p:spPr>
                <a:xfrm rot="20162671" flipH="1">
                  <a:off x="4759976" y="3493951"/>
                  <a:ext cx="553420" cy="29530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9654" h="4495" extrusionOk="0">
                      <a:moveTo>
                        <a:pt x="1" y="0"/>
                      </a:moveTo>
                      <a:lnTo>
                        <a:pt x="1" y="4494"/>
                      </a:lnTo>
                      <a:lnTo>
                        <a:pt x="29653" y="4494"/>
                      </a:lnTo>
                      <a:lnTo>
                        <a:pt x="29653" y="0"/>
                      </a:lnTo>
                      <a:close/>
                    </a:path>
                  </a:pathLst>
                </a:custGeom>
                <a:solidFill>
                  <a:srgbClr val="CD3027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endParaRPr sz="2880"/>
                </a:p>
              </p:txBody>
            </p:sp>
          </p:grpSp>
        </p:grpSp>
        <p:grpSp>
          <p:nvGrpSpPr>
            <p:cNvPr id="1915" name="Google Shape;1915;p37"/>
            <p:cNvGrpSpPr/>
            <p:nvPr/>
          </p:nvGrpSpPr>
          <p:grpSpPr>
            <a:xfrm>
              <a:off x="6958990" y="1640285"/>
              <a:ext cx="1686166" cy="3119635"/>
              <a:chOff x="6958990" y="1640285"/>
              <a:chExt cx="1686166" cy="3119635"/>
            </a:xfrm>
          </p:grpSpPr>
          <p:sp>
            <p:nvSpPr>
              <p:cNvPr id="1916" name="Google Shape;1916;p37"/>
              <p:cNvSpPr/>
              <p:nvPr/>
            </p:nvSpPr>
            <p:spPr>
              <a:xfrm>
                <a:off x="7763101" y="4077723"/>
                <a:ext cx="636501" cy="330892"/>
              </a:xfrm>
              <a:custGeom>
                <a:avLst/>
                <a:gdLst/>
                <a:ahLst/>
                <a:cxnLst/>
                <a:rect l="l" t="t" r="r" b="b"/>
                <a:pathLst>
                  <a:path w="25099" h="13048" extrusionOk="0">
                    <a:moveTo>
                      <a:pt x="3593" y="0"/>
                    </a:moveTo>
                    <a:cubicBezTo>
                      <a:pt x="3499" y="0"/>
                      <a:pt x="3406" y="32"/>
                      <a:pt x="3334" y="94"/>
                    </a:cubicBezTo>
                    <a:cubicBezTo>
                      <a:pt x="0" y="2898"/>
                      <a:pt x="777" y="8733"/>
                      <a:pt x="1014" y="10106"/>
                    </a:cubicBezTo>
                    <a:cubicBezTo>
                      <a:pt x="1044" y="10282"/>
                      <a:pt x="1186" y="10414"/>
                      <a:pt x="1363" y="10437"/>
                    </a:cubicBezTo>
                    <a:lnTo>
                      <a:pt x="22940" y="13044"/>
                    </a:lnTo>
                    <a:cubicBezTo>
                      <a:pt x="22957" y="13046"/>
                      <a:pt x="22973" y="13047"/>
                      <a:pt x="22989" y="13047"/>
                    </a:cubicBezTo>
                    <a:cubicBezTo>
                      <a:pt x="23199" y="13047"/>
                      <a:pt x="23378" y="12886"/>
                      <a:pt x="23394" y="12672"/>
                    </a:cubicBezTo>
                    <a:cubicBezTo>
                      <a:pt x="23397" y="12578"/>
                      <a:pt x="23404" y="12466"/>
                      <a:pt x="23414" y="12347"/>
                    </a:cubicBezTo>
                    <a:cubicBezTo>
                      <a:pt x="23431" y="12108"/>
                      <a:pt x="23255" y="11895"/>
                      <a:pt x="23018" y="11864"/>
                    </a:cubicBezTo>
                    <a:lnTo>
                      <a:pt x="2232" y="9193"/>
                    </a:lnTo>
                    <a:cubicBezTo>
                      <a:pt x="2015" y="7455"/>
                      <a:pt x="1806" y="3516"/>
                      <a:pt x="3888" y="1403"/>
                    </a:cubicBezTo>
                    <a:lnTo>
                      <a:pt x="24374" y="4710"/>
                    </a:lnTo>
                    <a:cubicBezTo>
                      <a:pt x="24402" y="4714"/>
                      <a:pt x="24429" y="4716"/>
                      <a:pt x="24456" y="4716"/>
                    </a:cubicBezTo>
                    <a:cubicBezTo>
                      <a:pt x="24669" y="4716"/>
                      <a:pt x="24864" y="4578"/>
                      <a:pt x="24936" y="4368"/>
                    </a:cubicBezTo>
                    <a:cubicBezTo>
                      <a:pt x="24966" y="4284"/>
                      <a:pt x="24993" y="4206"/>
                      <a:pt x="25017" y="4135"/>
                    </a:cubicBezTo>
                    <a:cubicBezTo>
                      <a:pt x="25098" y="3898"/>
                      <a:pt x="24949" y="3648"/>
                      <a:pt x="24702" y="3608"/>
                    </a:cubicBezTo>
                    <a:lnTo>
                      <a:pt x="3665" y="6"/>
                    </a:lnTo>
                    <a:cubicBezTo>
                      <a:pt x="3641" y="2"/>
                      <a:pt x="3617" y="0"/>
                      <a:pt x="3593" y="0"/>
                    </a:cubicBezTo>
                    <a:close/>
                  </a:path>
                </a:pathLst>
              </a:custGeom>
              <a:solidFill>
                <a:srgbClr val="FF9F1E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2880"/>
              </a:p>
            </p:txBody>
          </p:sp>
          <p:sp>
            <p:nvSpPr>
              <p:cNvPr id="1917" name="Google Shape;1917;p37"/>
              <p:cNvSpPr/>
              <p:nvPr/>
            </p:nvSpPr>
            <p:spPr>
              <a:xfrm>
                <a:off x="7808874" y="4106062"/>
                <a:ext cx="547742" cy="272936"/>
              </a:xfrm>
              <a:custGeom>
                <a:avLst/>
                <a:gdLst/>
                <a:ahLst/>
                <a:cxnLst/>
                <a:rect l="l" t="t" r="r" b="b"/>
                <a:pathLst>
                  <a:path w="21599" h="10195" extrusionOk="0">
                    <a:moveTo>
                      <a:pt x="2083" y="1"/>
                    </a:moveTo>
                    <a:cubicBezTo>
                      <a:pt x="1" y="2114"/>
                      <a:pt x="210" y="6053"/>
                      <a:pt x="427" y="7791"/>
                    </a:cubicBezTo>
                    <a:lnTo>
                      <a:pt x="20321" y="10195"/>
                    </a:lnTo>
                    <a:cubicBezTo>
                      <a:pt x="20382" y="9391"/>
                      <a:pt x="20473" y="8319"/>
                      <a:pt x="20598" y="7334"/>
                    </a:cubicBezTo>
                    <a:cubicBezTo>
                      <a:pt x="20747" y="6148"/>
                      <a:pt x="21204" y="4565"/>
                      <a:pt x="21599" y="3338"/>
                    </a:cubicBezTo>
                    <a:lnTo>
                      <a:pt x="2083" y="1"/>
                    </a:lnTo>
                    <a:close/>
                  </a:path>
                </a:pathLst>
              </a:custGeom>
              <a:solidFill>
                <a:srgbClr val="E8ECF6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2880"/>
              </a:p>
            </p:txBody>
          </p:sp>
          <p:sp>
            <p:nvSpPr>
              <p:cNvPr id="1918" name="Google Shape;1918;p37"/>
              <p:cNvSpPr/>
              <p:nvPr/>
            </p:nvSpPr>
            <p:spPr>
              <a:xfrm>
                <a:off x="7875467" y="4148678"/>
                <a:ext cx="447546" cy="84600"/>
              </a:xfrm>
              <a:custGeom>
                <a:avLst/>
                <a:gdLst/>
                <a:ahLst/>
                <a:cxnLst/>
                <a:rect l="l" t="t" r="r" b="b"/>
                <a:pathLst>
                  <a:path w="17648" h="3336" extrusionOk="0">
                    <a:moveTo>
                      <a:pt x="253" y="0"/>
                    </a:moveTo>
                    <a:cubicBezTo>
                      <a:pt x="79" y="0"/>
                      <a:pt x="0" y="241"/>
                      <a:pt x="204" y="289"/>
                    </a:cubicBezTo>
                    <a:cubicBezTo>
                      <a:pt x="3122" y="935"/>
                      <a:pt x="6050" y="1530"/>
                      <a:pt x="8992" y="2050"/>
                    </a:cubicBezTo>
                    <a:cubicBezTo>
                      <a:pt x="11774" y="2544"/>
                      <a:pt x="14625" y="3159"/>
                      <a:pt x="17448" y="3335"/>
                    </a:cubicBezTo>
                    <a:cubicBezTo>
                      <a:pt x="17452" y="3335"/>
                      <a:pt x="17455" y="3335"/>
                      <a:pt x="17459" y="3335"/>
                    </a:cubicBezTo>
                    <a:cubicBezTo>
                      <a:pt x="17609" y="3335"/>
                      <a:pt x="17647" y="3122"/>
                      <a:pt x="17489" y="3088"/>
                    </a:cubicBezTo>
                    <a:cubicBezTo>
                      <a:pt x="14655" y="2469"/>
                      <a:pt x="11727" y="2189"/>
                      <a:pt x="8873" y="1682"/>
                    </a:cubicBezTo>
                    <a:cubicBezTo>
                      <a:pt x="6003" y="1175"/>
                      <a:pt x="3143" y="617"/>
                      <a:pt x="296" y="5"/>
                    </a:cubicBezTo>
                    <a:cubicBezTo>
                      <a:pt x="281" y="2"/>
                      <a:pt x="267" y="0"/>
                      <a:pt x="253" y="0"/>
                    </a:cubicBezTo>
                    <a:close/>
                  </a:path>
                </a:pathLst>
              </a:custGeom>
              <a:solidFill>
                <a:srgbClr val="FF9843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2880"/>
              </a:p>
            </p:txBody>
          </p:sp>
          <p:sp>
            <p:nvSpPr>
              <p:cNvPr id="1919" name="Google Shape;1919;p37"/>
              <p:cNvSpPr/>
              <p:nvPr/>
            </p:nvSpPr>
            <p:spPr>
              <a:xfrm>
                <a:off x="8173310" y="4311941"/>
                <a:ext cx="156545" cy="17600"/>
              </a:xfrm>
              <a:custGeom>
                <a:avLst/>
                <a:gdLst/>
                <a:ahLst/>
                <a:cxnLst/>
                <a:rect l="l" t="t" r="r" b="b"/>
                <a:pathLst>
                  <a:path w="6173" h="694" extrusionOk="0">
                    <a:moveTo>
                      <a:pt x="165" y="1"/>
                    </a:moveTo>
                    <a:cubicBezTo>
                      <a:pt x="39" y="1"/>
                      <a:pt x="0" y="181"/>
                      <a:pt x="138" y="207"/>
                    </a:cubicBezTo>
                    <a:cubicBezTo>
                      <a:pt x="2062" y="580"/>
                      <a:pt x="4016" y="653"/>
                      <a:pt x="5970" y="694"/>
                    </a:cubicBezTo>
                    <a:cubicBezTo>
                      <a:pt x="5971" y="694"/>
                      <a:pt x="5973" y="694"/>
                      <a:pt x="5974" y="694"/>
                    </a:cubicBezTo>
                    <a:cubicBezTo>
                      <a:pt x="6173" y="694"/>
                      <a:pt x="6168" y="437"/>
                      <a:pt x="5970" y="427"/>
                    </a:cubicBezTo>
                    <a:cubicBezTo>
                      <a:pt x="4036" y="312"/>
                      <a:pt x="2109" y="85"/>
                      <a:pt x="168" y="1"/>
                    </a:cubicBezTo>
                    <a:cubicBezTo>
                      <a:pt x="167" y="1"/>
                      <a:pt x="166" y="1"/>
                      <a:pt x="165" y="1"/>
                    </a:cubicBezTo>
                    <a:close/>
                  </a:path>
                </a:pathLst>
              </a:custGeom>
              <a:solidFill>
                <a:srgbClr val="FF9843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2880"/>
              </a:p>
            </p:txBody>
          </p:sp>
          <p:sp>
            <p:nvSpPr>
              <p:cNvPr id="1920" name="Google Shape;1920;p37"/>
              <p:cNvSpPr/>
              <p:nvPr/>
            </p:nvSpPr>
            <p:spPr>
              <a:xfrm>
                <a:off x="7948603" y="4226810"/>
                <a:ext cx="391096" cy="60407"/>
              </a:xfrm>
              <a:custGeom>
                <a:avLst/>
                <a:gdLst/>
                <a:ahLst/>
                <a:cxnLst/>
                <a:rect l="l" t="t" r="r" b="b"/>
                <a:pathLst>
                  <a:path w="15422" h="2382" extrusionOk="0">
                    <a:moveTo>
                      <a:pt x="207" y="1"/>
                    </a:moveTo>
                    <a:cubicBezTo>
                      <a:pt x="60" y="1"/>
                      <a:pt x="0" y="184"/>
                      <a:pt x="164" y="240"/>
                    </a:cubicBezTo>
                    <a:cubicBezTo>
                      <a:pt x="4928" y="1883"/>
                      <a:pt x="10209" y="1989"/>
                      <a:pt x="15186" y="2381"/>
                    </a:cubicBezTo>
                    <a:cubicBezTo>
                      <a:pt x="15191" y="2381"/>
                      <a:pt x="15196" y="2381"/>
                      <a:pt x="15200" y="2381"/>
                    </a:cubicBezTo>
                    <a:cubicBezTo>
                      <a:pt x="15372" y="2381"/>
                      <a:pt x="15422" y="2126"/>
                      <a:pt x="15230" y="2090"/>
                    </a:cubicBezTo>
                    <a:cubicBezTo>
                      <a:pt x="12755" y="1647"/>
                      <a:pt x="10213" y="1654"/>
                      <a:pt x="7718" y="1356"/>
                    </a:cubicBezTo>
                    <a:cubicBezTo>
                      <a:pt x="5188" y="1056"/>
                      <a:pt x="2740" y="457"/>
                      <a:pt x="242" y="4"/>
                    </a:cubicBezTo>
                    <a:cubicBezTo>
                      <a:pt x="230" y="2"/>
                      <a:pt x="218" y="1"/>
                      <a:pt x="207" y="1"/>
                    </a:cubicBezTo>
                    <a:close/>
                  </a:path>
                </a:pathLst>
              </a:custGeom>
              <a:solidFill>
                <a:srgbClr val="FF9843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2880"/>
              </a:p>
            </p:txBody>
          </p:sp>
          <p:sp>
            <p:nvSpPr>
              <p:cNvPr id="1921" name="Google Shape;1921;p37"/>
              <p:cNvSpPr/>
              <p:nvPr/>
            </p:nvSpPr>
            <p:spPr>
              <a:xfrm>
                <a:off x="7862585" y="4249253"/>
                <a:ext cx="111329" cy="29062"/>
              </a:xfrm>
              <a:custGeom>
                <a:avLst/>
                <a:gdLst/>
                <a:ahLst/>
                <a:cxnLst/>
                <a:rect l="l" t="t" r="r" b="b"/>
                <a:pathLst>
                  <a:path w="4390" h="1146" extrusionOk="0">
                    <a:moveTo>
                      <a:pt x="184" y="1"/>
                    </a:moveTo>
                    <a:cubicBezTo>
                      <a:pt x="56" y="1"/>
                      <a:pt x="0" y="180"/>
                      <a:pt x="147" y="215"/>
                    </a:cubicBezTo>
                    <a:cubicBezTo>
                      <a:pt x="1503" y="542"/>
                      <a:pt x="2863" y="945"/>
                      <a:pt x="4242" y="1145"/>
                    </a:cubicBezTo>
                    <a:cubicBezTo>
                      <a:pt x="4247" y="1145"/>
                      <a:pt x="4252" y="1146"/>
                      <a:pt x="4257" y="1146"/>
                    </a:cubicBezTo>
                    <a:cubicBezTo>
                      <a:pt x="4348" y="1146"/>
                      <a:pt x="4389" y="1037"/>
                      <a:pt x="4289" y="1003"/>
                    </a:cubicBezTo>
                    <a:cubicBezTo>
                      <a:pt x="2967" y="563"/>
                      <a:pt x="1571" y="319"/>
                      <a:pt x="216" y="4"/>
                    </a:cubicBezTo>
                    <a:cubicBezTo>
                      <a:pt x="205" y="2"/>
                      <a:pt x="194" y="1"/>
                      <a:pt x="184" y="1"/>
                    </a:cubicBezTo>
                    <a:close/>
                  </a:path>
                </a:pathLst>
              </a:custGeom>
              <a:solidFill>
                <a:srgbClr val="FF9843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2880"/>
              </a:p>
            </p:txBody>
          </p:sp>
          <p:sp>
            <p:nvSpPr>
              <p:cNvPr id="1922" name="Google Shape;1922;p37"/>
              <p:cNvSpPr/>
              <p:nvPr/>
            </p:nvSpPr>
            <p:spPr>
              <a:xfrm>
                <a:off x="7802281" y="3840613"/>
                <a:ext cx="668378" cy="314763"/>
              </a:xfrm>
              <a:custGeom>
                <a:avLst/>
                <a:gdLst/>
                <a:ahLst/>
                <a:cxnLst/>
                <a:rect l="l" t="t" r="r" b="b"/>
                <a:pathLst>
                  <a:path w="26356" h="12412" extrusionOk="0">
                    <a:moveTo>
                      <a:pt x="2525" y="1"/>
                    </a:moveTo>
                    <a:cubicBezTo>
                      <a:pt x="2525" y="1"/>
                      <a:pt x="0" y="5783"/>
                      <a:pt x="1934" y="9326"/>
                    </a:cubicBezTo>
                    <a:lnTo>
                      <a:pt x="23539" y="12406"/>
                    </a:lnTo>
                    <a:cubicBezTo>
                      <a:pt x="23568" y="12410"/>
                      <a:pt x="23597" y="12412"/>
                      <a:pt x="23625" y="12412"/>
                    </a:cubicBezTo>
                    <a:cubicBezTo>
                      <a:pt x="23906" y="12412"/>
                      <a:pt x="24157" y="12215"/>
                      <a:pt x="24215" y="11933"/>
                    </a:cubicBezTo>
                    <a:lnTo>
                      <a:pt x="24219" y="11926"/>
                    </a:lnTo>
                    <a:cubicBezTo>
                      <a:pt x="24310" y="11490"/>
                      <a:pt x="24012" y="11064"/>
                      <a:pt x="23570" y="11003"/>
                    </a:cubicBezTo>
                    <a:lnTo>
                      <a:pt x="2850" y="8105"/>
                    </a:lnTo>
                    <a:cubicBezTo>
                      <a:pt x="2143" y="6097"/>
                      <a:pt x="2789" y="3261"/>
                      <a:pt x="3368" y="1543"/>
                    </a:cubicBezTo>
                    <a:lnTo>
                      <a:pt x="24219" y="5664"/>
                    </a:lnTo>
                    <a:cubicBezTo>
                      <a:pt x="24690" y="5809"/>
                      <a:pt x="25245" y="5929"/>
                      <a:pt x="25624" y="5929"/>
                    </a:cubicBezTo>
                    <a:cubicBezTo>
                      <a:pt x="25814" y="5929"/>
                      <a:pt x="25959" y="5899"/>
                      <a:pt x="26028" y="5826"/>
                    </a:cubicBezTo>
                    <a:cubicBezTo>
                      <a:pt x="26356" y="5475"/>
                      <a:pt x="25960" y="4876"/>
                      <a:pt x="25490" y="4778"/>
                    </a:cubicBezTo>
                    <a:lnTo>
                      <a:pt x="2525" y="1"/>
                    </a:lnTo>
                    <a:close/>
                  </a:path>
                </a:pathLst>
              </a:custGeom>
              <a:solidFill>
                <a:srgbClr val="00959C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2880"/>
              </a:p>
            </p:txBody>
          </p:sp>
          <p:sp>
            <p:nvSpPr>
              <p:cNvPr id="1923" name="Google Shape;1923;p37"/>
              <p:cNvSpPr/>
              <p:nvPr/>
            </p:nvSpPr>
            <p:spPr>
              <a:xfrm>
                <a:off x="7856626" y="3850745"/>
                <a:ext cx="562856" cy="268455"/>
              </a:xfrm>
              <a:custGeom>
                <a:avLst/>
                <a:gdLst/>
                <a:ahLst/>
                <a:cxnLst/>
                <a:rect l="l" t="t" r="r" b="b"/>
                <a:pathLst>
                  <a:path w="22195" h="9444" extrusionOk="0">
                    <a:moveTo>
                      <a:pt x="1225" y="1"/>
                    </a:moveTo>
                    <a:cubicBezTo>
                      <a:pt x="646" y="1719"/>
                      <a:pt x="0" y="4555"/>
                      <a:pt x="707" y="6563"/>
                    </a:cubicBezTo>
                    <a:lnTo>
                      <a:pt x="20913" y="9444"/>
                    </a:lnTo>
                    <a:cubicBezTo>
                      <a:pt x="21180" y="8234"/>
                      <a:pt x="21582" y="6597"/>
                      <a:pt x="22028" y="5299"/>
                    </a:cubicBezTo>
                    <a:cubicBezTo>
                      <a:pt x="22194" y="4818"/>
                      <a:pt x="21900" y="4302"/>
                      <a:pt x="21400" y="4200"/>
                    </a:cubicBezTo>
                    <a:lnTo>
                      <a:pt x="1225" y="1"/>
                    </a:lnTo>
                    <a:close/>
                  </a:path>
                </a:pathLst>
              </a:custGeom>
              <a:solidFill>
                <a:srgbClr val="E8ECF6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2880"/>
              </a:p>
            </p:txBody>
          </p:sp>
          <p:sp>
            <p:nvSpPr>
              <p:cNvPr id="1924" name="Google Shape;1924;p37"/>
              <p:cNvSpPr/>
              <p:nvPr/>
            </p:nvSpPr>
            <p:spPr>
              <a:xfrm>
                <a:off x="8014486" y="3941416"/>
                <a:ext cx="404181" cy="85665"/>
              </a:xfrm>
              <a:custGeom>
                <a:avLst/>
                <a:gdLst/>
                <a:ahLst/>
                <a:cxnLst/>
                <a:rect l="l" t="t" r="r" b="b"/>
                <a:pathLst>
                  <a:path w="15938" h="3378" extrusionOk="0">
                    <a:moveTo>
                      <a:pt x="542" y="1"/>
                    </a:moveTo>
                    <a:cubicBezTo>
                      <a:pt x="422" y="1"/>
                      <a:pt x="302" y="2"/>
                      <a:pt x="183" y="5"/>
                    </a:cubicBezTo>
                    <a:cubicBezTo>
                      <a:pt x="44" y="5"/>
                      <a:pt x="0" y="188"/>
                      <a:pt x="145" y="222"/>
                    </a:cubicBezTo>
                    <a:cubicBezTo>
                      <a:pt x="2701" y="807"/>
                      <a:pt x="5387" y="935"/>
                      <a:pt x="7966" y="1452"/>
                    </a:cubicBezTo>
                    <a:cubicBezTo>
                      <a:pt x="10563" y="1973"/>
                      <a:pt x="13119" y="2646"/>
                      <a:pt x="15661" y="3370"/>
                    </a:cubicBezTo>
                    <a:cubicBezTo>
                      <a:pt x="15680" y="3375"/>
                      <a:pt x="15697" y="3377"/>
                      <a:pt x="15713" y="3377"/>
                    </a:cubicBezTo>
                    <a:cubicBezTo>
                      <a:pt x="15873" y="3377"/>
                      <a:pt x="15937" y="3154"/>
                      <a:pt x="15753" y="3092"/>
                    </a:cubicBezTo>
                    <a:cubicBezTo>
                      <a:pt x="13166" y="2247"/>
                      <a:pt x="10526" y="1588"/>
                      <a:pt x="7858" y="1060"/>
                    </a:cubicBezTo>
                    <a:cubicBezTo>
                      <a:pt x="5510" y="596"/>
                      <a:pt x="2960" y="1"/>
                      <a:pt x="542" y="1"/>
                    </a:cubicBezTo>
                    <a:close/>
                  </a:path>
                </a:pathLst>
              </a:custGeom>
              <a:solidFill>
                <a:srgbClr val="00959C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2880"/>
              </a:p>
            </p:txBody>
          </p:sp>
          <p:sp>
            <p:nvSpPr>
              <p:cNvPr id="1925" name="Google Shape;1925;p37"/>
              <p:cNvSpPr/>
              <p:nvPr/>
            </p:nvSpPr>
            <p:spPr>
              <a:xfrm>
                <a:off x="7921799" y="4030098"/>
                <a:ext cx="171963" cy="25715"/>
              </a:xfrm>
              <a:custGeom>
                <a:avLst/>
                <a:gdLst/>
                <a:ahLst/>
                <a:cxnLst/>
                <a:rect l="l" t="t" r="r" b="b"/>
                <a:pathLst>
                  <a:path w="6781" h="1014" extrusionOk="0">
                    <a:moveTo>
                      <a:pt x="175" y="0"/>
                    </a:moveTo>
                    <a:cubicBezTo>
                      <a:pt x="0" y="0"/>
                      <a:pt x="8" y="241"/>
                      <a:pt x="189" y="255"/>
                    </a:cubicBezTo>
                    <a:cubicBezTo>
                      <a:pt x="2344" y="417"/>
                      <a:pt x="4463" y="772"/>
                      <a:pt x="6604" y="1012"/>
                    </a:cubicBezTo>
                    <a:cubicBezTo>
                      <a:pt x="6610" y="1013"/>
                      <a:pt x="6615" y="1013"/>
                      <a:pt x="6620" y="1013"/>
                    </a:cubicBezTo>
                    <a:cubicBezTo>
                      <a:pt x="6752" y="1013"/>
                      <a:pt x="6781" y="819"/>
                      <a:pt x="6640" y="789"/>
                    </a:cubicBezTo>
                    <a:cubicBezTo>
                      <a:pt x="4544" y="316"/>
                      <a:pt x="2330" y="154"/>
                      <a:pt x="189" y="1"/>
                    </a:cubicBezTo>
                    <a:cubicBezTo>
                      <a:pt x="185" y="1"/>
                      <a:pt x="180" y="0"/>
                      <a:pt x="175" y="0"/>
                    </a:cubicBezTo>
                    <a:close/>
                  </a:path>
                </a:pathLst>
              </a:custGeom>
              <a:solidFill>
                <a:srgbClr val="87508F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2880"/>
              </a:p>
            </p:txBody>
          </p:sp>
          <p:sp>
            <p:nvSpPr>
              <p:cNvPr id="1926" name="Google Shape;1926;p37"/>
              <p:cNvSpPr/>
              <p:nvPr/>
            </p:nvSpPr>
            <p:spPr>
              <a:xfrm>
                <a:off x="7811791" y="3561052"/>
                <a:ext cx="668378" cy="389092"/>
              </a:xfrm>
              <a:custGeom>
                <a:avLst/>
                <a:gdLst/>
                <a:ahLst/>
                <a:cxnLst/>
                <a:rect l="l" t="t" r="r" b="b"/>
                <a:pathLst>
                  <a:path w="26356" h="15343" extrusionOk="0">
                    <a:moveTo>
                      <a:pt x="2816" y="1"/>
                    </a:moveTo>
                    <a:cubicBezTo>
                      <a:pt x="2777" y="1"/>
                      <a:pt x="2742" y="14"/>
                      <a:pt x="2712" y="39"/>
                    </a:cubicBezTo>
                    <a:cubicBezTo>
                      <a:pt x="2411" y="307"/>
                      <a:pt x="1116" y="1632"/>
                      <a:pt x="463" y="5246"/>
                    </a:cubicBezTo>
                    <a:cubicBezTo>
                      <a:pt x="0" y="7820"/>
                      <a:pt x="1826" y="10562"/>
                      <a:pt x="2113" y="10974"/>
                    </a:cubicBezTo>
                    <a:cubicBezTo>
                      <a:pt x="2150" y="10998"/>
                      <a:pt x="2181" y="11014"/>
                      <a:pt x="2215" y="11039"/>
                    </a:cubicBezTo>
                    <a:lnTo>
                      <a:pt x="24554" y="15339"/>
                    </a:lnTo>
                    <a:cubicBezTo>
                      <a:pt x="24565" y="15341"/>
                      <a:pt x="24575" y="15342"/>
                      <a:pt x="24584" y="15342"/>
                    </a:cubicBezTo>
                    <a:cubicBezTo>
                      <a:pt x="24701" y="15342"/>
                      <a:pt x="24786" y="15218"/>
                      <a:pt x="24730" y="15109"/>
                    </a:cubicBezTo>
                    <a:cubicBezTo>
                      <a:pt x="24692" y="15035"/>
                      <a:pt x="24649" y="14943"/>
                      <a:pt x="24608" y="14839"/>
                    </a:cubicBezTo>
                    <a:cubicBezTo>
                      <a:pt x="24352" y="14207"/>
                      <a:pt x="23779" y="13757"/>
                      <a:pt x="23107" y="13628"/>
                    </a:cubicBezTo>
                    <a:lnTo>
                      <a:pt x="2959" y="9821"/>
                    </a:lnTo>
                    <a:cubicBezTo>
                      <a:pt x="2306" y="8759"/>
                      <a:pt x="1512" y="6961"/>
                      <a:pt x="1779" y="5483"/>
                    </a:cubicBezTo>
                    <a:cubicBezTo>
                      <a:pt x="2181" y="3258"/>
                      <a:pt x="2834" y="2044"/>
                      <a:pt x="3239" y="1470"/>
                    </a:cubicBezTo>
                    <a:lnTo>
                      <a:pt x="24280" y="6423"/>
                    </a:lnTo>
                    <a:cubicBezTo>
                      <a:pt x="24435" y="6459"/>
                      <a:pt x="24591" y="6477"/>
                      <a:pt x="24745" y="6477"/>
                    </a:cubicBezTo>
                    <a:cubicBezTo>
                      <a:pt x="25312" y="6477"/>
                      <a:pt x="25861" y="6241"/>
                      <a:pt x="26265" y="5821"/>
                    </a:cubicBezTo>
                    <a:cubicBezTo>
                      <a:pt x="26265" y="5818"/>
                      <a:pt x="26268" y="5818"/>
                      <a:pt x="26268" y="5814"/>
                    </a:cubicBezTo>
                    <a:cubicBezTo>
                      <a:pt x="26356" y="5727"/>
                      <a:pt x="26312" y="5577"/>
                      <a:pt x="26190" y="5547"/>
                    </a:cubicBezTo>
                    <a:lnTo>
                      <a:pt x="2857" y="6"/>
                    </a:lnTo>
                    <a:cubicBezTo>
                      <a:pt x="2843" y="2"/>
                      <a:pt x="2829" y="1"/>
                      <a:pt x="2816" y="1"/>
                    </a:cubicBezTo>
                    <a:close/>
                  </a:path>
                </a:pathLst>
              </a:custGeom>
              <a:solidFill>
                <a:srgbClr val="80AFAE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2880"/>
              </a:p>
            </p:txBody>
          </p:sp>
          <p:sp>
            <p:nvSpPr>
              <p:cNvPr id="1927" name="Google Shape;1927;p37"/>
              <p:cNvSpPr/>
              <p:nvPr/>
            </p:nvSpPr>
            <p:spPr>
              <a:xfrm>
                <a:off x="7850108" y="3598304"/>
                <a:ext cx="574928" cy="309311"/>
              </a:xfrm>
              <a:custGeom>
                <a:avLst/>
                <a:gdLst/>
                <a:ahLst/>
                <a:cxnLst/>
                <a:rect l="l" t="t" r="r" b="b"/>
                <a:pathLst>
                  <a:path w="22671" h="12197" extrusionOk="0">
                    <a:moveTo>
                      <a:pt x="1728" y="1"/>
                    </a:moveTo>
                    <a:cubicBezTo>
                      <a:pt x="1323" y="575"/>
                      <a:pt x="670" y="1789"/>
                      <a:pt x="268" y="4014"/>
                    </a:cubicBezTo>
                    <a:cubicBezTo>
                      <a:pt x="1" y="5492"/>
                      <a:pt x="795" y="7290"/>
                      <a:pt x="1448" y="8352"/>
                    </a:cubicBezTo>
                    <a:lnTo>
                      <a:pt x="21430" y="12196"/>
                    </a:lnTo>
                    <a:cubicBezTo>
                      <a:pt x="21291" y="11189"/>
                      <a:pt x="21285" y="9857"/>
                      <a:pt x="21596" y="8136"/>
                    </a:cubicBezTo>
                    <a:cubicBezTo>
                      <a:pt x="21836" y="6794"/>
                      <a:pt x="22248" y="5756"/>
                      <a:pt x="22671" y="4978"/>
                    </a:cubicBezTo>
                    <a:lnTo>
                      <a:pt x="1728" y="1"/>
                    </a:lnTo>
                    <a:close/>
                  </a:path>
                </a:pathLst>
              </a:custGeom>
              <a:solidFill>
                <a:srgbClr val="E8ECF6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2880"/>
              </a:p>
            </p:txBody>
          </p:sp>
          <p:sp>
            <p:nvSpPr>
              <p:cNvPr id="1928" name="Google Shape;1928;p37"/>
              <p:cNvSpPr/>
              <p:nvPr/>
            </p:nvSpPr>
            <p:spPr>
              <a:xfrm>
                <a:off x="7949617" y="3759970"/>
                <a:ext cx="446608" cy="69790"/>
              </a:xfrm>
              <a:custGeom>
                <a:avLst/>
                <a:gdLst/>
                <a:ahLst/>
                <a:cxnLst/>
                <a:rect l="l" t="t" r="r" b="b"/>
                <a:pathLst>
                  <a:path w="17611" h="2752" extrusionOk="0">
                    <a:moveTo>
                      <a:pt x="201" y="1"/>
                    </a:moveTo>
                    <a:cubicBezTo>
                      <a:pt x="65" y="1"/>
                      <a:pt x="1" y="161"/>
                      <a:pt x="154" y="216"/>
                    </a:cubicBezTo>
                    <a:cubicBezTo>
                      <a:pt x="2917" y="1176"/>
                      <a:pt x="6034" y="1521"/>
                      <a:pt x="8918" y="1933"/>
                    </a:cubicBezTo>
                    <a:cubicBezTo>
                      <a:pt x="11566" y="2313"/>
                      <a:pt x="14321" y="2752"/>
                      <a:pt x="17008" y="2752"/>
                    </a:cubicBezTo>
                    <a:cubicBezTo>
                      <a:pt x="17141" y="2752"/>
                      <a:pt x="17275" y="2751"/>
                      <a:pt x="17408" y="2748"/>
                    </a:cubicBezTo>
                    <a:cubicBezTo>
                      <a:pt x="17553" y="2744"/>
                      <a:pt x="17611" y="2535"/>
                      <a:pt x="17445" y="2511"/>
                    </a:cubicBezTo>
                    <a:cubicBezTo>
                      <a:pt x="14582" y="2089"/>
                      <a:pt x="11674" y="1967"/>
                      <a:pt x="8806" y="1544"/>
                    </a:cubicBezTo>
                    <a:cubicBezTo>
                      <a:pt x="5939" y="1121"/>
                      <a:pt x="3096" y="341"/>
                      <a:pt x="225" y="2"/>
                    </a:cubicBezTo>
                    <a:cubicBezTo>
                      <a:pt x="217" y="1"/>
                      <a:pt x="209" y="1"/>
                      <a:pt x="201" y="1"/>
                    </a:cubicBezTo>
                    <a:close/>
                  </a:path>
                </a:pathLst>
              </a:custGeom>
              <a:solidFill>
                <a:srgbClr val="80AFAE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2880"/>
              </a:p>
            </p:txBody>
          </p:sp>
          <p:sp>
            <p:nvSpPr>
              <p:cNvPr id="1929" name="Google Shape;1929;p37"/>
              <p:cNvSpPr/>
              <p:nvPr/>
            </p:nvSpPr>
            <p:spPr>
              <a:xfrm>
                <a:off x="8131366" y="3713309"/>
                <a:ext cx="273782" cy="55335"/>
              </a:xfrm>
              <a:custGeom>
                <a:avLst/>
                <a:gdLst/>
                <a:ahLst/>
                <a:cxnLst/>
                <a:rect l="l" t="t" r="r" b="b"/>
                <a:pathLst>
                  <a:path w="10796" h="2182" extrusionOk="0">
                    <a:moveTo>
                      <a:pt x="233" y="0"/>
                    </a:moveTo>
                    <a:cubicBezTo>
                      <a:pt x="69" y="0"/>
                      <a:pt x="0" y="203"/>
                      <a:pt x="186" y="263"/>
                    </a:cubicBezTo>
                    <a:cubicBezTo>
                      <a:pt x="1917" y="825"/>
                      <a:pt x="3760" y="1140"/>
                      <a:pt x="5548" y="1467"/>
                    </a:cubicBezTo>
                    <a:cubicBezTo>
                      <a:pt x="7209" y="1768"/>
                      <a:pt x="8902" y="2096"/>
                      <a:pt x="10589" y="2181"/>
                    </a:cubicBezTo>
                    <a:cubicBezTo>
                      <a:pt x="10592" y="2181"/>
                      <a:pt x="10596" y="2181"/>
                      <a:pt x="10599" y="2181"/>
                    </a:cubicBezTo>
                    <a:cubicBezTo>
                      <a:pt x="10753" y="2181"/>
                      <a:pt x="10796" y="1960"/>
                      <a:pt x="10630" y="1927"/>
                    </a:cubicBezTo>
                    <a:cubicBezTo>
                      <a:pt x="8913" y="1586"/>
                      <a:pt x="7157" y="1403"/>
                      <a:pt x="5433" y="1085"/>
                    </a:cubicBezTo>
                    <a:cubicBezTo>
                      <a:pt x="3705" y="764"/>
                      <a:pt x="2001" y="304"/>
                      <a:pt x="270" y="4"/>
                    </a:cubicBezTo>
                    <a:cubicBezTo>
                      <a:pt x="257" y="1"/>
                      <a:pt x="245" y="0"/>
                      <a:pt x="233" y="0"/>
                    </a:cubicBezTo>
                    <a:close/>
                  </a:path>
                </a:pathLst>
              </a:custGeom>
              <a:solidFill>
                <a:srgbClr val="80AFAE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2880"/>
              </a:p>
            </p:txBody>
          </p:sp>
          <p:sp>
            <p:nvSpPr>
              <p:cNvPr id="1930" name="Google Shape;1930;p37"/>
              <p:cNvSpPr/>
              <p:nvPr/>
            </p:nvSpPr>
            <p:spPr>
              <a:xfrm>
                <a:off x="7821478" y="2933814"/>
                <a:ext cx="743493" cy="454469"/>
              </a:xfrm>
              <a:custGeom>
                <a:avLst/>
                <a:gdLst/>
                <a:ahLst/>
                <a:cxnLst/>
                <a:rect l="l" t="t" r="r" b="b"/>
                <a:pathLst>
                  <a:path w="29318" h="17921" extrusionOk="0">
                    <a:moveTo>
                      <a:pt x="2925" y="1"/>
                    </a:moveTo>
                    <a:cubicBezTo>
                      <a:pt x="2822" y="1"/>
                      <a:pt x="2723" y="49"/>
                      <a:pt x="2661" y="135"/>
                    </a:cubicBezTo>
                    <a:cubicBezTo>
                      <a:pt x="2255" y="680"/>
                      <a:pt x="1025" y="2454"/>
                      <a:pt x="447" y="4601"/>
                    </a:cubicBezTo>
                    <a:cubicBezTo>
                      <a:pt x="17" y="6204"/>
                      <a:pt x="0" y="8777"/>
                      <a:pt x="3" y="9575"/>
                    </a:cubicBezTo>
                    <a:cubicBezTo>
                      <a:pt x="3" y="9720"/>
                      <a:pt x="102" y="9846"/>
                      <a:pt x="240" y="9887"/>
                    </a:cubicBezTo>
                    <a:lnTo>
                      <a:pt x="26732" y="17906"/>
                    </a:lnTo>
                    <a:cubicBezTo>
                      <a:pt x="26764" y="17916"/>
                      <a:pt x="26796" y="17921"/>
                      <a:pt x="26828" y="17921"/>
                    </a:cubicBezTo>
                    <a:cubicBezTo>
                      <a:pt x="27017" y="17921"/>
                      <a:pt x="27178" y="17757"/>
                      <a:pt x="27155" y="17555"/>
                    </a:cubicBezTo>
                    <a:lnTo>
                      <a:pt x="27155" y="17548"/>
                    </a:lnTo>
                    <a:cubicBezTo>
                      <a:pt x="27090" y="16950"/>
                      <a:pt x="26677" y="16446"/>
                      <a:pt x="26100" y="16270"/>
                    </a:cubicBezTo>
                    <a:lnTo>
                      <a:pt x="1346" y="8824"/>
                    </a:lnTo>
                    <a:cubicBezTo>
                      <a:pt x="1370" y="7476"/>
                      <a:pt x="1478" y="5917"/>
                      <a:pt x="1738" y="4950"/>
                    </a:cubicBezTo>
                    <a:cubicBezTo>
                      <a:pt x="2130" y="3489"/>
                      <a:pt x="2874" y="2204"/>
                      <a:pt x="3361" y="1468"/>
                    </a:cubicBezTo>
                    <a:lnTo>
                      <a:pt x="28040" y="7151"/>
                    </a:lnTo>
                    <a:cubicBezTo>
                      <a:pt x="28120" y="7170"/>
                      <a:pt x="28200" y="7179"/>
                      <a:pt x="28279" y="7179"/>
                    </a:cubicBezTo>
                    <a:cubicBezTo>
                      <a:pt x="28659" y="7179"/>
                      <a:pt x="29017" y="6971"/>
                      <a:pt x="29210" y="6627"/>
                    </a:cubicBezTo>
                    <a:cubicBezTo>
                      <a:pt x="29210" y="6627"/>
                      <a:pt x="29210" y="6624"/>
                      <a:pt x="29213" y="6624"/>
                    </a:cubicBezTo>
                    <a:cubicBezTo>
                      <a:pt x="29318" y="6430"/>
                      <a:pt x="29210" y="6194"/>
                      <a:pt x="28997" y="6143"/>
                    </a:cubicBezTo>
                    <a:lnTo>
                      <a:pt x="3003" y="10"/>
                    </a:lnTo>
                    <a:cubicBezTo>
                      <a:pt x="2977" y="4"/>
                      <a:pt x="2951" y="1"/>
                      <a:pt x="2925" y="1"/>
                    </a:cubicBezTo>
                    <a:close/>
                  </a:path>
                </a:pathLst>
              </a:custGeom>
              <a:solidFill>
                <a:srgbClr val="00949A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2880"/>
              </a:p>
            </p:txBody>
          </p:sp>
          <p:sp>
            <p:nvSpPr>
              <p:cNvPr id="1931" name="Google Shape;1931;p37"/>
              <p:cNvSpPr/>
              <p:nvPr/>
            </p:nvSpPr>
            <p:spPr>
              <a:xfrm>
                <a:off x="7855586" y="2971016"/>
                <a:ext cx="661632" cy="373623"/>
              </a:xfrm>
              <a:custGeom>
                <a:avLst/>
                <a:gdLst/>
                <a:ahLst/>
                <a:cxnLst/>
                <a:rect l="l" t="t" r="r" b="b"/>
                <a:pathLst>
                  <a:path w="26090" h="14733" extrusionOk="0">
                    <a:moveTo>
                      <a:pt x="2016" y="1"/>
                    </a:moveTo>
                    <a:cubicBezTo>
                      <a:pt x="1529" y="737"/>
                      <a:pt x="785" y="2022"/>
                      <a:pt x="393" y="3483"/>
                    </a:cubicBezTo>
                    <a:cubicBezTo>
                      <a:pt x="133" y="4450"/>
                      <a:pt x="25" y="6009"/>
                      <a:pt x="1" y="7357"/>
                    </a:cubicBezTo>
                    <a:lnTo>
                      <a:pt x="24355" y="14732"/>
                    </a:lnTo>
                    <a:cubicBezTo>
                      <a:pt x="24243" y="12825"/>
                      <a:pt x="24254" y="10079"/>
                      <a:pt x="24988" y="8217"/>
                    </a:cubicBezTo>
                    <a:cubicBezTo>
                      <a:pt x="25407" y="7162"/>
                      <a:pt x="25782" y="6319"/>
                      <a:pt x="26090" y="5681"/>
                    </a:cubicBezTo>
                    <a:lnTo>
                      <a:pt x="2016" y="1"/>
                    </a:lnTo>
                    <a:close/>
                  </a:path>
                </a:pathLst>
              </a:custGeom>
              <a:solidFill>
                <a:srgbClr val="E8ECF6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2880"/>
              </a:p>
            </p:txBody>
          </p:sp>
          <p:sp>
            <p:nvSpPr>
              <p:cNvPr id="1932" name="Google Shape;1932;p37"/>
              <p:cNvSpPr/>
              <p:nvPr/>
            </p:nvSpPr>
            <p:spPr>
              <a:xfrm>
                <a:off x="8150715" y="3050086"/>
                <a:ext cx="345119" cy="100297"/>
              </a:xfrm>
              <a:custGeom>
                <a:avLst/>
                <a:gdLst/>
                <a:ahLst/>
                <a:cxnLst/>
                <a:rect l="l" t="t" r="r" b="b"/>
                <a:pathLst>
                  <a:path w="13609" h="3955" extrusionOk="0">
                    <a:moveTo>
                      <a:pt x="171" y="0"/>
                    </a:moveTo>
                    <a:cubicBezTo>
                      <a:pt x="50" y="0"/>
                      <a:pt x="1" y="148"/>
                      <a:pt x="136" y="193"/>
                    </a:cubicBezTo>
                    <a:cubicBezTo>
                      <a:pt x="2314" y="909"/>
                      <a:pt x="4592" y="1379"/>
                      <a:pt x="6803" y="2005"/>
                    </a:cubicBezTo>
                    <a:cubicBezTo>
                      <a:pt x="9019" y="2630"/>
                      <a:pt x="11206" y="3398"/>
                      <a:pt x="13437" y="3952"/>
                    </a:cubicBezTo>
                    <a:cubicBezTo>
                      <a:pt x="13445" y="3954"/>
                      <a:pt x="13452" y="3955"/>
                      <a:pt x="13459" y="3955"/>
                    </a:cubicBezTo>
                    <a:cubicBezTo>
                      <a:pt x="13542" y="3955"/>
                      <a:pt x="13608" y="3841"/>
                      <a:pt x="13512" y="3804"/>
                    </a:cubicBezTo>
                    <a:cubicBezTo>
                      <a:pt x="11446" y="2972"/>
                      <a:pt x="9255" y="2396"/>
                      <a:pt x="7118" y="1785"/>
                    </a:cubicBezTo>
                    <a:cubicBezTo>
                      <a:pt x="4846" y="1135"/>
                      <a:pt x="2530" y="392"/>
                      <a:pt x="197" y="3"/>
                    </a:cubicBezTo>
                    <a:cubicBezTo>
                      <a:pt x="188" y="1"/>
                      <a:pt x="179" y="0"/>
                      <a:pt x="171" y="0"/>
                    </a:cubicBezTo>
                    <a:close/>
                  </a:path>
                </a:pathLst>
              </a:custGeom>
              <a:solidFill>
                <a:srgbClr val="00949A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2880"/>
              </a:p>
            </p:txBody>
          </p:sp>
          <p:sp>
            <p:nvSpPr>
              <p:cNvPr id="1933" name="Google Shape;1933;p37"/>
              <p:cNvSpPr/>
              <p:nvPr/>
            </p:nvSpPr>
            <p:spPr>
              <a:xfrm>
                <a:off x="7943709" y="3131363"/>
                <a:ext cx="517209" cy="141659"/>
              </a:xfrm>
              <a:custGeom>
                <a:avLst/>
                <a:gdLst/>
                <a:ahLst/>
                <a:cxnLst/>
                <a:rect l="l" t="t" r="r" b="b"/>
                <a:pathLst>
                  <a:path w="20395" h="5586" extrusionOk="0">
                    <a:moveTo>
                      <a:pt x="280" y="1"/>
                    </a:moveTo>
                    <a:cubicBezTo>
                      <a:pt x="92" y="1"/>
                      <a:pt x="1" y="237"/>
                      <a:pt x="218" y="301"/>
                    </a:cubicBezTo>
                    <a:cubicBezTo>
                      <a:pt x="3512" y="1258"/>
                      <a:pt x="6913" y="1894"/>
                      <a:pt x="10230" y="2773"/>
                    </a:cubicBezTo>
                    <a:cubicBezTo>
                      <a:pt x="13554" y="3659"/>
                      <a:pt x="16853" y="4632"/>
                      <a:pt x="20160" y="5579"/>
                    </a:cubicBezTo>
                    <a:cubicBezTo>
                      <a:pt x="20176" y="5583"/>
                      <a:pt x="20191" y="5585"/>
                      <a:pt x="20206" y="5585"/>
                    </a:cubicBezTo>
                    <a:cubicBezTo>
                      <a:pt x="20343" y="5585"/>
                      <a:pt x="20394" y="5398"/>
                      <a:pt x="20238" y="5342"/>
                    </a:cubicBezTo>
                    <a:cubicBezTo>
                      <a:pt x="16982" y="4233"/>
                      <a:pt x="13675" y="3280"/>
                      <a:pt x="10355" y="2394"/>
                    </a:cubicBezTo>
                    <a:cubicBezTo>
                      <a:pt x="7055" y="1515"/>
                      <a:pt x="3691" y="517"/>
                      <a:pt x="313" y="3"/>
                    </a:cubicBezTo>
                    <a:cubicBezTo>
                      <a:pt x="301" y="1"/>
                      <a:pt x="290" y="1"/>
                      <a:pt x="280" y="1"/>
                    </a:cubicBezTo>
                    <a:close/>
                  </a:path>
                </a:pathLst>
              </a:custGeom>
              <a:solidFill>
                <a:srgbClr val="00949A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2880"/>
              </a:p>
            </p:txBody>
          </p:sp>
          <p:sp>
            <p:nvSpPr>
              <p:cNvPr id="1934" name="Google Shape;1934;p37"/>
              <p:cNvSpPr/>
              <p:nvPr/>
            </p:nvSpPr>
            <p:spPr>
              <a:xfrm>
                <a:off x="7898392" y="2670685"/>
                <a:ext cx="746764" cy="415416"/>
              </a:xfrm>
              <a:custGeom>
                <a:avLst/>
                <a:gdLst/>
                <a:ahLst/>
                <a:cxnLst/>
                <a:rect l="l" t="t" r="r" b="b"/>
                <a:pathLst>
                  <a:path w="29447" h="16381" extrusionOk="0">
                    <a:moveTo>
                      <a:pt x="2513" y="0"/>
                    </a:moveTo>
                    <a:cubicBezTo>
                      <a:pt x="2357" y="0"/>
                      <a:pt x="2224" y="137"/>
                      <a:pt x="2245" y="303"/>
                    </a:cubicBezTo>
                    <a:cubicBezTo>
                      <a:pt x="2245" y="307"/>
                      <a:pt x="2245" y="310"/>
                      <a:pt x="2248" y="310"/>
                    </a:cubicBezTo>
                    <a:cubicBezTo>
                      <a:pt x="2316" y="895"/>
                      <a:pt x="2732" y="1382"/>
                      <a:pt x="3303" y="1530"/>
                    </a:cubicBezTo>
                    <a:lnTo>
                      <a:pt x="26322" y="7529"/>
                    </a:lnTo>
                    <a:cubicBezTo>
                      <a:pt x="26745" y="8844"/>
                      <a:pt x="27380" y="11995"/>
                      <a:pt x="25071" y="14903"/>
                    </a:cubicBezTo>
                    <a:lnTo>
                      <a:pt x="1538" y="8459"/>
                    </a:lnTo>
                    <a:cubicBezTo>
                      <a:pt x="1426" y="8428"/>
                      <a:pt x="1312" y="8413"/>
                      <a:pt x="1199" y="8413"/>
                    </a:cubicBezTo>
                    <a:cubicBezTo>
                      <a:pt x="758" y="8413"/>
                      <a:pt x="338" y="8643"/>
                      <a:pt x="98" y="9033"/>
                    </a:cubicBezTo>
                    <a:cubicBezTo>
                      <a:pt x="98" y="9037"/>
                      <a:pt x="95" y="9037"/>
                      <a:pt x="95" y="9040"/>
                    </a:cubicBezTo>
                    <a:cubicBezTo>
                      <a:pt x="1" y="9192"/>
                      <a:pt x="82" y="9392"/>
                      <a:pt x="254" y="9439"/>
                    </a:cubicBezTo>
                    <a:lnTo>
                      <a:pt x="25366" y="16371"/>
                    </a:lnTo>
                    <a:cubicBezTo>
                      <a:pt x="25389" y="16377"/>
                      <a:pt x="25414" y="16380"/>
                      <a:pt x="25438" y="16380"/>
                    </a:cubicBezTo>
                    <a:cubicBezTo>
                      <a:pt x="25514" y="16380"/>
                      <a:pt x="25588" y="16349"/>
                      <a:pt x="25639" y="16293"/>
                    </a:cubicBezTo>
                    <a:cubicBezTo>
                      <a:pt x="29446" y="12158"/>
                      <a:pt x="27719" y="7350"/>
                      <a:pt x="27380" y="6532"/>
                    </a:cubicBezTo>
                    <a:cubicBezTo>
                      <a:pt x="27350" y="6454"/>
                      <a:pt x="27282" y="6396"/>
                      <a:pt x="27201" y="6376"/>
                    </a:cubicBezTo>
                    <a:lnTo>
                      <a:pt x="2580" y="9"/>
                    </a:lnTo>
                    <a:cubicBezTo>
                      <a:pt x="2557" y="3"/>
                      <a:pt x="2535" y="0"/>
                      <a:pt x="2513" y="0"/>
                    </a:cubicBezTo>
                    <a:close/>
                  </a:path>
                </a:pathLst>
              </a:custGeom>
              <a:solidFill>
                <a:srgbClr val="FF9F1E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2880">
                  <a:solidFill>
                    <a:srgbClr val="FF9F1E"/>
                  </a:solidFill>
                </a:endParaRPr>
              </a:p>
            </p:txBody>
          </p:sp>
          <p:sp>
            <p:nvSpPr>
              <p:cNvPr id="1935" name="Google Shape;1935;p37"/>
              <p:cNvSpPr/>
              <p:nvPr/>
            </p:nvSpPr>
            <p:spPr>
              <a:xfrm>
                <a:off x="7947360" y="2713162"/>
                <a:ext cx="645402" cy="335457"/>
              </a:xfrm>
              <a:custGeom>
                <a:avLst/>
                <a:gdLst/>
                <a:ahLst/>
                <a:cxnLst/>
                <a:rect l="l" t="t" r="r" b="b"/>
                <a:pathLst>
                  <a:path w="25450" h="13228" extrusionOk="0">
                    <a:moveTo>
                      <a:pt x="1748" y="1"/>
                    </a:moveTo>
                    <a:lnTo>
                      <a:pt x="1748" y="1"/>
                    </a:lnTo>
                    <a:cubicBezTo>
                      <a:pt x="1765" y="941"/>
                      <a:pt x="1697" y="2094"/>
                      <a:pt x="1413" y="3264"/>
                    </a:cubicBezTo>
                    <a:cubicBezTo>
                      <a:pt x="1095" y="4576"/>
                      <a:pt x="504" y="5877"/>
                      <a:pt x="0" y="6841"/>
                    </a:cubicBezTo>
                    <a:lnTo>
                      <a:pt x="23140" y="13228"/>
                    </a:lnTo>
                    <a:cubicBezTo>
                      <a:pt x="25449" y="10320"/>
                      <a:pt x="24814" y="7169"/>
                      <a:pt x="24391" y="5854"/>
                    </a:cubicBezTo>
                    <a:lnTo>
                      <a:pt x="1748" y="1"/>
                    </a:lnTo>
                    <a:close/>
                  </a:path>
                </a:pathLst>
              </a:custGeom>
              <a:solidFill>
                <a:srgbClr val="E8ECF6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2880"/>
              </a:p>
            </p:txBody>
          </p:sp>
          <p:sp>
            <p:nvSpPr>
              <p:cNvPr id="1936" name="Google Shape;1936;p37"/>
              <p:cNvSpPr/>
              <p:nvPr/>
            </p:nvSpPr>
            <p:spPr>
              <a:xfrm>
                <a:off x="7978679" y="2848251"/>
                <a:ext cx="315448" cy="73061"/>
              </a:xfrm>
              <a:custGeom>
                <a:avLst/>
                <a:gdLst/>
                <a:ahLst/>
                <a:cxnLst/>
                <a:rect l="l" t="t" r="r" b="b"/>
                <a:pathLst>
                  <a:path w="12439" h="2881" extrusionOk="0">
                    <a:moveTo>
                      <a:pt x="249" y="0"/>
                    </a:moveTo>
                    <a:cubicBezTo>
                      <a:pt x="83" y="0"/>
                      <a:pt x="0" y="231"/>
                      <a:pt x="195" y="266"/>
                    </a:cubicBezTo>
                    <a:cubicBezTo>
                      <a:pt x="4205" y="1017"/>
                      <a:pt x="8147" y="2156"/>
                      <a:pt x="12154" y="2877"/>
                    </a:cubicBezTo>
                    <a:cubicBezTo>
                      <a:pt x="12167" y="2879"/>
                      <a:pt x="12180" y="2880"/>
                      <a:pt x="12192" y="2880"/>
                    </a:cubicBezTo>
                    <a:cubicBezTo>
                      <a:pt x="12365" y="2880"/>
                      <a:pt x="12438" y="2666"/>
                      <a:pt x="12245" y="2603"/>
                    </a:cubicBezTo>
                    <a:cubicBezTo>
                      <a:pt x="8422" y="1304"/>
                      <a:pt x="4252" y="679"/>
                      <a:pt x="279" y="3"/>
                    </a:cubicBezTo>
                    <a:cubicBezTo>
                      <a:pt x="269" y="1"/>
                      <a:pt x="259" y="0"/>
                      <a:pt x="249" y="0"/>
                    </a:cubicBezTo>
                    <a:close/>
                  </a:path>
                </a:pathLst>
              </a:custGeom>
              <a:solidFill>
                <a:srgbClr val="FF9F1E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2880">
                  <a:solidFill>
                    <a:srgbClr val="FF9F1E"/>
                  </a:solidFill>
                </a:endParaRPr>
              </a:p>
            </p:txBody>
          </p:sp>
          <p:sp>
            <p:nvSpPr>
              <p:cNvPr id="1937" name="Google Shape;1937;p37"/>
              <p:cNvSpPr/>
              <p:nvPr/>
            </p:nvSpPr>
            <p:spPr>
              <a:xfrm>
                <a:off x="7992322" y="2766138"/>
                <a:ext cx="381079" cy="91776"/>
              </a:xfrm>
              <a:custGeom>
                <a:avLst/>
                <a:gdLst/>
                <a:ahLst/>
                <a:cxnLst/>
                <a:rect l="l" t="t" r="r" b="b"/>
                <a:pathLst>
                  <a:path w="15027" h="3619" extrusionOk="0">
                    <a:moveTo>
                      <a:pt x="249" y="0"/>
                    </a:moveTo>
                    <a:cubicBezTo>
                      <a:pt x="76" y="0"/>
                      <a:pt x="1" y="239"/>
                      <a:pt x="201" y="285"/>
                    </a:cubicBezTo>
                    <a:cubicBezTo>
                      <a:pt x="2622" y="861"/>
                      <a:pt x="5047" y="1432"/>
                      <a:pt x="7475" y="1989"/>
                    </a:cubicBezTo>
                    <a:cubicBezTo>
                      <a:pt x="9892" y="2548"/>
                      <a:pt x="12319" y="3237"/>
                      <a:pt x="14771" y="3616"/>
                    </a:cubicBezTo>
                    <a:cubicBezTo>
                      <a:pt x="14781" y="3618"/>
                      <a:pt x="14791" y="3619"/>
                      <a:pt x="14801" y="3619"/>
                    </a:cubicBezTo>
                    <a:cubicBezTo>
                      <a:pt x="14956" y="3619"/>
                      <a:pt x="15027" y="3426"/>
                      <a:pt x="14852" y="3373"/>
                    </a:cubicBezTo>
                    <a:cubicBezTo>
                      <a:pt x="12481" y="2639"/>
                      <a:pt x="10000" y="2203"/>
                      <a:pt x="7582" y="1649"/>
                    </a:cubicBezTo>
                    <a:cubicBezTo>
                      <a:pt x="5155" y="1090"/>
                      <a:pt x="2723" y="546"/>
                      <a:pt x="293" y="5"/>
                    </a:cubicBezTo>
                    <a:cubicBezTo>
                      <a:pt x="278" y="2"/>
                      <a:pt x="263" y="0"/>
                      <a:pt x="249" y="0"/>
                    </a:cubicBezTo>
                    <a:close/>
                  </a:path>
                </a:pathLst>
              </a:custGeom>
              <a:solidFill>
                <a:srgbClr val="FF9F1E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2880">
                  <a:solidFill>
                    <a:srgbClr val="FF9F1E"/>
                  </a:solidFill>
                </a:endParaRPr>
              </a:p>
            </p:txBody>
          </p:sp>
          <p:sp>
            <p:nvSpPr>
              <p:cNvPr id="1938" name="Google Shape;1938;p37"/>
              <p:cNvSpPr/>
              <p:nvPr/>
            </p:nvSpPr>
            <p:spPr>
              <a:xfrm>
                <a:off x="7866972" y="2409560"/>
                <a:ext cx="691379" cy="322549"/>
              </a:xfrm>
              <a:custGeom>
                <a:avLst/>
                <a:gdLst/>
                <a:ahLst/>
                <a:cxnLst/>
                <a:rect l="l" t="t" r="r" b="b"/>
                <a:pathLst>
                  <a:path w="27263" h="12719" extrusionOk="0">
                    <a:moveTo>
                      <a:pt x="1475" y="0"/>
                    </a:moveTo>
                    <a:cubicBezTo>
                      <a:pt x="1424" y="0"/>
                      <a:pt x="1373" y="3"/>
                      <a:pt x="1323" y="14"/>
                    </a:cubicBezTo>
                    <a:cubicBezTo>
                      <a:pt x="640" y="115"/>
                      <a:pt x="758" y="1157"/>
                      <a:pt x="1451" y="1157"/>
                    </a:cubicBezTo>
                    <a:lnTo>
                      <a:pt x="22499" y="1157"/>
                    </a:lnTo>
                    <a:cubicBezTo>
                      <a:pt x="24581" y="1715"/>
                      <a:pt x="24906" y="2840"/>
                      <a:pt x="25015" y="4910"/>
                    </a:cubicBezTo>
                    <a:cubicBezTo>
                      <a:pt x="25149" y="7500"/>
                      <a:pt x="24132" y="10012"/>
                      <a:pt x="23577" y="11169"/>
                    </a:cubicBezTo>
                    <a:lnTo>
                      <a:pt x="524" y="7639"/>
                    </a:lnTo>
                    <a:cubicBezTo>
                      <a:pt x="510" y="7637"/>
                      <a:pt x="495" y="7636"/>
                      <a:pt x="481" y="7636"/>
                    </a:cubicBezTo>
                    <a:cubicBezTo>
                      <a:pt x="349" y="7636"/>
                      <a:pt x="229" y="7717"/>
                      <a:pt x="190" y="7848"/>
                    </a:cubicBezTo>
                    <a:lnTo>
                      <a:pt x="187" y="7859"/>
                    </a:lnTo>
                    <a:cubicBezTo>
                      <a:pt x="1" y="8447"/>
                      <a:pt x="386" y="9062"/>
                      <a:pt x="995" y="9157"/>
                    </a:cubicBezTo>
                    <a:lnTo>
                      <a:pt x="24372" y="12707"/>
                    </a:lnTo>
                    <a:cubicBezTo>
                      <a:pt x="24422" y="12715"/>
                      <a:pt x="24472" y="12718"/>
                      <a:pt x="24522" y="12718"/>
                    </a:cubicBezTo>
                    <a:cubicBezTo>
                      <a:pt x="24897" y="12718"/>
                      <a:pt x="25246" y="12509"/>
                      <a:pt x="25416" y="12169"/>
                    </a:cubicBezTo>
                    <a:cubicBezTo>
                      <a:pt x="26039" y="10928"/>
                      <a:pt x="27262" y="8065"/>
                      <a:pt x="27100" y="5018"/>
                    </a:cubicBezTo>
                    <a:cubicBezTo>
                      <a:pt x="26969" y="2530"/>
                      <a:pt x="26536" y="1208"/>
                      <a:pt x="26218" y="555"/>
                    </a:cubicBezTo>
                    <a:cubicBezTo>
                      <a:pt x="26049" y="214"/>
                      <a:pt x="25700" y="0"/>
                      <a:pt x="25319" y="0"/>
                    </a:cubicBezTo>
                    <a:close/>
                  </a:path>
                </a:pathLst>
              </a:custGeom>
              <a:solidFill>
                <a:srgbClr val="F4783C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2880"/>
              </a:p>
            </p:txBody>
          </p:sp>
          <p:sp>
            <p:nvSpPr>
              <p:cNvPr id="1939" name="Google Shape;1939;p37"/>
              <p:cNvSpPr/>
              <p:nvPr/>
            </p:nvSpPr>
            <p:spPr>
              <a:xfrm>
                <a:off x="7900750" y="2438876"/>
                <a:ext cx="617050" cy="253926"/>
              </a:xfrm>
              <a:custGeom>
                <a:avLst/>
                <a:gdLst/>
                <a:ahLst/>
                <a:cxnLst/>
                <a:rect l="l" t="t" r="r" b="b"/>
                <a:pathLst>
                  <a:path w="24332" h="10013" extrusionOk="0">
                    <a:moveTo>
                      <a:pt x="302" y="1"/>
                    </a:moveTo>
                    <a:cubicBezTo>
                      <a:pt x="583" y="1671"/>
                      <a:pt x="711" y="4031"/>
                      <a:pt x="1" y="6553"/>
                    </a:cubicBezTo>
                    <a:lnTo>
                      <a:pt x="22759" y="10013"/>
                    </a:lnTo>
                    <a:cubicBezTo>
                      <a:pt x="23314" y="8856"/>
                      <a:pt x="24331" y="6344"/>
                      <a:pt x="24197" y="3754"/>
                    </a:cubicBezTo>
                    <a:cubicBezTo>
                      <a:pt x="24122" y="2361"/>
                      <a:pt x="23953" y="1397"/>
                      <a:pt x="23777" y="745"/>
                    </a:cubicBezTo>
                    <a:cubicBezTo>
                      <a:pt x="23662" y="302"/>
                      <a:pt x="23253" y="1"/>
                      <a:pt x="22797" y="1"/>
                    </a:cubicBezTo>
                    <a:close/>
                  </a:path>
                </a:pathLst>
              </a:custGeom>
              <a:solidFill>
                <a:srgbClr val="E8ECF6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2880"/>
              </a:p>
            </p:txBody>
          </p:sp>
          <p:sp>
            <p:nvSpPr>
              <p:cNvPr id="1940" name="Google Shape;1940;p37"/>
              <p:cNvSpPr/>
              <p:nvPr/>
            </p:nvSpPr>
            <p:spPr>
              <a:xfrm>
                <a:off x="7898772" y="2567828"/>
                <a:ext cx="456980" cy="35884"/>
              </a:xfrm>
              <a:custGeom>
                <a:avLst/>
                <a:gdLst/>
                <a:ahLst/>
                <a:cxnLst/>
                <a:rect l="l" t="t" r="r" b="b"/>
                <a:pathLst>
                  <a:path w="18020" h="1415" extrusionOk="0">
                    <a:moveTo>
                      <a:pt x="139" y="1"/>
                    </a:moveTo>
                    <a:cubicBezTo>
                      <a:pt x="1" y="1"/>
                      <a:pt x="7" y="184"/>
                      <a:pt x="147" y="197"/>
                    </a:cubicBezTo>
                    <a:cubicBezTo>
                      <a:pt x="3101" y="468"/>
                      <a:pt x="6070" y="636"/>
                      <a:pt x="9032" y="836"/>
                    </a:cubicBezTo>
                    <a:cubicBezTo>
                      <a:pt x="11987" y="1036"/>
                      <a:pt x="14959" y="1354"/>
                      <a:pt x="17918" y="1415"/>
                    </a:cubicBezTo>
                    <a:cubicBezTo>
                      <a:pt x="17995" y="1415"/>
                      <a:pt x="18019" y="1303"/>
                      <a:pt x="17938" y="1293"/>
                    </a:cubicBezTo>
                    <a:cubicBezTo>
                      <a:pt x="15067" y="948"/>
                      <a:pt x="12149" y="843"/>
                      <a:pt x="9265" y="633"/>
                    </a:cubicBezTo>
                    <a:cubicBezTo>
                      <a:pt x="6229" y="407"/>
                      <a:pt x="3190" y="153"/>
                      <a:pt x="147" y="1"/>
                    </a:cubicBezTo>
                    <a:cubicBezTo>
                      <a:pt x="144" y="1"/>
                      <a:pt x="142" y="1"/>
                      <a:pt x="139" y="1"/>
                    </a:cubicBezTo>
                    <a:close/>
                  </a:path>
                </a:pathLst>
              </a:custGeom>
              <a:solidFill>
                <a:srgbClr val="F4783C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2880"/>
              </a:p>
            </p:txBody>
          </p:sp>
          <p:sp>
            <p:nvSpPr>
              <p:cNvPr id="1941" name="Google Shape;1941;p37"/>
              <p:cNvSpPr/>
              <p:nvPr/>
            </p:nvSpPr>
            <p:spPr>
              <a:xfrm>
                <a:off x="7895095" y="2487692"/>
                <a:ext cx="318998" cy="21251"/>
              </a:xfrm>
              <a:custGeom>
                <a:avLst/>
                <a:gdLst/>
                <a:ahLst/>
                <a:cxnLst/>
                <a:rect l="l" t="t" r="r" b="b"/>
                <a:pathLst>
                  <a:path w="12579" h="838" extrusionOk="0">
                    <a:moveTo>
                      <a:pt x="2680" y="1"/>
                    </a:moveTo>
                    <a:cubicBezTo>
                      <a:pt x="1821" y="1"/>
                      <a:pt x="965" y="12"/>
                      <a:pt x="116" y="34"/>
                    </a:cubicBezTo>
                    <a:cubicBezTo>
                      <a:pt x="0" y="37"/>
                      <a:pt x="0" y="182"/>
                      <a:pt x="116" y="185"/>
                    </a:cubicBezTo>
                    <a:cubicBezTo>
                      <a:pt x="4207" y="379"/>
                      <a:pt x="8298" y="672"/>
                      <a:pt x="12389" y="838"/>
                    </a:cubicBezTo>
                    <a:cubicBezTo>
                      <a:pt x="12392" y="838"/>
                      <a:pt x="12394" y="838"/>
                      <a:pt x="12396" y="838"/>
                    </a:cubicBezTo>
                    <a:cubicBezTo>
                      <a:pt x="12536" y="838"/>
                      <a:pt x="12579" y="628"/>
                      <a:pt x="12426" y="608"/>
                    </a:cubicBezTo>
                    <a:cubicBezTo>
                      <a:pt x="9233" y="167"/>
                      <a:pt x="5933" y="1"/>
                      <a:pt x="2680" y="1"/>
                    </a:cubicBezTo>
                    <a:close/>
                  </a:path>
                </a:pathLst>
              </a:custGeom>
              <a:solidFill>
                <a:srgbClr val="F4783C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2880"/>
              </a:p>
            </p:txBody>
          </p:sp>
          <p:sp>
            <p:nvSpPr>
              <p:cNvPr id="1942" name="Google Shape;1942;p37"/>
              <p:cNvSpPr/>
              <p:nvPr/>
            </p:nvSpPr>
            <p:spPr>
              <a:xfrm>
                <a:off x="7664049" y="2117345"/>
                <a:ext cx="766849" cy="280680"/>
              </a:xfrm>
              <a:custGeom>
                <a:avLst/>
                <a:gdLst/>
                <a:ahLst/>
                <a:cxnLst/>
                <a:rect l="l" t="t" r="r" b="b"/>
                <a:pathLst>
                  <a:path w="30239" h="11068" extrusionOk="0">
                    <a:moveTo>
                      <a:pt x="3547" y="0"/>
                    </a:moveTo>
                    <a:cubicBezTo>
                      <a:pt x="3399" y="0"/>
                      <a:pt x="3265" y="67"/>
                      <a:pt x="3182" y="190"/>
                    </a:cubicBezTo>
                    <a:cubicBezTo>
                      <a:pt x="2540" y="1147"/>
                      <a:pt x="0" y="5440"/>
                      <a:pt x="3196" y="9552"/>
                    </a:cubicBezTo>
                    <a:cubicBezTo>
                      <a:pt x="3273" y="9650"/>
                      <a:pt x="3388" y="9714"/>
                      <a:pt x="3513" y="9721"/>
                    </a:cubicBezTo>
                    <a:cubicBezTo>
                      <a:pt x="5654" y="9836"/>
                      <a:pt x="24849" y="10874"/>
                      <a:pt x="28365" y="11067"/>
                    </a:cubicBezTo>
                    <a:cubicBezTo>
                      <a:pt x="28372" y="11067"/>
                      <a:pt x="28378" y="11068"/>
                      <a:pt x="28385" y="11068"/>
                    </a:cubicBezTo>
                    <a:cubicBezTo>
                      <a:pt x="28663" y="11068"/>
                      <a:pt x="28874" y="10814"/>
                      <a:pt x="28814" y="10536"/>
                    </a:cubicBezTo>
                    <a:cubicBezTo>
                      <a:pt x="28811" y="10532"/>
                      <a:pt x="28811" y="10529"/>
                      <a:pt x="28811" y="10526"/>
                    </a:cubicBezTo>
                    <a:cubicBezTo>
                      <a:pt x="28740" y="10195"/>
                      <a:pt x="28453" y="9955"/>
                      <a:pt x="28115" y="9934"/>
                    </a:cubicBezTo>
                    <a:lnTo>
                      <a:pt x="4014" y="8410"/>
                    </a:lnTo>
                    <a:cubicBezTo>
                      <a:pt x="2043" y="5549"/>
                      <a:pt x="3277" y="2641"/>
                      <a:pt x="4031" y="1350"/>
                    </a:cubicBezTo>
                    <a:lnTo>
                      <a:pt x="29210" y="1955"/>
                    </a:lnTo>
                    <a:cubicBezTo>
                      <a:pt x="29218" y="1955"/>
                      <a:pt x="29225" y="1955"/>
                      <a:pt x="29233" y="1955"/>
                    </a:cubicBezTo>
                    <a:cubicBezTo>
                      <a:pt x="29639" y="1955"/>
                      <a:pt x="30007" y="1694"/>
                      <a:pt x="30140" y="1306"/>
                    </a:cubicBezTo>
                    <a:cubicBezTo>
                      <a:pt x="30140" y="1302"/>
                      <a:pt x="30143" y="1302"/>
                      <a:pt x="30143" y="1299"/>
                    </a:cubicBezTo>
                    <a:cubicBezTo>
                      <a:pt x="30238" y="1022"/>
                      <a:pt x="30036" y="731"/>
                      <a:pt x="29741" y="721"/>
                    </a:cubicBezTo>
                    <a:lnTo>
                      <a:pt x="3557" y="0"/>
                    </a:lnTo>
                    <a:cubicBezTo>
                      <a:pt x="3554" y="0"/>
                      <a:pt x="3550" y="0"/>
                      <a:pt x="3547" y="0"/>
                    </a:cubicBezTo>
                    <a:close/>
                  </a:path>
                </a:pathLst>
              </a:custGeom>
              <a:solidFill>
                <a:srgbClr val="00949A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2880"/>
              </a:p>
            </p:txBody>
          </p:sp>
          <p:sp>
            <p:nvSpPr>
              <p:cNvPr id="1943" name="Google Shape;1943;p37"/>
              <p:cNvSpPr/>
              <p:nvPr/>
            </p:nvSpPr>
            <p:spPr>
              <a:xfrm>
                <a:off x="7715832" y="2151555"/>
                <a:ext cx="670635" cy="211043"/>
              </a:xfrm>
              <a:custGeom>
                <a:avLst/>
                <a:gdLst/>
                <a:ahLst/>
                <a:cxnLst/>
                <a:rect l="l" t="t" r="r" b="b"/>
                <a:pathLst>
                  <a:path w="26445" h="8322" extrusionOk="0">
                    <a:moveTo>
                      <a:pt x="1989" y="1"/>
                    </a:moveTo>
                    <a:cubicBezTo>
                      <a:pt x="1235" y="1292"/>
                      <a:pt x="1" y="4200"/>
                      <a:pt x="1972" y="7061"/>
                    </a:cubicBezTo>
                    <a:lnTo>
                      <a:pt x="25265" y="8322"/>
                    </a:lnTo>
                    <a:cubicBezTo>
                      <a:pt x="25085" y="6939"/>
                      <a:pt x="25032" y="5025"/>
                      <a:pt x="25636" y="3145"/>
                    </a:cubicBezTo>
                    <a:cubicBezTo>
                      <a:pt x="25965" y="2128"/>
                      <a:pt x="26232" y="1312"/>
                      <a:pt x="26444" y="677"/>
                    </a:cubicBezTo>
                    <a:lnTo>
                      <a:pt x="1989" y="1"/>
                    </a:lnTo>
                    <a:close/>
                  </a:path>
                </a:pathLst>
              </a:custGeom>
              <a:solidFill>
                <a:srgbClr val="E8ECF6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2880"/>
              </a:p>
            </p:txBody>
          </p:sp>
          <p:sp>
            <p:nvSpPr>
              <p:cNvPr id="1944" name="Google Shape;1944;p37"/>
              <p:cNvSpPr/>
              <p:nvPr/>
            </p:nvSpPr>
            <p:spPr>
              <a:xfrm>
                <a:off x="7963108" y="2298715"/>
                <a:ext cx="390918" cy="29087"/>
              </a:xfrm>
              <a:custGeom>
                <a:avLst/>
                <a:gdLst/>
                <a:ahLst/>
                <a:cxnLst/>
                <a:rect l="l" t="t" r="r" b="b"/>
                <a:pathLst>
                  <a:path w="15415" h="1147" extrusionOk="0">
                    <a:moveTo>
                      <a:pt x="2018" y="0"/>
                    </a:moveTo>
                    <a:cubicBezTo>
                      <a:pt x="1402" y="0"/>
                      <a:pt x="787" y="9"/>
                      <a:pt x="173" y="27"/>
                    </a:cubicBezTo>
                    <a:cubicBezTo>
                      <a:pt x="1" y="30"/>
                      <a:pt x="5" y="243"/>
                      <a:pt x="173" y="253"/>
                    </a:cubicBezTo>
                    <a:cubicBezTo>
                      <a:pt x="5191" y="618"/>
                      <a:pt x="10219" y="733"/>
                      <a:pt x="15240" y="1146"/>
                    </a:cubicBezTo>
                    <a:cubicBezTo>
                      <a:pt x="15245" y="1146"/>
                      <a:pt x="15250" y="1146"/>
                      <a:pt x="15255" y="1146"/>
                    </a:cubicBezTo>
                    <a:cubicBezTo>
                      <a:pt x="15415" y="1146"/>
                      <a:pt x="15404" y="925"/>
                      <a:pt x="15240" y="905"/>
                    </a:cubicBezTo>
                    <a:cubicBezTo>
                      <a:pt x="10892" y="428"/>
                      <a:pt x="6419" y="0"/>
                      <a:pt x="2018" y="0"/>
                    </a:cubicBezTo>
                    <a:close/>
                  </a:path>
                </a:pathLst>
              </a:custGeom>
              <a:solidFill>
                <a:srgbClr val="00949A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2880"/>
              </a:p>
            </p:txBody>
          </p:sp>
          <p:sp>
            <p:nvSpPr>
              <p:cNvPr id="1945" name="Google Shape;1945;p37"/>
              <p:cNvSpPr/>
              <p:nvPr/>
            </p:nvSpPr>
            <p:spPr>
              <a:xfrm>
                <a:off x="7852492" y="2246069"/>
                <a:ext cx="380318" cy="14354"/>
              </a:xfrm>
              <a:custGeom>
                <a:avLst/>
                <a:gdLst/>
                <a:ahLst/>
                <a:cxnLst/>
                <a:rect l="l" t="t" r="r" b="b"/>
                <a:pathLst>
                  <a:path w="14997" h="566" extrusionOk="0">
                    <a:moveTo>
                      <a:pt x="2112" y="1"/>
                    </a:moveTo>
                    <a:cubicBezTo>
                      <a:pt x="1435" y="1"/>
                      <a:pt x="759" y="15"/>
                      <a:pt x="86" y="54"/>
                    </a:cubicBezTo>
                    <a:cubicBezTo>
                      <a:pt x="1" y="57"/>
                      <a:pt x="5" y="158"/>
                      <a:pt x="86" y="166"/>
                    </a:cubicBezTo>
                    <a:cubicBezTo>
                      <a:pt x="2527" y="415"/>
                      <a:pt x="5022" y="351"/>
                      <a:pt x="7474" y="409"/>
                    </a:cubicBezTo>
                    <a:cubicBezTo>
                      <a:pt x="9372" y="450"/>
                      <a:pt x="11286" y="565"/>
                      <a:pt x="13189" y="565"/>
                    </a:cubicBezTo>
                    <a:cubicBezTo>
                      <a:pt x="13748" y="565"/>
                      <a:pt x="14305" y="555"/>
                      <a:pt x="14861" y="531"/>
                    </a:cubicBezTo>
                    <a:cubicBezTo>
                      <a:pt x="14997" y="523"/>
                      <a:pt x="14993" y="361"/>
                      <a:pt x="14861" y="351"/>
                    </a:cubicBezTo>
                    <a:cubicBezTo>
                      <a:pt x="12416" y="135"/>
                      <a:pt x="9928" y="196"/>
                      <a:pt x="7474" y="141"/>
                    </a:cubicBezTo>
                    <a:cubicBezTo>
                      <a:pt x="5696" y="102"/>
                      <a:pt x="3899" y="1"/>
                      <a:pt x="2112" y="1"/>
                    </a:cubicBezTo>
                    <a:close/>
                  </a:path>
                </a:pathLst>
              </a:custGeom>
              <a:solidFill>
                <a:srgbClr val="00949A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2880"/>
              </a:p>
            </p:txBody>
          </p:sp>
          <p:sp>
            <p:nvSpPr>
              <p:cNvPr id="1946" name="Google Shape;1946;p37"/>
              <p:cNvSpPr/>
              <p:nvPr/>
            </p:nvSpPr>
            <p:spPr>
              <a:xfrm>
                <a:off x="7964047" y="2181225"/>
                <a:ext cx="412829" cy="25410"/>
              </a:xfrm>
              <a:custGeom>
                <a:avLst/>
                <a:gdLst/>
                <a:ahLst/>
                <a:cxnLst/>
                <a:rect l="l" t="t" r="r" b="b"/>
                <a:pathLst>
                  <a:path w="16279" h="1002" extrusionOk="0">
                    <a:moveTo>
                      <a:pt x="133" y="0"/>
                    </a:moveTo>
                    <a:cubicBezTo>
                      <a:pt x="35" y="0"/>
                      <a:pt x="1" y="142"/>
                      <a:pt x="106" y="159"/>
                    </a:cubicBezTo>
                    <a:cubicBezTo>
                      <a:pt x="5357" y="961"/>
                      <a:pt x="10814" y="964"/>
                      <a:pt x="16112" y="1001"/>
                    </a:cubicBezTo>
                    <a:cubicBezTo>
                      <a:pt x="16113" y="1001"/>
                      <a:pt x="16114" y="1001"/>
                      <a:pt x="16116" y="1001"/>
                    </a:cubicBezTo>
                    <a:cubicBezTo>
                      <a:pt x="16278" y="1001"/>
                      <a:pt x="16277" y="785"/>
                      <a:pt x="16112" y="781"/>
                    </a:cubicBezTo>
                    <a:cubicBezTo>
                      <a:pt x="10776" y="670"/>
                      <a:pt x="5461" y="126"/>
                      <a:pt x="133" y="0"/>
                    </a:cubicBezTo>
                    <a:close/>
                  </a:path>
                </a:pathLst>
              </a:custGeom>
              <a:solidFill>
                <a:srgbClr val="00949A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2880"/>
              </a:p>
            </p:txBody>
          </p:sp>
          <p:sp>
            <p:nvSpPr>
              <p:cNvPr id="1947" name="Google Shape;1947;p37"/>
              <p:cNvSpPr/>
              <p:nvPr/>
            </p:nvSpPr>
            <p:spPr>
              <a:xfrm>
                <a:off x="7487220" y="1771621"/>
                <a:ext cx="688640" cy="387977"/>
              </a:xfrm>
              <a:custGeom>
                <a:avLst/>
                <a:gdLst/>
                <a:ahLst/>
                <a:cxnLst/>
                <a:rect l="l" t="t" r="r" b="b"/>
                <a:pathLst>
                  <a:path w="27155" h="15299" extrusionOk="0">
                    <a:moveTo>
                      <a:pt x="24061" y="0"/>
                    </a:moveTo>
                    <a:cubicBezTo>
                      <a:pt x="24031" y="0"/>
                      <a:pt x="24001" y="5"/>
                      <a:pt x="23969" y="14"/>
                    </a:cubicBezTo>
                    <a:lnTo>
                      <a:pt x="1776" y="6581"/>
                    </a:lnTo>
                    <a:cubicBezTo>
                      <a:pt x="1278" y="6726"/>
                      <a:pt x="900" y="7132"/>
                      <a:pt x="775" y="7632"/>
                    </a:cubicBezTo>
                    <a:cubicBezTo>
                      <a:pt x="0" y="10705"/>
                      <a:pt x="1968" y="13589"/>
                      <a:pt x="2979" y="14817"/>
                    </a:cubicBezTo>
                    <a:cubicBezTo>
                      <a:pt x="3232" y="15126"/>
                      <a:pt x="3602" y="15298"/>
                      <a:pt x="3990" y="15298"/>
                    </a:cubicBezTo>
                    <a:cubicBezTo>
                      <a:pt x="4090" y="15298"/>
                      <a:pt x="4191" y="15287"/>
                      <a:pt x="4291" y="15263"/>
                    </a:cubicBezTo>
                    <a:cubicBezTo>
                      <a:pt x="7841" y="14418"/>
                      <a:pt x="22863" y="10847"/>
                      <a:pt x="26830" y="9904"/>
                    </a:cubicBezTo>
                    <a:cubicBezTo>
                      <a:pt x="27120" y="9836"/>
                      <a:pt x="27155" y="9448"/>
                      <a:pt x="26891" y="9315"/>
                    </a:cubicBezTo>
                    <a:cubicBezTo>
                      <a:pt x="26810" y="9275"/>
                      <a:pt x="26732" y="9234"/>
                      <a:pt x="26654" y="9190"/>
                    </a:cubicBezTo>
                    <a:cubicBezTo>
                      <a:pt x="26331" y="9007"/>
                      <a:pt x="25967" y="8917"/>
                      <a:pt x="25600" y="8917"/>
                    </a:cubicBezTo>
                    <a:cubicBezTo>
                      <a:pt x="25426" y="8917"/>
                      <a:pt x="25251" y="8938"/>
                      <a:pt x="25079" y="8978"/>
                    </a:cubicBezTo>
                    <a:lnTo>
                      <a:pt x="4007" y="13955"/>
                    </a:lnTo>
                    <a:cubicBezTo>
                      <a:pt x="4004" y="13955"/>
                      <a:pt x="4001" y="13955"/>
                      <a:pt x="3997" y="13951"/>
                    </a:cubicBezTo>
                    <a:cubicBezTo>
                      <a:pt x="3185" y="12960"/>
                      <a:pt x="1414" y="10425"/>
                      <a:pt x="2083" y="7899"/>
                    </a:cubicBezTo>
                    <a:cubicBezTo>
                      <a:pt x="2086" y="7895"/>
                      <a:pt x="2110" y="7875"/>
                      <a:pt x="2147" y="7865"/>
                    </a:cubicBezTo>
                    <a:lnTo>
                      <a:pt x="23283" y="1529"/>
                    </a:lnTo>
                    <a:cubicBezTo>
                      <a:pt x="23817" y="1370"/>
                      <a:pt x="24230" y="937"/>
                      <a:pt x="24365" y="393"/>
                    </a:cubicBezTo>
                    <a:cubicBezTo>
                      <a:pt x="24415" y="188"/>
                      <a:pt x="24256" y="0"/>
                      <a:pt x="24061" y="0"/>
                    </a:cubicBezTo>
                    <a:close/>
                  </a:path>
                </a:pathLst>
              </a:custGeom>
              <a:solidFill>
                <a:srgbClr val="F4783C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2880"/>
              </a:p>
            </p:txBody>
          </p:sp>
          <p:sp>
            <p:nvSpPr>
              <p:cNvPr id="1948" name="Google Shape;1948;p37"/>
              <p:cNvSpPr/>
              <p:nvPr/>
            </p:nvSpPr>
            <p:spPr>
              <a:xfrm>
                <a:off x="7523052" y="1816634"/>
                <a:ext cx="583195" cy="308880"/>
              </a:xfrm>
              <a:custGeom>
                <a:avLst/>
                <a:gdLst/>
                <a:ahLst/>
                <a:cxnLst/>
                <a:rect l="l" t="t" r="r" b="b"/>
                <a:pathLst>
                  <a:path w="22997" h="12180" extrusionOk="0">
                    <a:moveTo>
                      <a:pt x="21323" y="0"/>
                    </a:moveTo>
                    <a:cubicBezTo>
                      <a:pt x="21322" y="0"/>
                      <a:pt x="21320" y="0"/>
                      <a:pt x="21319" y="1"/>
                    </a:cubicBezTo>
                    <a:lnTo>
                      <a:pt x="734" y="6090"/>
                    </a:lnTo>
                    <a:cubicBezTo>
                      <a:pt x="697" y="6100"/>
                      <a:pt x="673" y="6120"/>
                      <a:pt x="670" y="6124"/>
                    </a:cubicBezTo>
                    <a:cubicBezTo>
                      <a:pt x="1" y="8650"/>
                      <a:pt x="1772" y="11185"/>
                      <a:pt x="2584" y="12176"/>
                    </a:cubicBezTo>
                    <a:cubicBezTo>
                      <a:pt x="2588" y="12180"/>
                      <a:pt x="2591" y="12180"/>
                      <a:pt x="2594" y="12180"/>
                    </a:cubicBezTo>
                    <a:lnTo>
                      <a:pt x="22986" y="7334"/>
                    </a:lnTo>
                    <a:cubicBezTo>
                      <a:pt x="22992" y="7331"/>
                      <a:pt x="22996" y="7321"/>
                      <a:pt x="22992" y="7314"/>
                    </a:cubicBezTo>
                    <a:cubicBezTo>
                      <a:pt x="21085" y="5187"/>
                      <a:pt x="21062" y="2097"/>
                      <a:pt x="21333" y="11"/>
                    </a:cubicBezTo>
                    <a:cubicBezTo>
                      <a:pt x="21335" y="5"/>
                      <a:pt x="21329" y="0"/>
                      <a:pt x="21323" y="0"/>
                    </a:cubicBezTo>
                    <a:close/>
                  </a:path>
                </a:pathLst>
              </a:custGeom>
              <a:solidFill>
                <a:srgbClr val="F3F3F3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2880"/>
              </a:p>
            </p:txBody>
          </p:sp>
          <p:sp>
            <p:nvSpPr>
              <p:cNvPr id="1949" name="Google Shape;1949;p37"/>
              <p:cNvSpPr/>
              <p:nvPr/>
            </p:nvSpPr>
            <p:spPr>
              <a:xfrm>
                <a:off x="7642468" y="1965113"/>
                <a:ext cx="404384" cy="105876"/>
              </a:xfrm>
              <a:custGeom>
                <a:avLst/>
                <a:gdLst/>
                <a:ahLst/>
                <a:cxnLst/>
                <a:rect l="l" t="t" r="r" b="b"/>
                <a:pathLst>
                  <a:path w="15946" h="4175" extrusionOk="0">
                    <a:moveTo>
                      <a:pt x="15728" y="0"/>
                    </a:moveTo>
                    <a:cubicBezTo>
                      <a:pt x="15714" y="0"/>
                      <a:pt x="15700" y="2"/>
                      <a:pt x="15684" y="6"/>
                    </a:cubicBezTo>
                    <a:cubicBezTo>
                      <a:pt x="13091" y="644"/>
                      <a:pt x="10511" y="1365"/>
                      <a:pt x="7922" y="2020"/>
                    </a:cubicBezTo>
                    <a:cubicBezTo>
                      <a:pt x="5335" y="2676"/>
                      <a:pt x="2708" y="3231"/>
                      <a:pt x="141" y="3971"/>
                    </a:cubicBezTo>
                    <a:cubicBezTo>
                      <a:pt x="1" y="4012"/>
                      <a:pt x="54" y="4174"/>
                      <a:pt x="178" y="4174"/>
                    </a:cubicBezTo>
                    <a:cubicBezTo>
                      <a:pt x="188" y="4174"/>
                      <a:pt x="198" y="4173"/>
                      <a:pt x="209" y="4171"/>
                    </a:cubicBezTo>
                    <a:cubicBezTo>
                      <a:pt x="5422" y="3187"/>
                      <a:pt x="10674" y="1743"/>
                      <a:pt x="15769" y="259"/>
                    </a:cubicBezTo>
                    <a:cubicBezTo>
                      <a:pt x="15946" y="209"/>
                      <a:pt x="15881" y="0"/>
                      <a:pt x="15728" y="0"/>
                    </a:cubicBezTo>
                    <a:close/>
                  </a:path>
                </a:pathLst>
              </a:custGeom>
              <a:solidFill>
                <a:srgbClr val="F4783C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2880"/>
              </a:p>
            </p:txBody>
          </p:sp>
          <p:sp>
            <p:nvSpPr>
              <p:cNvPr id="1950" name="Google Shape;1950;p37"/>
              <p:cNvSpPr/>
              <p:nvPr/>
            </p:nvSpPr>
            <p:spPr>
              <a:xfrm>
                <a:off x="7634632" y="1950100"/>
                <a:ext cx="306268" cy="80948"/>
              </a:xfrm>
              <a:custGeom>
                <a:avLst/>
                <a:gdLst/>
                <a:ahLst/>
                <a:cxnLst/>
                <a:rect l="l" t="t" r="r" b="b"/>
                <a:pathLst>
                  <a:path w="12077" h="3192" extrusionOk="0">
                    <a:moveTo>
                      <a:pt x="11930" y="0"/>
                    </a:moveTo>
                    <a:cubicBezTo>
                      <a:pt x="11923" y="0"/>
                      <a:pt x="11916" y="1"/>
                      <a:pt x="11908" y="2"/>
                    </a:cubicBezTo>
                    <a:cubicBezTo>
                      <a:pt x="7955" y="756"/>
                      <a:pt x="4054" y="1963"/>
                      <a:pt x="159" y="2964"/>
                    </a:cubicBezTo>
                    <a:cubicBezTo>
                      <a:pt x="0" y="3004"/>
                      <a:pt x="58" y="3192"/>
                      <a:pt x="191" y="3192"/>
                    </a:cubicBezTo>
                    <a:cubicBezTo>
                      <a:pt x="203" y="3192"/>
                      <a:pt x="216" y="3190"/>
                      <a:pt x="229" y="3187"/>
                    </a:cubicBezTo>
                    <a:cubicBezTo>
                      <a:pt x="4128" y="2204"/>
                      <a:pt x="8135" y="1399"/>
                      <a:pt x="11963" y="168"/>
                    </a:cubicBezTo>
                    <a:cubicBezTo>
                      <a:pt x="12076" y="130"/>
                      <a:pt x="12033" y="0"/>
                      <a:pt x="11930" y="0"/>
                    </a:cubicBezTo>
                    <a:close/>
                  </a:path>
                </a:pathLst>
              </a:custGeom>
              <a:solidFill>
                <a:srgbClr val="F4783C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2880"/>
              </a:p>
            </p:txBody>
          </p:sp>
          <p:sp>
            <p:nvSpPr>
              <p:cNvPr id="1951" name="Google Shape;1951;p37"/>
              <p:cNvSpPr/>
              <p:nvPr/>
            </p:nvSpPr>
            <p:spPr>
              <a:xfrm>
                <a:off x="7464118" y="1640285"/>
                <a:ext cx="699443" cy="306927"/>
              </a:xfrm>
              <a:custGeom>
                <a:avLst/>
                <a:gdLst/>
                <a:ahLst/>
                <a:cxnLst/>
                <a:rect l="l" t="t" r="r" b="b"/>
                <a:pathLst>
                  <a:path w="27581" h="12103" extrusionOk="0">
                    <a:moveTo>
                      <a:pt x="24528" y="0"/>
                    </a:moveTo>
                    <a:cubicBezTo>
                      <a:pt x="24432" y="0"/>
                      <a:pt x="24336" y="8"/>
                      <a:pt x="24240" y="23"/>
                    </a:cubicBezTo>
                    <a:lnTo>
                      <a:pt x="302" y="3793"/>
                    </a:lnTo>
                    <a:cubicBezTo>
                      <a:pt x="68" y="3827"/>
                      <a:pt x="1" y="4132"/>
                      <a:pt x="200" y="4260"/>
                    </a:cubicBezTo>
                    <a:lnTo>
                      <a:pt x="207" y="4266"/>
                    </a:lnTo>
                    <a:cubicBezTo>
                      <a:pt x="730" y="4614"/>
                      <a:pt x="1343" y="4796"/>
                      <a:pt x="1965" y="4796"/>
                    </a:cubicBezTo>
                    <a:cubicBezTo>
                      <a:pt x="2124" y="4796"/>
                      <a:pt x="2283" y="4785"/>
                      <a:pt x="2441" y="4761"/>
                    </a:cubicBezTo>
                    <a:lnTo>
                      <a:pt x="23489" y="1562"/>
                    </a:lnTo>
                    <a:cubicBezTo>
                      <a:pt x="23575" y="1549"/>
                      <a:pt x="23660" y="1543"/>
                      <a:pt x="23745" y="1543"/>
                    </a:cubicBezTo>
                    <a:cubicBezTo>
                      <a:pt x="24335" y="1543"/>
                      <a:pt x="24896" y="1846"/>
                      <a:pt x="25200" y="2367"/>
                    </a:cubicBezTo>
                    <a:cubicBezTo>
                      <a:pt x="25532" y="2928"/>
                      <a:pt x="25839" y="3716"/>
                      <a:pt x="25958" y="4777"/>
                    </a:cubicBezTo>
                    <a:cubicBezTo>
                      <a:pt x="26055" y="5653"/>
                      <a:pt x="25464" y="6461"/>
                      <a:pt x="24599" y="6634"/>
                    </a:cubicBezTo>
                    <a:cubicBezTo>
                      <a:pt x="20311" y="7482"/>
                      <a:pt x="7365" y="10048"/>
                      <a:pt x="3886" y="10738"/>
                    </a:cubicBezTo>
                    <a:cubicBezTo>
                      <a:pt x="3351" y="10843"/>
                      <a:pt x="2928" y="11245"/>
                      <a:pt x="2790" y="11769"/>
                    </a:cubicBezTo>
                    <a:lnTo>
                      <a:pt x="2790" y="11776"/>
                    </a:lnTo>
                    <a:cubicBezTo>
                      <a:pt x="2744" y="11945"/>
                      <a:pt x="2870" y="12102"/>
                      <a:pt x="3035" y="12102"/>
                    </a:cubicBezTo>
                    <a:cubicBezTo>
                      <a:pt x="3052" y="12102"/>
                      <a:pt x="3070" y="12101"/>
                      <a:pt x="3087" y="12097"/>
                    </a:cubicBezTo>
                    <a:lnTo>
                      <a:pt x="25775" y="7695"/>
                    </a:lnTo>
                    <a:cubicBezTo>
                      <a:pt x="26816" y="7495"/>
                      <a:pt x="27581" y="6582"/>
                      <a:pt x="27574" y="5524"/>
                    </a:cubicBezTo>
                    <a:cubicBezTo>
                      <a:pt x="27553" y="2857"/>
                      <a:pt x="26546" y="1315"/>
                      <a:pt x="25809" y="541"/>
                    </a:cubicBezTo>
                    <a:cubicBezTo>
                      <a:pt x="25473" y="189"/>
                      <a:pt x="25007" y="0"/>
                      <a:pt x="24528" y="0"/>
                    </a:cubicBezTo>
                    <a:close/>
                  </a:path>
                </a:pathLst>
              </a:custGeom>
              <a:solidFill>
                <a:srgbClr val="FF9F1E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2880">
                  <a:solidFill>
                    <a:srgbClr val="FF9F1E"/>
                  </a:solidFill>
                </a:endParaRPr>
              </a:p>
            </p:txBody>
          </p:sp>
          <p:sp>
            <p:nvSpPr>
              <p:cNvPr id="1952" name="Google Shape;1952;p37"/>
              <p:cNvSpPr/>
              <p:nvPr/>
            </p:nvSpPr>
            <p:spPr>
              <a:xfrm>
                <a:off x="7527236" y="1678400"/>
                <a:ext cx="596965" cy="230620"/>
              </a:xfrm>
              <a:custGeom>
                <a:avLst/>
                <a:gdLst/>
                <a:ahLst/>
                <a:cxnLst/>
                <a:rect l="l" t="t" r="r" b="b"/>
                <a:pathLst>
                  <a:path w="23540" h="9094" extrusionOk="0">
                    <a:moveTo>
                      <a:pt x="21503" y="0"/>
                    </a:moveTo>
                    <a:cubicBezTo>
                      <a:pt x="21439" y="0"/>
                      <a:pt x="21375" y="5"/>
                      <a:pt x="21311" y="15"/>
                    </a:cubicBezTo>
                    <a:lnTo>
                      <a:pt x="0" y="3369"/>
                    </a:lnTo>
                    <a:cubicBezTo>
                      <a:pt x="470" y="3951"/>
                      <a:pt x="910" y="4667"/>
                      <a:pt x="1210" y="5536"/>
                    </a:cubicBezTo>
                    <a:cubicBezTo>
                      <a:pt x="1664" y="6838"/>
                      <a:pt x="1725" y="8086"/>
                      <a:pt x="1640" y="9093"/>
                    </a:cubicBezTo>
                    <a:lnTo>
                      <a:pt x="22528" y="5043"/>
                    </a:lnTo>
                    <a:cubicBezTo>
                      <a:pt x="23124" y="4928"/>
                      <a:pt x="23540" y="4386"/>
                      <a:pt x="23510" y="3781"/>
                    </a:cubicBezTo>
                    <a:cubicBezTo>
                      <a:pt x="23428" y="2169"/>
                      <a:pt x="22924" y="1117"/>
                      <a:pt x="22461" y="478"/>
                    </a:cubicBezTo>
                    <a:cubicBezTo>
                      <a:pt x="22238" y="169"/>
                      <a:pt x="21878" y="0"/>
                      <a:pt x="21503" y="0"/>
                    </a:cubicBezTo>
                    <a:close/>
                  </a:path>
                </a:pathLst>
              </a:custGeom>
              <a:solidFill>
                <a:srgbClr val="E8ECF6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2880"/>
              </a:p>
            </p:txBody>
          </p:sp>
          <p:sp>
            <p:nvSpPr>
              <p:cNvPr id="1953" name="Google Shape;1953;p37"/>
              <p:cNvSpPr/>
              <p:nvPr/>
            </p:nvSpPr>
            <p:spPr>
              <a:xfrm>
                <a:off x="7628546" y="1779381"/>
                <a:ext cx="411257" cy="84422"/>
              </a:xfrm>
              <a:custGeom>
                <a:avLst/>
                <a:gdLst/>
                <a:ahLst/>
                <a:cxnLst/>
                <a:rect l="l" t="t" r="r" b="b"/>
                <a:pathLst>
                  <a:path w="16217" h="3329" extrusionOk="0">
                    <a:moveTo>
                      <a:pt x="16058" y="1"/>
                    </a:moveTo>
                    <a:cubicBezTo>
                      <a:pt x="16050" y="1"/>
                      <a:pt x="16042" y="1"/>
                      <a:pt x="16033" y="3"/>
                    </a:cubicBezTo>
                    <a:cubicBezTo>
                      <a:pt x="10714" y="950"/>
                      <a:pt x="5447" y="2194"/>
                      <a:pt x="129" y="3155"/>
                    </a:cubicBezTo>
                    <a:cubicBezTo>
                      <a:pt x="1" y="3177"/>
                      <a:pt x="53" y="3328"/>
                      <a:pt x="165" y="3328"/>
                    </a:cubicBezTo>
                    <a:cubicBezTo>
                      <a:pt x="171" y="3328"/>
                      <a:pt x="178" y="3328"/>
                      <a:pt x="185" y="3327"/>
                    </a:cubicBezTo>
                    <a:cubicBezTo>
                      <a:pt x="5488" y="2471"/>
                      <a:pt x="10904" y="1602"/>
                      <a:pt x="16090" y="179"/>
                    </a:cubicBezTo>
                    <a:cubicBezTo>
                      <a:pt x="16217" y="144"/>
                      <a:pt x="16167" y="1"/>
                      <a:pt x="16058" y="1"/>
                    </a:cubicBezTo>
                    <a:close/>
                  </a:path>
                </a:pathLst>
              </a:custGeom>
              <a:solidFill>
                <a:srgbClr val="FF9F1E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2880">
                  <a:solidFill>
                    <a:srgbClr val="FF9F1E"/>
                  </a:solidFill>
                </a:endParaRPr>
              </a:p>
            </p:txBody>
          </p:sp>
          <p:sp>
            <p:nvSpPr>
              <p:cNvPr id="1954" name="Google Shape;1954;p37"/>
              <p:cNvSpPr/>
              <p:nvPr/>
            </p:nvSpPr>
            <p:spPr>
              <a:xfrm>
                <a:off x="7617692" y="1714765"/>
                <a:ext cx="457639" cy="91092"/>
              </a:xfrm>
              <a:custGeom>
                <a:avLst/>
                <a:gdLst/>
                <a:ahLst/>
                <a:cxnLst/>
                <a:rect l="l" t="t" r="r" b="b"/>
                <a:pathLst>
                  <a:path w="18046" h="3592" extrusionOk="0">
                    <a:moveTo>
                      <a:pt x="17859" y="1"/>
                    </a:moveTo>
                    <a:cubicBezTo>
                      <a:pt x="17852" y="1"/>
                      <a:pt x="17844" y="1"/>
                      <a:pt x="17837" y="2"/>
                    </a:cubicBezTo>
                    <a:cubicBezTo>
                      <a:pt x="11903" y="823"/>
                      <a:pt x="6010" y="2240"/>
                      <a:pt x="137" y="3400"/>
                    </a:cubicBezTo>
                    <a:cubicBezTo>
                      <a:pt x="1" y="3429"/>
                      <a:pt x="55" y="3592"/>
                      <a:pt x="174" y="3592"/>
                    </a:cubicBezTo>
                    <a:cubicBezTo>
                      <a:pt x="182" y="3592"/>
                      <a:pt x="190" y="3591"/>
                      <a:pt x="198" y="3590"/>
                    </a:cubicBezTo>
                    <a:cubicBezTo>
                      <a:pt x="6084" y="2494"/>
                      <a:pt x="12086" y="1632"/>
                      <a:pt x="17898" y="198"/>
                    </a:cubicBezTo>
                    <a:cubicBezTo>
                      <a:pt x="18045" y="163"/>
                      <a:pt x="17983" y="1"/>
                      <a:pt x="17859" y="1"/>
                    </a:cubicBezTo>
                    <a:close/>
                  </a:path>
                </a:pathLst>
              </a:custGeom>
              <a:solidFill>
                <a:srgbClr val="FF9F1E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2880">
                  <a:solidFill>
                    <a:srgbClr val="FF9F1E"/>
                  </a:solidFill>
                </a:endParaRPr>
              </a:p>
            </p:txBody>
          </p:sp>
          <p:sp>
            <p:nvSpPr>
              <p:cNvPr id="1955" name="Google Shape;1955;p37"/>
              <p:cNvSpPr/>
              <p:nvPr/>
            </p:nvSpPr>
            <p:spPr>
              <a:xfrm>
                <a:off x="7755620" y="3202090"/>
                <a:ext cx="785615" cy="487564"/>
              </a:xfrm>
              <a:custGeom>
                <a:avLst/>
                <a:gdLst/>
                <a:ahLst/>
                <a:cxnLst/>
                <a:rect l="l" t="t" r="r" b="b"/>
                <a:pathLst>
                  <a:path w="30979" h="19226" extrusionOk="0">
                    <a:moveTo>
                      <a:pt x="3210" y="1"/>
                    </a:moveTo>
                    <a:cubicBezTo>
                      <a:pt x="3055" y="1"/>
                      <a:pt x="2918" y="124"/>
                      <a:pt x="2915" y="288"/>
                    </a:cubicBezTo>
                    <a:cubicBezTo>
                      <a:pt x="2912" y="514"/>
                      <a:pt x="2905" y="853"/>
                      <a:pt x="2892" y="1258"/>
                    </a:cubicBezTo>
                    <a:lnTo>
                      <a:pt x="29037" y="9028"/>
                    </a:lnTo>
                    <a:cubicBezTo>
                      <a:pt x="29373" y="9126"/>
                      <a:pt x="29596" y="9451"/>
                      <a:pt x="29569" y="9799"/>
                    </a:cubicBezTo>
                    <a:cubicBezTo>
                      <a:pt x="29468" y="11101"/>
                      <a:pt x="29132" y="12578"/>
                      <a:pt x="28575" y="14188"/>
                    </a:cubicBezTo>
                    <a:cubicBezTo>
                      <a:pt x="27645" y="16865"/>
                      <a:pt x="26732" y="17630"/>
                      <a:pt x="26387" y="17833"/>
                    </a:cubicBezTo>
                    <a:lnTo>
                      <a:pt x="440" y="10834"/>
                    </a:lnTo>
                    <a:cubicBezTo>
                      <a:pt x="311" y="11057"/>
                      <a:pt x="194" y="11249"/>
                      <a:pt x="105" y="11395"/>
                    </a:cubicBezTo>
                    <a:cubicBezTo>
                      <a:pt x="1" y="11561"/>
                      <a:pt x="88" y="11780"/>
                      <a:pt x="278" y="11831"/>
                    </a:cubicBezTo>
                    <a:lnTo>
                      <a:pt x="26397" y="19225"/>
                    </a:lnTo>
                    <a:cubicBezTo>
                      <a:pt x="26397" y="19225"/>
                      <a:pt x="26397" y="19225"/>
                      <a:pt x="26397" y="19225"/>
                    </a:cubicBezTo>
                    <a:cubicBezTo>
                      <a:pt x="26424" y="19225"/>
                      <a:pt x="28248" y="19208"/>
                      <a:pt x="29836" y="14627"/>
                    </a:cubicBezTo>
                    <a:cubicBezTo>
                      <a:pt x="30424" y="12933"/>
                      <a:pt x="30789" y="11344"/>
                      <a:pt x="30904" y="9904"/>
                    </a:cubicBezTo>
                    <a:cubicBezTo>
                      <a:pt x="30979" y="8924"/>
                      <a:pt x="30360" y="8024"/>
                      <a:pt x="29416" y="7747"/>
                    </a:cubicBezTo>
                    <a:lnTo>
                      <a:pt x="3284" y="10"/>
                    </a:lnTo>
                    <a:cubicBezTo>
                      <a:pt x="3259" y="4"/>
                      <a:pt x="3234" y="1"/>
                      <a:pt x="3210" y="1"/>
                    </a:cubicBezTo>
                    <a:close/>
                  </a:path>
                </a:pathLst>
              </a:custGeom>
              <a:solidFill>
                <a:srgbClr val="FAE07F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2880"/>
              </a:p>
            </p:txBody>
          </p:sp>
          <p:sp>
            <p:nvSpPr>
              <p:cNvPr id="1956" name="Google Shape;1956;p37"/>
              <p:cNvSpPr/>
              <p:nvPr/>
            </p:nvSpPr>
            <p:spPr>
              <a:xfrm>
                <a:off x="7804589" y="3244618"/>
                <a:ext cx="701573" cy="409710"/>
              </a:xfrm>
              <a:custGeom>
                <a:avLst/>
                <a:gdLst/>
                <a:ahLst/>
                <a:cxnLst/>
                <a:rect l="l" t="t" r="r" b="b"/>
                <a:pathLst>
                  <a:path w="27665" h="16156" extrusionOk="0">
                    <a:moveTo>
                      <a:pt x="2279" y="0"/>
                    </a:moveTo>
                    <a:cubicBezTo>
                      <a:pt x="2239" y="941"/>
                      <a:pt x="2161" y="2205"/>
                      <a:pt x="2005" y="3622"/>
                    </a:cubicBezTo>
                    <a:cubicBezTo>
                      <a:pt x="1788" y="5624"/>
                      <a:pt x="791" y="7787"/>
                      <a:pt x="0" y="9235"/>
                    </a:cubicBezTo>
                    <a:lnTo>
                      <a:pt x="24456" y="16156"/>
                    </a:lnTo>
                    <a:cubicBezTo>
                      <a:pt x="24801" y="15953"/>
                      <a:pt x="25714" y="15188"/>
                      <a:pt x="26644" y="12511"/>
                    </a:cubicBezTo>
                    <a:cubicBezTo>
                      <a:pt x="27201" y="10901"/>
                      <a:pt x="27537" y="9424"/>
                      <a:pt x="27638" y="8122"/>
                    </a:cubicBezTo>
                    <a:cubicBezTo>
                      <a:pt x="27665" y="7774"/>
                      <a:pt x="27442" y="7449"/>
                      <a:pt x="27106" y="7351"/>
                    </a:cubicBezTo>
                    <a:lnTo>
                      <a:pt x="2279" y="0"/>
                    </a:lnTo>
                    <a:close/>
                  </a:path>
                </a:pathLst>
              </a:custGeom>
              <a:solidFill>
                <a:srgbClr val="E8ECF6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2880"/>
              </a:p>
            </p:txBody>
          </p:sp>
          <p:sp>
            <p:nvSpPr>
              <p:cNvPr id="1957" name="Google Shape;1957;p37"/>
              <p:cNvSpPr/>
              <p:nvPr/>
            </p:nvSpPr>
            <p:spPr>
              <a:xfrm>
                <a:off x="7838088" y="3425836"/>
                <a:ext cx="407301" cy="109477"/>
              </a:xfrm>
              <a:custGeom>
                <a:avLst/>
                <a:gdLst/>
                <a:ahLst/>
                <a:cxnLst/>
                <a:rect l="l" t="t" r="r" b="b"/>
                <a:pathLst>
                  <a:path w="16061" h="4317" extrusionOk="0">
                    <a:moveTo>
                      <a:pt x="190" y="0"/>
                    </a:moveTo>
                    <a:cubicBezTo>
                      <a:pt x="61" y="0"/>
                      <a:pt x="0" y="173"/>
                      <a:pt x="147" y="202"/>
                    </a:cubicBezTo>
                    <a:cubicBezTo>
                      <a:pt x="5516" y="1233"/>
                      <a:pt x="10672" y="2829"/>
                      <a:pt x="15920" y="4313"/>
                    </a:cubicBezTo>
                    <a:cubicBezTo>
                      <a:pt x="15927" y="4315"/>
                      <a:pt x="15934" y="4316"/>
                      <a:pt x="15941" y="4316"/>
                    </a:cubicBezTo>
                    <a:cubicBezTo>
                      <a:pt x="16009" y="4316"/>
                      <a:pt x="16060" y="4222"/>
                      <a:pt x="15984" y="4191"/>
                    </a:cubicBezTo>
                    <a:cubicBezTo>
                      <a:pt x="10973" y="2150"/>
                      <a:pt x="5519" y="949"/>
                      <a:pt x="214" y="2"/>
                    </a:cubicBezTo>
                    <a:cubicBezTo>
                      <a:pt x="206" y="1"/>
                      <a:pt x="198" y="0"/>
                      <a:pt x="190" y="0"/>
                    </a:cubicBezTo>
                    <a:close/>
                  </a:path>
                </a:pathLst>
              </a:custGeom>
              <a:solidFill>
                <a:srgbClr val="FAE07F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2880"/>
              </a:p>
            </p:txBody>
          </p:sp>
          <p:sp>
            <p:nvSpPr>
              <p:cNvPr id="1958" name="Google Shape;1958;p37"/>
              <p:cNvSpPr/>
              <p:nvPr/>
            </p:nvSpPr>
            <p:spPr>
              <a:xfrm>
                <a:off x="7855079" y="3338042"/>
                <a:ext cx="492407" cy="150332"/>
              </a:xfrm>
              <a:custGeom>
                <a:avLst/>
                <a:gdLst/>
                <a:ahLst/>
                <a:cxnLst/>
                <a:rect l="l" t="t" r="r" b="b"/>
                <a:pathLst>
                  <a:path w="19417" h="5928" extrusionOk="0">
                    <a:moveTo>
                      <a:pt x="195" y="0"/>
                    </a:moveTo>
                    <a:cubicBezTo>
                      <a:pt x="87" y="0"/>
                      <a:pt x="0" y="159"/>
                      <a:pt x="129" y="208"/>
                    </a:cubicBezTo>
                    <a:cubicBezTo>
                      <a:pt x="3162" y="1378"/>
                      <a:pt x="6263" y="2375"/>
                      <a:pt x="9377" y="3315"/>
                    </a:cubicBezTo>
                    <a:cubicBezTo>
                      <a:pt x="12598" y="4293"/>
                      <a:pt x="15899" y="5331"/>
                      <a:pt x="19219" y="5926"/>
                    </a:cubicBezTo>
                    <a:cubicBezTo>
                      <a:pt x="19228" y="5927"/>
                      <a:pt x="19236" y="5928"/>
                      <a:pt x="19245" y="5928"/>
                    </a:cubicBezTo>
                    <a:cubicBezTo>
                      <a:pt x="19362" y="5928"/>
                      <a:pt x="19416" y="5777"/>
                      <a:pt x="19280" y="5733"/>
                    </a:cubicBezTo>
                    <a:cubicBezTo>
                      <a:pt x="16128" y="4719"/>
                      <a:pt x="12883" y="3968"/>
                      <a:pt x="9711" y="3018"/>
                    </a:cubicBezTo>
                    <a:cubicBezTo>
                      <a:pt x="6533" y="2068"/>
                      <a:pt x="3388" y="1013"/>
                      <a:pt x="228" y="5"/>
                    </a:cubicBezTo>
                    <a:cubicBezTo>
                      <a:pt x="217" y="2"/>
                      <a:pt x="206" y="0"/>
                      <a:pt x="195" y="0"/>
                    </a:cubicBezTo>
                    <a:close/>
                  </a:path>
                </a:pathLst>
              </a:custGeom>
              <a:solidFill>
                <a:srgbClr val="FAE07F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2880"/>
              </a:p>
            </p:txBody>
          </p:sp>
          <p:sp>
            <p:nvSpPr>
              <p:cNvPr id="1959" name="Google Shape;1959;p37"/>
              <p:cNvSpPr/>
              <p:nvPr/>
            </p:nvSpPr>
            <p:spPr>
              <a:xfrm>
                <a:off x="7973049" y="3332767"/>
                <a:ext cx="325643" cy="76180"/>
              </a:xfrm>
              <a:custGeom>
                <a:avLst/>
                <a:gdLst/>
                <a:ahLst/>
                <a:cxnLst/>
                <a:rect l="l" t="t" r="r" b="b"/>
                <a:pathLst>
                  <a:path w="12841" h="3004" extrusionOk="0">
                    <a:moveTo>
                      <a:pt x="255" y="1"/>
                    </a:moveTo>
                    <a:cubicBezTo>
                      <a:pt x="84" y="1"/>
                      <a:pt x="0" y="239"/>
                      <a:pt x="201" y="277"/>
                    </a:cubicBezTo>
                    <a:cubicBezTo>
                      <a:pt x="4383" y="1035"/>
                      <a:pt x="8474" y="2123"/>
                      <a:pt x="12626" y="3000"/>
                    </a:cubicBezTo>
                    <a:cubicBezTo>
                      <a:pt x="12638" y="3002"/>
                      <a:pt x="12650" y="3004"/>
                      <a:pt x="12661" y="3004"/>
                    </a:cubicBezTo>
                    <a:cubicBezTo>
                      <a:pt x="12789" y="3004"/>
                      <a:pt x="12840" y="2837"/>
                      <a:pt x="12694" y="2789"/>
                    </a:cubicBezTo>
                    <a:cubicBezTo>
                      <a:pt x="8681" y="1505"/>
                      <a:pt x="4434" y="744"/>
                      <a:pt x="289" y="4"/>
                    </a:cubicBezTo>
                    <a:cubicBezTo>
                      <a:pt x="277" y="2"/>
                      <a:pt x="266" y="1"/>
                      <a:pt x="255" y="1"/>
                    </a:cubicBezTo>
                    <a:close/>
                  </a:path>
                </a:pathLst>
              </a:custGeom>
              <a:solidFill>
                <a:srgbClr val="FAE07F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2880"/>
              </a:p>
            </p:txBody>
          </p:sp>
          <p:sp>
            <p:nvSpPr>
              <p:cNvPr id="1960" name="Google Shape;1960;p37"/>
              <p:cNvSpPr/>
              <p:nvPr/>
            </p:nvSpPr>
            <p:spPr>
              <a:xfrm>
                <a:off x="7102776" y="4171248"/>
                <a:ext cx="669519" cy="588672"/>
              </a:xfrm>
              <a:custGeom>
                <a:avLst/>
                <a:gdLst/>
                <a:ahLst/>
                <a:cxnLst/>
                <a:rect l="l" t="t" r="r" b="b"/>
                <a:pathLst>
                  <a:path w="26401" h="23213" extrusionOk="0">
                    <a:moveTo>
                      <a:pt x="8014" y="1"/>
                    </a:moveTo>
                    <a:cubicBezTo>
                      <a:pt x="8014" y="1"/>
                      <a:pt x="169" y="15212"/>
                      <a:pt x="0" y="23212"/>
                    </a:cubicBezTo>
                    <a:lnTo>
                      <a:pt x="26400" y="23212"/>
                    </a:lnTo>
                    <a:lnTo>
                      <a:pt x="23235" y="670"/>
                    </a:lnTo>
                    <a:lnTo>
                      <a:pt x="8014" y="1"/>
                    </a:lnTo>
                    <a:close/>
                  </a:path>
                </a:pathLst>
              </a:custGeom>
              <a:solidFill>
                <a:srgbClr val="00949A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2880"/>
              </a:p>
            </p:txBody>
          </p:sp>
          <p:sp>
            <p:nvSpPr>
              <p:cNvPr id="1961" name="Google Shape;1961;p37"/>
              <p:cNvSpPr/>
              <p:nvPr/>
            </p:nvSpPr>
            <p:spPr>
              <a:xfrm>
                <a:off x="6958990" y="3496791"/>
                <a:ext cx="1271581" cy="707812"/>
              </a:xfrm>
              <a:custGeom>
                <a:avLst/>
                <a:gdLst/>
                <a:ahLst/>
                <a:cxnLst/>
                <a:rect l="l" t="t" r="r" b="b"/>
                <a:pathLst>
                  <a:path w="50142" h="27911" extrusionOk="0">
                    <a:moveTo>
                      <a:pt x="21495" y="0"/>
                    </a:moveTo>
                    <a:cubicBezTo>
                      <a:pt x="10909" y="0"/>
                      <a:pt x="8380" y="2606"/>
                      <a:pt x="6614" y="6624"/>
                    </a:cubicBezTo>
                    <a:cubicBezTo>
                      <a:pt x="4545" y="11331"/>
                      <a:pt x="1" y="21082"/>
                      <a:pt x="11331" y="25558"/>
                    </a:cubicBezTo>
                    <a:cubicBezTo>
                      <a:pt x="15706" y="27289"/>
                      <a:pt x="19642" y="27911"/>
                      <a:pt x="23040" y="27911"/>
                    </a:cubicBezTo>
                    <a:cubicBezTo>
                      <a:pt x="31723" y="27911"/>
                      <a:pt x="36889" y="23848"/>
                      <a:pt x="36889" y="23848"/>
                    </a:cubicBezTo>
                    <a:cubicBezTo>
                      <a:pt x="36889" y="23848"/>
                      <a:pt x="38740" y="24734"/>
                      <a:pt x="41044" y="24734"/>
                    </a:cubicBezTo>
                    <a:cubicBezTo>
                      <a:pt x="42998" y="24734"/>
                      <a:pt x="45279" y="24096"/>
                      <a:pt x="47032" y="21738"/>
                    </a:cubicBezTo>
                    <a:cubicBezTo>
                      <a:pt x="50141" y="17558"/>
                      <a:pt x="47229" y="14120"/>
                      <a:pt x="43659" y="14120"/>
                    </a:cubicBezTo>
                    <a:cubicBezTo>
                      <a:pt x="42842" y="14120"/>
                      <a:pt x="41991" y="14300"/>
                      <a:pt x="41169" y="14692"/>
                    </a:cubicBezTo>
                    <a:cubicBezTo>
                      <a:pt x="41169" y="14692"/>
                      <a:pt x="42552" y="1187"/>
                      <a:pt x="27137" y="200"/>
                    </a:cubicBezTo>
                    <a:cubicBezTo>
                      <a:pt x="25037" y="65"/>
                      <a:pt x="23165" y="0"/>
                      <a:pt x="21495" y="0"/>
                    </a:cubicBezTo>
                    <a:close/>
                  </a:path>
                </a:pathLst>
              </a:custGeom>
              <a:solidFill>
                <a:srgbClr val="FCB393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2880"/>
              </a:p>
            </p:txBody>
          </p:sp>
          <p:sp>
            <p:nvSpPr>
              <p:cNvPr id="1962" name="Google Shape;1962;p37"/>
              <p:cNvSpPr/>
              <p:nvPr/>
            </p:nvSpPr>
            <p:spPr>
              <a:xfrm>
                <a:off x="6967789" y="3013848"/>
                <a:ext cx="1205190" cy="936555"/>
              </a:xfrm>
              <a:custGeom>
                <a:avLst/>
                <a:gdLst/>
                <a:ahLst/>
                <a:cxnLst/>
                <a:rect l="l" t="t" r="r" b="b"/>
                <a:pathLst>
                  <a:path w="47524" h="36931" extrusionOk="0">
                    <a:moveTo>
                      <a:pt x="18610" y="0"/>
                    </a:moveTo>
                    <a:cubicBezTo>
                      <a:pt x="17705" y="0"/>
                      <a:pt x="16687" y="120"/>
                      <a:pt x="15542" y="391"/>
                    </a:cubicBezTo>
                    <a:cubicBezTo>
                      <a:pt x="6044" y="2633"/>
                      <a:pt x="7833" y="10206"/>
                      <a:pt x="8170" y="11372"/>
                    </a:cubicBezTo>
                    <a:cubicBezTo>
                      <a:pt x="8083" y="11489"/>
                      <a:pt x="7841" y="11527"/>
                      <a:pt x="7496" y="11527"/>
                    </a:cubicBezTo>
                    <a:cubicBezTo>
                      <a:pt x="7170" y="11527"/>
                      <a:pt x="6751" y="11493"/>
                      <a:pt x="6283" y="11461"/>
                    </a:cubicBezTo>
                    <a:cubicBezTo>
                      <a:pt x="5814" y="11427"/>
                      <a:pt x="5295" y="11393"/>
                      <a:pt x="4770" y="11393"/>
                    </a:cubicBezTo>
                    <a:cubicBezTo>
                      <a:pt x="2451" y="11393"/>
                      <a:pt x="0" y="12050"/>
                      <a:pt x="1114" y="16261"/>
                    </a:cubicBezTo>
                    <a:cubicBezTo>
                      <a:pt x="2267" y="20628"/>
                      <a:pt x="6366" y="21802"/>
                      <a:pt x="10439" y="21802"/>
                    </a:cubicBezTo>
                    <a:cubicBezTo>
                      <a:pt x="15171" y="21802"/>
                      <a:pt x="19869" y="20217"/>
                      <a:pt x="19869" y="20217"/>
                    </a:cubicBezTo>
                    <a:lnTo>
                      <a:pt x="19869" y="20217"/>
                    </a:lnTo>
                    <a:cubicBezTo>
                      <a:pt x="19869" y="20217"/>
                      <a:pt x="19061" y="21205"/>
                      <a:pt x="21394" y="23934"/>
                    </a:cubicBezTo>
                    <a:cubicBezTo>
                      <a:pt x="23123" y="25956"/>
                      <a:pt x="25021" y="26550"/>
                      <a:pt x="26851" y="26550"/>
                    </a:cubicBezTo>
                    <a:cubicBezTo>
                      <a:pt x="28152" y="26550"/>
                      <a:pt x="29417" y="26249"/>
                      <a:pt x="30564" y="25949"/>
                    </a:cubicBezTo>
                    <a:cubicBezTo>
                      <a:pt x="31709" y="25650"/>
                      <a:pt x="32736" y="25351"/>
                      <a:pt x="33559" y="25351"/>
                    </a:cubicBezTo>
                    <a:cubicBezTo>
                      <a:pt x="34030" y="25351"/>
                      <a:pt x="34435" y="25450"/>
                      <a:pt x="34756" y="25702"/>
                    </a:cubicBezTo>
                    <a:cubicBezTo>
                      <a:pt x="36988" y="27453"/>
                      <a:pt x="38053" y="36930"/>
                      <a:pt x="38053" y="36930"/>
                    </a:cubicBezTo>
                    <a:lnTo>
                      <a:pt x="40822" y="33736"/>
                    </a:lnTo>
                    <a:cubicBezTo>
                      <a:pt x="47523" y="26824"/>
                      <a:pt x="41813" y="22050"/>
                      <a:pt x="41813" y="22050"/>
                    </a:cubicBezTo>
                    <a:cubicBezTo>
                      <a:pt x="41813" y="22050"/>
                      <a:pt x="46296" y="17397"/>
                      <a:pt x="39544" y="9905"/>
                    </a:cubicBezTo>
                    <a:cubicBezTo>
                      <a:pt x="36737" y="6792"/>
                      <a:pt x="33901" y="5882"/>
                      <a:pt x="31545" y="5882"/>
                    </a:cubicBezTo>
                    <a:cubicBezTo>
                      <a:pt x="29142" y="5882"/>
                      <a:pt x="27238" y="6828"/>
                      <a:pt x="26375" y="7349"/>
                    </a:cubicBezTo>
                    <a:cubicBezTo>
                      <a:pt x="26316" y="7384"/>
                      <a:pt x="26252" y="7401"/>
                      <a:pt x="26190" y="7401"/>
                    </a:cubicBezTo>
                    <a:cubicBezTo>
                      <a:pt x="26014" y="7401"/>
                      <a:pt x="25850" y="7270"/>
                      <a:pt x="25830" y="7075"/>
                    </a:cubicBezTo>
                    <a:cubicBezTo>
                      <a:pt x="25651" y="5266"/>
                      <a:pt x="24607" y="0"/>
                      <a:pt x="18610" y="0"/>
                    </a:cubicBezTo>
                    <a:close/>
                  </a:path>
                </a:pathLst>
              </a:custGeom>
              <a:solidFill>
                <a:srgbClr val="F4783C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2880"/>
              </a:p>
            </p:txBody>
          </p:sp>
          <p:sp>
            <p:nvSpPr>
              <p:cNvPr id="1963" name="Google Shape;1963;p37"/>
              <p:cNvSpPr/>
              <p:nvPr/>
            </p:nvSpPr>
            <p:spPr>
              <a:xfrm>
                <a:off x="7056546" y="3851340"/>
                <a:ext cx="705453" cy="353209"/>
              </a:xfrm>
              <a:custGeom>
                <a:avLst/>
                <a:gdLst/>
                <a:ahLst/>
                <a:cxnLst/>
                <a:rect l="l" t="t" r="r" b="b"/>
                <a:pathLst>
                  <a:path w="27818" h="13928" extrusionOk="0">
                    <a:moveTo>
                      <a:pt x="1574" y="1"/>
                    </a:moveTo>
                    <a:cubicBezTo>
                      <a:pt x="494" y="1"/>
                      <a:pt x="165" y="1488"/>
                      <a:pt x="110" y="1775"/>
                    </a:cubicBezTo>
                    <a:cubicBezTo>
                      <a:pt x="1" y="5502"/>
                      <a:pt x="1597" y="9251"/>
                      <a:pt x="7484" y="11577"/>
                    </a:cubicBezTo>
                    <a:cubicBezTo>
                      <a:pt x="11801" y="13285"/>
                      <a:pt x="15686" y="13910"/>
                      <a:pt x="19054" y="13927"/>
                    </a:cubicBezTo>
                    <a:cubicBezTo>
                      <a:pt x="25221" y="12203"/>
                      <a:pt x="27817" y="9785"/>
                      <a:pt x="27750" y="6705"/>
                    </a:cubicBezTo>
                    <a:cubicBezTo>
                      <a:pt x="27684" y="3752"/>
                      <a:pt x="26362" y="3157"/>
                      <a:pt x="21834" y="3157"/>
                    </a:cubicBezTo>
                    <a:cubicBezTo>
                      <a:pt x="20401" y="3157"/>
                      <a:pt x="18646" y="3216"/>
                      <a:pt x="16508" y="3280"/>
                    </a:cubicBezTo>
                    <a:cubicBezTo>
                      <a:pt x="16020" y="3294"/>
                      <a:pt x="15549" y="3301"/>
                      <a:pt x="15094" y="3301"/>
                    </a:cubicBezTo>
                    <a:cubicBezTo>
                      <a:pt x="7259" y="3301"/>
                      <a:pt x="4217" y="1245"/>
                      <a:pt x="2412" y="251"/>
                    </a:cubicBezTo>
                    <a:cubicBezTo>
                      <a:pt x="2092" y="74"/>
                      <a:pt x="1815" y="1"/>
                      <a:pt x="1574" y="1"/>
                    </a:cubicBezTo>
                    <a:close/>
                  </a:path>
                </a:pathLst>
              </a:custGeom>
              <a:solidFill>
                <a:srgbClr val="493A33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2880"/>
              </a:p>
            </p:txBody>
          </p:sp>
          <p:sp>
            <p:nvSpPr>
              <p:cNvPr id="1964" name="Google Shape;1964;p37"/>
              <p:cNvSpPr/>
              <p:nvPr/>
            </p:nvSpPr>
            <p:spPr>
              <a:xfrm>
                <a:off x="7165692" y="3888466"/>
                <a:ext cx="195649" cy="97254"/>
              </a:xfrm>
              <a:custGeom>
                <a:avLst/>
                <a:gdLst/>
                <a:ahLst/>
                <a:cxnLst/>
                <a:rect l="l" t="t" r="r" b="b"/>
                <a:pathLst>
                  <a:path w="7715" h="3835" extrusionOk="0">
                    <a:moveTo>
                      <a:pt x="417" y="1"/>
                    </a:moveTo>
                    <a:cubicBezTo>
                      <a:pt x="177" y="839"/>
                      <a:pt x="1" y="1904"/>
                      <a:pt x="343" y="2327"/>
                    </a:cubicBezTo>
                    <a:cubicBezTo>
                      <a:pt x="623" y="2672"/>
                      <a:pt x="968" y="2783"/>
                      <a:pt x="1290" y="2783"/>
                    </a:cubicBezTo>
                    <a:cubicBezTo>
                      <a:pt x="1861" y="2783"/>
                      <a:pt x="2368" y="2442"/>
                      <a:pt x="2368" y="2441"/>
                    </a:cubicBezTo>
                    <a:lnTo>
                      <a:pt x="2368" y="2441"/>
                    </a:lnTo>
                    <a:cubicBezTo>
                      <a:pt x="2368" y="2442"/>
                      <a:pt x="2151" y="3212"/>
                      <a:pt x="3555" y="3710"/>
                    </a:cubicBezTo>
                    <a:cubicBezTo>
                      <a:pt x="3808" y="3797"/>
                      <a:pt x="4042" y="3835"/>
                      <a:pt x="4255" y="3835"/>
                    </a:cubicBezTo>
                    <a:cubicBezTo>
                      <a:pt x="5205" y="3835"/>
                      <a:pt x="5706" y="3084"/>
                      <a:pt x="5706" y="3084"/>
                    </a:cubicBezTo>
                    <a:cubicBezTo>
                      <a:pt x="5706" y="3084"/>
                      <a:pt x="5773" y="3246"/>
                      <a:pt x="5921" y="3476"/>
                    </a:cubicBezTo>
                    <a:cubicBezTo>
                      <a:pt x="6672" y="2979"/>
                      <a:pt x="7257" y="2374"/>
                      <a:pt x="7714" y="1718"/>
                    </a:cubicBezTo>
                    <a:cubicBezTo>
                      <a:pt x="7301" y="1688"/>
                      <a:pt x="6906" y="1647"/>
                      <a:pt x="6527" y="1603"/>
                    </a:cubicBezTo>
                    <a:lnTo>
                      <a:pt x="6524" y="1603"/>
                    </a:lnTo>
                    <a:cubicBezTo>
                      <a:pt x="6520" y="1600"/>
                      <a:pt x="6513" y="1600"/>
                      <a:pt x="6507" y="1600"/>
                    </a:cubicBezTo>
                    <a:cubicBezTo>
                      <a:pt x="6503" y="1600"/>
                      <a:pt x="6497" y="1600"/>
                      <a:pt x="6490" y="1597"/>
                    </a:cubicBezTo>
                    <a:lnTo>
                      <a:pt x="6469" y="1597"/>
                    </a:lnTo>
                    <a:cubicBezTo>
                      <a:pt x="6466" y="1597"/>
                      <a:pt x="6463" y="1593"/>
                      <a:pt x="6456" y="1593"/>
                    </a:cubicBezTo>
                    <a:lnTo>
                      <a:pt x="6442" y="1593"/>
                    </a:lnTo>
                    <a:cubicBezTo>
                      <a:pt x="6439" y="1593"/>
                      <a:pt x="6439" y="1593"/>
                      <a:pt x="6436" y="1589"/>
                    </a:cubicBezTo>
                    <a:lnTo>
                      <a:pt x="6408" y="1589"/>
                    </a:lnTo>
                    <a:cubicBezTo>
                      <a:pt x="6399" y="1586"/>
                      <a:pt x="6388" y="1586"/>
                      <a:pt x="6378" y="1583"/>
                    </a:cubicBezTo>
                    <a:lnTo>
                      <a:pt x="6375" y="1583"/>
                    </a:lnTo>
                    <a:cubicBezTo>
                      <a:pt x="6365" y="1583"/>
                      <a:pt x="6355" y="1580"/>
                      <a:pt x="6341" y="1580"/>
                    </a:cubicBezTo>
                    <a:cubicBezTo>
                      <a:pt x="3646" y="1241"/>
                      <a:pt x="1783" y="616"/>
                      <a:pt x="417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2880"/>
              </a:p>
            </p:txBody>
          </p:sp>
          <p:sp>
            <p:nvSpPr>
              <p:cNvPr id="1965" name="Google Shape;1965;p37"/>
              <p:cNvSpPr/>
              <p:nvPr/>
            </p:nvSpPr>
            <p:spPr>
              <a:xfrm>
                <a:off x="7165692" y="3888466"/>
                <a:ext cx="515206" cy="126595"/>
              </a:xfrm>
              <a:custGeom>
                <a:avLst/>
                <a:gdLst/>
                <a:ahLst/>
                <a:cxnLst/>
                <a:rect l="l" t="t" r="r" b="b"/>
                <a:pathLst>
                  <a:path w="20316" h="4992" extrusionOk="0">
                    <a:moveTo>
                      <a:pt x="417" y="1"/>
                    </a:moveTo>
                    <a:cubicBezTo>
                      <a:pt x="177" y="839"/>
                      <a:pt x="1" y="1904"/>
                      <a:pt x="343" y="2327"/>
                    </a:cubicBezTo>
                    <a:cubicBezTo>
                      <a:pt x="623" y="2674"/>
                      <a:pt x="966" y="2784"/>
                      <a:pt x="1289" y="2784"/>
                    </a:cubicBezTo>
                    <a:cubicBezTo>
                      <a:pt x="1859" y="2784"/>
                      <a:pt x="2368" y="2442"/>
                      <a:pt x="2368" y="2441"/>
                    </a:cubicBezTo>
                    <a:lnTo>
                      <a:pt x="2368" y="2441"/>
                    </a:lnTo>
                    <a:cubicBezTo>
                      <a:pt x="2368" y="2442"/>
                      <a:pt x="2151" y="3212"/>
                      <a:pt x="3555" y="3710"/>
                    </a:cubicBezTo>
                    <a:cubicBezTo>
                      <a:pt x="3809" y="3799"/>
                      <a:pt x="4042" y="3835"/>
                      <a:pt x="4252" y="3835"/>
                    </a:cubicBezTo>
                    <a:cubicBezTo>
                      <a:pt x="5206" y="3835"/>
                      <a:pt x="5706" y="3084"/>
                      <a:pt x="5706" y="3084"/>
                    </a:cubicBezTo>
                    <a:cubicBezTo>
                      <a:pt x="5706" y="3084"/>
                      <a:pt x="6314" y="4528"/>
                      <a:pt x="7738" y="4835"/>
                    </a:cubicBezTo>
                    <a:cubicBezTo>
                      <a:pt x="7840" y="4857"/>
                      <a:pt x="7944" y="4867"/>
                      <a:pt x="8047" y="4867"/>
                    </a:cubicBezTo>
                    <a:cubicBezTo>
                      <a:pt x="8793" y="4867"/>
                      <a:pt x="9531" y="4339"/>
                      <a:pt x="9982" y="3852"/>
                    </a:cubicBezTo>
                    <a:cubicBezTo>
                      <a:pt x="9982" y="3852"/>
                      <a:pt x="10140" y="4991"/>
                      <a:pt x="12156" y="4991"/>
                    </a:cubicBezTo>
                    <a:cubicBezTo>
                      <a:pt x="12162" y="4991"/>
                      <a:pt x="12167" y="4991"/>
                      <a:pt x="12173" y="4991"/>
                    </a:cubicBezTo>
                    <a:cubicBezTo>
                      <a:pt x="14290" y="4988"/>
                      <a:pt x="14209" y="3923"/>
                      <a:pt x="14209" y="3922"/>
                    </a:cubicBezTo>
                    <a:lnTo>
                      <a:pt x="14209" y="3922"/>
                    </a:lnTo>
                    <a:cubicBezTo>
                      <a:pt x="14209" y="3923"/>
                      <a:pt x="14431" y="4925"/>
                      <a:pt x="15705" y="4925"/>
                    </a:cubicBezTo>
                    <a:cubicBezTo>
                      <a:pt x="15914" y="4925"/>
                      <a:pt x="16151" y="4898"/>
                      <a:pt x="16420" y="4835"/>
                    </a:cubicBezTo>
                    <a:cubicBezTo>
                      <a:pt x="17374" y="4612"/>
                      <a:pt x="17482" y="3568"/>
                      <a:pt x="17482" y="3568"/>
                    </a:cubicBezTo>
                    <a:cubicBezTo>
                      <a:pt x="17482" y="3568"/>
                      <a:pt x="17908" y="3867"/>
                      <a:pt x="18599" y="3867"/>
                    </a:cubicBezTo>
                    <a:cubicBezTo>
                      <a:pt x="18796" y="3867"/>
                      <a:pt x="19014" y="3843"/>
                      <a:pt x="19250" y="3780"/>
                    </a:cubicBezTo>
                    <a:cubicBezTo>
                      <a:pt x="20315" y="3496"/>
                      <a:pt x="19811" y="1772"/>
                      <a:pt x="19811" y="1772"/>
                    </a:cubicBezTo>
                    <a:cubicBezTo>
                      <a:pt x="19162" y="1716"/>
                      <a:pt x="18408" y="1694"/>
                      <a:pt x="17534" y="1694"/>
                    </a:cubicBezTo>
                    <a:cubicBezTo>
                      <a:pt x="16100" y="1694"/>
                      <a:pt x="14345" y="1753"/>
                      <a:pt x="12204" y="1816"/>
                    </a:cubicBezTo>
                    <a:cubicBezTo>
                      <a:pt x="11721" y="1830"/>
                      <a:pt x="11255" y="1837"/>
                      <a:pt x="10805" y="1837"/>
                    </a:cubicBezTo>
                    <a:cubicBezTo>
                      <a:pt x="5536" y="1837"/>
                      <a:pt x="2433" y="910"/>
                      <a:pt x="417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2880"/>
              </a:p>
            </p:txBody>
          </p:sp>
          <p:sp>
            <p:nvSpPr>
              <p:cNvPr id="1966" name="Google Shape;1966;p37"/>
              <p:cNvSpPr/>
              <p:nvPr/>
            </p:nvSpPr>
            <p:spPr>
              <a:xfrm>
                <a:off x="7284727" y="4090073"/>
                <a:ext cx="307764" cy="114473"/>
              </a:xfrm>
              <a:custGeom>
                <a:avLst/>
                <a:gdLst/>
                <a:ahLst/>
                <a:cxnLst/>
                <a:rect l="l" t="t" r="r" b="b"/>
                <a:pathLst>
                  <a:path w="12136" h="4514" extrusionOk="0">
                    <a:moveTo>
                      <a:pt x="8395" y="1"/>
                    </a:moveTo>
                    <a:cubicBezTo>
                      <a:pt x="6077" y="1"/>
                      <a:pt x="5664" y="1768"/>
                      <a:pt x="5664" y="1768"/>
                    </a:cubicBezTo>
                    <a:cubicBezTo>
                      <a:pt x="5664" y="1768"/>
                      <a:pt x="5270" y="22"/>
                      <a:pt x="3175" y="22"/>
                    </a:cubicBezTo>
                    <a:cubicBezTo>
                      <a:pt x="3006" y="22"/>
                      <a:pt x="2826" y="33"/>
                      <a:pt x="2635" y="57"/>
                    </a:cubicBezTo>
                    <a:cubicBezTo>
                      <a:pt x="886" y="281"/>
                      <a:pt x="237" y="1785"/>
                      <a:pt x="1" y="2725"/>
                    </a:cubicBezTo>
                    <a:cubicBezTo>
                      <a:pt x="3716" y="4009"/>
                      <a:pt x="7087" y="4500"/>
                      <a:pt x="10056" y="4513"/>
                    </a:cubicBezTo>
                    <a:cubicBezTo>
                      <a:pt x="10800" y="4304"/>
                      <a:pt x="11493" y="4087"/>
                      <a:pt x="12135" y="3858"/>
                    </a:cubicBezTo>
                    <a:cubicBezTo>
                      <a:pt x="11976" y="1869"/>
                      <a:pt x="10786" y="189"/>
                      <a:pt x="8825" y="20"/>
                    </a:cubicBezTo>
                    <a:cubicBezTo>
                      <a:pt x="8675" y="7"/>
                      <a:pt x="8532" y="1"/>
                      <a:pt x="8395" y="1"/>
                    </a:cubicBezTo>
                    <a:close/>
                  </a:path>
                </a:pathLst>
              </a:custGeom>
              <a:solidFill>
                <a:srgbClr val="BF837F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2880"/>
              </a:p>
            </p:txBody>
          </p:sp>
          <p:sp>
            <p:nvSpPr>
              <p:cNvPr id="1967" name="Google Shape;1967;p37"/>
              <p:cNvSpPr/>
              <p:nvPr/>
            </p:nvSpPr>
            <p:spPr>
              <a:xfrm>
                <a:off x="7969854" y="3366647"/>
                <a:ext cx="28783" cy="99993"/>
              </a:xfrm>
              <a:custGeom>
                <a:avLst/>
                <a:gdLst/>
                <a:ahLst/>
                <a:cxnLst/>
                <a:rect l="l" t="t" r="r" b="b"/>
                <a:pathLst>
                  <a:path w="1135" h="3943" extrusionOk="0">
                    <a:moveTo>
                      <a:pt x="171" y="1"/>
                    </a:moveTo>
                    <a:cubicBezTo>
                      <a:pt x="85" y="1"/>
                      <a:pt x="1" y="56"/>
                      <a:pt x="39" y="145"/>
                    </a:cubicBezTo>
                    <a:cubicBezTo>
                      <a:pt x="560" y="1346"/>
                      <a:pt x="702" y="2556"/>
                      <a:pt x="722" y="3851"/>
                    </a:cubicBezTo>
                    <a:cubicBezTo>
                      <a:pt x="724" y="3913"/>
                      <a:pt x="772" y="3942"/>
                      <a:pt x="823" y="3942"/>
                    </a:cubicBezTo>
                    <a:cubicBezTo>
                      <a:pt x="875" y="3942"/>
                      <a:pt x="930" y="3911"/>
                      <a:pt x="939" y="3851"/>
                    </a:cubicBezTo>
                    <a:cubicBezTo>
                      <a:pt x="1134" y="2563"/>
                      <a:pt x="841" y="1261"/>
                      <a:pt x="313" y="81"/>
                    </a:cubicBezTo>
                    <a:cubicBezTo>
                      <a:pt x="289" y="26"/>
                      <a:pt x="229" y="1"/>
                      <a:pt x="171" y="1"/>
                    </a:cubicBezTo>
                    <a:close/>
                  </a:path>
                </a:pathLst>
              </a:custGeom>
              <a:solidFill>
                <a:srgbClr val="C6775C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2880"/>
              </a:p>
            </p:txBody>
          </p:sp>
          <p:sp>
            <p:nvSpPr>
              <p:cNvPr id="1968" name="Google Shape;1968;p37"/>
              <p:cNvSpPr/>
              <p:nvPr/>
            </p:nvSpPr>
            <p:spPr>
              <a:xfrm>
                <a:off x="7943100" y="3341693"/>
                <a:ext cx="34590" cy="78133"/>
              </a:xfrm>
              <a:custGeom>
                <a:avLst/>
                <a:gdLst/>
                <a:ahLst/>
                <a:cxnLst/>
                <a:rect l="l" t="t" r="r" b="b"/>
                <a:pathLst>
                  <a:path w="1364" h="3081" extrusionOk="0">
                    <a:moveTo>
                      <a:pt x="184" y="0"/>
                    </a:moveTo>
                    <a:cubicBezTo>
                      <a:pt x="92" y="0"/>
                      <a:pt x="1" y="60"/>
                      <a:pt x="39" y="159"/>
                    </a:cubicBezTo>
                    <a:cubicBezTo>
                      <a:pt x="398" y="1126"/>
                      <a:pt x="725" y="2106"/>
                      <a:pt x="1182" y="3029"/>
                    </a:cubicBezTo>
                    <a:cubicBezTo>
                      <a:pt x="1198" y="3064"/>
                      <a:pt x="1236" y="3081"/>
                      <a:pt x="1271" y="3081"/>
                    </a:cubicBezTo>
                    <a:cubicBezTo>
                      <a:pt x="1319" y="3081"/>
                      <a:pt x="1363" y="3051"/>
                      <a:pt x="1348" y="2993"/>
                    </a:cubicBezTo>
                    <a:cubicBezTo>
                      <a:pt x="1091" y="1998"/>
                      <a:pt x="692" y="1048"/>
                      <a:pt x="334" y="92"/>
                    </a:cubicBezTo>
                    <a:cubicBezTo>
                      <a:pt x="310" y="28"/>
                      <a:pt x="247" y="0"/>
                      <a:pt x="184" y="0"/>
                    </a:cubicBezTo>
                    <a:close/>
                  </a:path>
                </a:pathLst>
              </a:custGeom>
              <a:solidFill>
                <a:srgbClr val="C6775C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2880"/>
              </a:p>
            </p:txBody>
          </p:sp>
          <p:sp>
            <p:nvSpPr>
              <p:cNvPr id="1969" name="Google Shape;1969;p37"/>
              <p:cNvSpPr/>
              <p:nvPr/>
            </p:nvSpPr>
            <p:spPr>
              <a:xfrm>
                <a:off x="7701707" y="3209876"/>
                <a:ext cx="104329" cy="46941"/>
              </a:xfrm>
              <a:custGeom>
                <a:avLst/>
                <a:gdLst/>
                <a:ahLst/>
                <a:cxnLst/>
                <a:rect l="l" t="t" r="r" b="b"/>
                <a:pathLst>
                  <a:path w="4114" h="1851" extrusionOk="0">
                    <a:moveTo>
                      <a:pt x="151" y="0"/>
                    </a:moveTo>
                    <a:cubicBezTo>
                      <a:pt x="0" y="0"/>
                      <a:pt x="9" y="211"/>
                      <a:pt x="169" y="228"/>
                    </a:cubicBezTo>
                    <a:cubicBezTo>
                      <a:pt x="1610" y="393"/>
                      <a:pt x="2705" y="1009"/>
                      <a:pt x="3871" y="1827"/>
                    </a:cubicBezTo>
                    <a:cubicBezTo>
                      <a:pt x="3895" y="1843"/>
                      <a:pt x="3921" y="1850"/>
                      <a:pt x="3948" y="1850"/>
                    </a:cubicBezTo>
                    <a:cubicBezTo>
                      <a:pt x="4035" y="1850"/>
                      <a:pt x="4114" y="1771"/>
                      <a:pt x="4033" y="1688"/>
                    </a:cubicBezTo>
                    <a:cubicBezTo>
                      <a:pt x="3053" y="654"/>
                      <a:pt x="1555" y="146"/>
                      <a:pt x="169" y="1"/>
                    </a:cubicBezTo>
                    <a:cubicBezTo>
                      <a:pt x="163" y="1"/>
                      <a:pt x="157" y="0"/>
                      <a:pt x="151" y="0"/>
                    </a:cubicBezTo>
                    <a:close/>
                  </a:path>
                </a:pathLst>
              </a:custGeom>
              <a:solidFill>
                <a:srgbClr val="C6775C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2880"/>
              </a:p>
            </p:txBody>
          </p:sp>
          <p:sp>
            <p:nvSpPr>
              <p:cNvPr id="1970" name="Google Shape;1970;p37"/>
              <p:cNvSpPr/>
              <p:nvPr/>
            </p:nvSpPr>
            <p:spPr>
              <a:xfrm>
                <a:off x="7719230" y="3227957"/>
                <a:ext cx="80644" cy="51024"/>
              </a:xfrm>
              <a:custGeom>
                <a:avLst/>
                <a:gdLst/>
                <a:ahLst/>
                <a:cxnLst/>
                <a:rect l="l" t="t" r="r" b="b"/>
                <a:pathLst>
                  <a:path w="3180" h="2012" extrusionOk="0">
                    <a:moveTo>
                      <a:pt x="238" y="1"/>
                    </a:moveTo>
                    <a:cubicBezTo>
                      <a:pt x="108" y="1"/>
                      <a:pt x="0" y="165"/>
                      <a:pt x="154" y="235"/>
                    </a:cubicBezTo>
                    <a:cubicBezTo>
                      <a:pt x="1182" y="702"/>
                      <a:pt x="2017" y="1364"/>
                      <a:pt x="2943" y="1993"/>
                    </a:cubicBezTo>
                    <a:cubicBezTo>
                      <a:pt x="2961" y="2005"/>
                      <a:pt x="2986" y="2011"/>
                      <a:pt x="3012" y="2011"/>
                    </a:cubicBezTo>
                    <a:cubicBezTo>
                      <a:pt x="3090" y="2011"/>
                      <a:pt x="3180" y="1958"/>
                      <a:pt x="3116" y="1882"/>
                    </a:cubicBezTo>
                    <a:cubicBezTo>
                      <a:pt x="2389" y="1047"/>
                      <a:pt x="1300" y="462"/>
                      <a:pt x="303" y="15"/>
                    </a:cubicBezTo>
                    <a:cubicBezTo>
                      <a:pt x="281" y="5"/>
                      <a:pt x="259" y="1"/>
                      <a:pt x="238" y="1"/>
                    </a:cubicBezTo>
                    <a:close/>
                  </a:path>
                </a:pathLst>
              </a:custGeom>
              <a:solidFill>
                <a:srgbClr val="C6775C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2880"/>
              </a:p>
            </p:txBody>
          </p:sp>
          <p:sp>
            <p:nvSpPr>
              <p:cNvPr id="1971" name="Google Shape;1971;p37"/>
              <p:cNvSpPr/>
              <p:nvPr/>
            </p:nvSpPr>
            <p:spPr>
              <a:xfrm>
                <a:off x="7467237" y="3095125"/>
                <a:ext cx="42249" cy="83611"/>
              </a:xfrm>
              <a:custGeom>
                <a:avLst/>
                <a:gdLst/>
                <a:ahLst/>
                <a:cxnLst/>
                <a:rect l="l" t="t" r="r" b="b"/>
                <a:pathLst>
                  <a:path w="1666" h="3297" extrusionOk="0">
                    <a:moveTo>
                      <a:pt x="207" y="0"/>
                    </a:moveTo>
                    <a:cubicBezTo>
                      <a:pt x="105" y="0"/>
                      <a:pt x="0" y="86"/>
                      <a:pt x="69" y="191"/>
                    </a:cubicBezTo>
                    <a:cubicBezTo>
                      <a:pt x="384" y="689"/>
                      <a:pt x="661" y="1202"/>
                      <a:pt x="891" y="1744"/>
                    </a:cubicBezTo>
                    <a:cubicBezTo>
                      <a:pt x="1098" y="2230"/>
                      <a:pt x="1219" y="2755"/>
                      <a:pt x="1443" y="3231"/>
                    </a:cubicBezTo>
                    <a:cubicBezTo>
                      <a:pt x="1462" y="3272"/>
                      <a:pt x="1516" y="3296"/>
                      <a:pt x="1565" y="3296"/>
                    </a:cubicBezTo>
                    <a:cubicBezTo>
                      <a:pt x="1618" y="3296"/>
                      <a:pt x="1665" y="3269"/>
                      <a:pt x="1662" y="3204"/>
                    </a:cubicBezTo>
                    <a:cubicBezTo>
                      <a:pt x="1588" y="2112"/>
                      <a:pt x="911" y="962"/>
                      <a:pt x="330" y="63"/>
                    </a:cubicBezTo>
                    <a:cubicBezTo>
                      <a:pt x="302" y="19"/>
                      <a:pt x="255" y="0"/>
                      <a:pt x="207" y="0"/>
                    </a:cubicBezTo>
                    <a:close/>
                  </a:path>
                </a:pathLst>
              </a:custGeom>
              <a:solidFill>
                <a:srgbClr val="C6775C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2880"/>
              </a:p>
            </p:txBody>
          </p:sp>
          <p:sp>
            <p:nvSpPr>
              <p:cNvPr id="1972" name="Google Shape;1972;p37"/>
              <p:cNvSpPr/>
              <p:nvPr/>
            </p:nvSpPr>
            <p:spPr>
              <a:xfrm>
                <a:off x="7453670" y="3130298"/>
                <a:ext cx="38749" cy="79147"/>
              </a:xfrm>
              <a:custGeom>
                <a:avLst/>
                <a:gdLst/>
                <a:ahLst/>
                <a:cxnLst/>
                <a:rect l="l" t="t" r="r" b="b"/>
                <a:pathLst>
                  <a:path w="1528" h="3121" extrusionOk="0">
                    <a:moveTo>
                      <a:pt x="216" y="1"/>
                    </a:moveTo>
                    <a:cubicBezTo>
                      <a:pt x="109" y="1"/>
                      <a:pt x="1" y="87"/>
                      <a:pt x="80" y="187"/>
                    </a:cubicBezTo>
                    <a:cubicBezTo>
                      <a:pt x="760" y="1073"/>
                      <a:pt x="970" y="1983"/>
                      <a:pt x="1213" y="3041"/>
                    </a:cubicBezTo>
                    <a:cubicBezTo>
                      <a:pt x="1226" y="3096"/>
                      <a:pt x="1276" y="3121"/>
                      <a:pt x="1328" y="3121"/>
                    </a:cubicBezTo>
                    <a:cubicBezTo>
                      <a:pt x="1393" y="3121"/>
                      <a:pt x="1463" y="3081"/>
                      <a:pt x="1466" y="3011"/>
                    </a:cubicBezTo>
                    <a:cubicBezTo>
                      <a:pt x="1527" y="1962"/>
                      <a:pt x="973" y="864"/>
                      <a:pt x="344" y="59"/>
                    </a:cubicBezTo>
                    <a:cubicBezTo>
                      <a:pt x="313" y="18"/>
                      <a:pt x="264" y="1"/>
                      <a:pt x="216" y="1"/>
                    </a:cubicBezTo>
                    <a:close/>
                  </a:path>
                </a:pathLst>
              </a:custGeom>
              <a:solidFill>
                <a:srgbClr val="C6775C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2880"/>
              </a:p>
            </p:txBody>
          </p:sp>
          <p:sp>
            <p:nvSpPr>
              <p:cNvPr id="1973" name="Google Shape;1973;p37"/>
              <p:cNvSpPr/>
              <p:nvPr/>
            </p:nvSpPr>
            <p:spPr>
              <a:xfrm>
                <a:off x="7483568" y="3931425"/>
                <a:ext cx="197323" cy="81912"/>
              </a:xfrm>
              <a:custGeom>
                <a:avLst/>
                <a:gdLst/>
                <a:ahLst/>
                <a:cxnLst/>
                <a:rect l="l" t="t" r="r" b="b"/>
                <a:pathLst>
                  <a:path w="7781" h="3230" extrusionOk="0">
                    <a:moveTo>
                      <a:pt x="4978" y="0"/>
                    </a:moveTo>
                    <a:cubicBezTo>
                      <a:pt x="3622" y="0"/>
                      <a:pt x="1982" y="51"/>
                      <a:pt x="0" y="112"/>
                    </a:cubicBezTo>
                    <a:cubicBezTo>
                      <a:pt x="226" y="1089"/>
                      <a:pt x="579" y="2097"/>
                      <a:pt x="1119" y="3010"/>
                    </a:cubicBezTo>
                    <a:cubicBezTo>
                      <a:pt x="1711" y="2695"/>
                      <a:pt x="1674" y="2229"/>
                      <a:pt x="1674" y="2228"/>
                    </a:cubicBezTo>
                    <a:lnTo>
                      <a:pt x="1674" y="2228"/>
                    </a:lnTo>
                    <a:cubicBezTo>
                      <a:pt x="1674" y="2229"/>
                      <a:pt x="1897" y="3230"/>
                      <a:pt x="3168" y="3230"/>
                    </a:cubicBezTo>
                    <a:cubicBezTo>
                      <a:pt x="3378" y="3230"/>
                      <a:pt x="3614" y="3202"/>
                      <a:pt x="3885" y="3141"/>
                    </a:cubicBezTo>
                    <a:cubicBezTo>
                      <a:pt x="4839" y="2918"/>
                      <a:pt x="4947" y="1874"/>
                      <a:pt x="4947" y="1874"/>
                    </a:cubicBezTo>
                    <a:cubicBezTo>
                      <a:pt x="4947" y="1874"/>
                      <a:pt x="5373" y="2175"/>
                      <a:pt x="6063" y="2175"/>
                    </a:cubicBezTo>
                    <a:cubicBezTo>
                      <a:pt x="6262" y="2175"/>
                      <a:pt x="6479" y="2147"/>
                      <a:pt x="6715" y="2086"/>
                    </a:cubicBezTo>
                    <a:cubicBezTo>
                      <a:pt x="7780" y="1802"/>
                      <a:pt x="7276" y="78"/>
                      <a:pt x="7276" y="78"/>
                    </a:cubicBezTo>
                    <a:cubicBezTo>
                      <a:pt x="6621" y="20"/>
                      <a:pt x="5860" y="0"/>
                      <a:pt x="4978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2880"/>
              </a:p>
            </p:txBody>
          </p:sp>
          <p:sp>
            <p:nvSpPr>
              <p:cNvPr id="1974" name="Google Shape;1974;p37"/>
              <p:cNvSpPr/>
              <p:nvPr/>
            </p:nvSpPr>
            <p:spPr>
              <a:xfrm>
                <a:off x="7409900" y="3752386"/>
                <a:ext cx="57415" cy="32943"/>
              </a:xfrm>
              <a:custGeom>
                <a:avLst/>
                <a:gdLst/>
                <a:ahLst/>
                <a:cxnLst/>
                <a:rect l="l" t="t" r="r" b="b"/>
                <a:pathLst>
                  <a:path w="2264" h="1299" extrusionOk="0">
                    <a:moveTo>
                      <a:pt x="143" y="0"/>
                    </a:moveTo>
                    <a:lnTo>
                      <a:pt x="1" y="1005"/>
                    </a:lnTo>
                    <a:lnTo>
                      <a:pt x="2121" y="1299"/>
                    </a:lnTo>
                    <a:lnTo>
                      <a:pt x="2263" y="295"/>
                    </a:lnTo>
                    <a:lnTo>
                      <a:pt x="143" y="0"/>
                    </a:lnTo>
                    <a:close/>
                  </a:path>
                </a:pathLst>
              </a:custGeom>
              <a:solidFill>
                <a:srgbClr val="00959C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2880"/>
              </a:p>
            </p:txBody>
          </p:sp>
          <p:sp>
            <p:nvSpPr>
              <p:cNvPr id="1975" name="Google Shape;1975;p37"/>
              <p:cNvSpPr/>
              <p:nvPr/>
            </p:nvSpPr>
            <p:spPr>
              <a:xfrm>
                <a:off x="7348531" y="3824079"/>
                <a:ext cx="83966" cy="104101"/>
              </a:xfrm>
              <a:custGeom>
                <a:avLst/>
                <a:gdLst/>
                <a:ahLst/>
                <a:cxnLst/>
                <a:rect l="l" t="t" r="r" b="b"/>
                <a:pathLst>
                  <a:path w="3311" h="4105" extrusionOk="0">
                    <a:moveTo>
                      <a:pt x="3310" y="0"/>
                    </a:moveTo>
                    <a:lnTo>
                      <a:pt x="2931" y="995"/>
                    </a:lnTo>
                    <a:cubicBezTo>
                      <a:pt x="2931" y="995"/>
                      <a:pt x="1903" y="477"/>
                      <a:pt x="1154" y="477"/>
                    </a:cubicBezTo>
                    <a:cubicBezTo>
                      <a:pt x="956" y="477"/>
                      <a:pt x="777" y="514"/>
                      <a:pt x="642" y="606"/>
                    </a:cubicBezTo>
                    <a:cubicBezTo>
                      <a:pt x="0" y="1042"/>
                      <a:pt x="2258" y="4105"/>
                      <a:pt x="2258" y="4105"/>
                    </a:cubicBezTo>
                    <a:lnTo>
                      <a:pt x="3310" y="0"/>
                    </a:lnTo>
                    <a:close/>
                  </a:path>
                </a:pathLst>
              </a:custGeom>
              <a:solidFill>
                <a:srgbClr val="FCB393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2880"/>
              </a:p>
            </p:txBody>
          </p:sp>
          <p:sp>
            <p:nvSpPr>
              <p:cNvPr id="1976" name="Google Shape;1976;p37"/>
              <p:cNvSpPr/>
              <p:nvPr/>
            </p:nvSpPr>
            <p:spPr>
              <a:xfrm>
                <a:off x="7320813" y="4188010"/>
                <a:ext cx="879268" cy="330917"/>
              </a:xfrm>
              <a:custGeom>
                <a:avLst/>
                <a:gdLst/>
                <a:ahLst/>
                <a:cxnLst/>
                <a:rect l="l" t="t" r="r" b="b"/>
                <a:pathLst>
                  <a:path w="34672" h="13049" extrusionOk="0">
                    <a:moveTo>
                      <a:pt x="29732" y="1"/>
                    </a:moveTo>
                    <a:cubicBezTo>
                      <a:pt x="29710" y="1"/>
                      <a:pt x="29687" y="3"/>
                      <a:pt x="29663" y="9"/>
                    </a:cubicBezTo>
                    <a:cubicBezTo>
                      <a:pt x="28974" y="181"/>
                      <a:pt x="29451" y="2251"/>
                      <a:pt x="27145" y="2785"/>
                    </a:cubicBezTo>
                    <a:cubicBezTo>
                      <a:pt x="25146" y="3252"/>
                      <a:pt x="20477" y="3759"/>
                      <a:pt x="16770" y="3759"/>
                    </a:cubicBezTo>
                    <a:cubicBezTo>
                      <a:pt x="16206" y="3759"/>
                      <a:pt x="15665" y="3747"/>
                      <a:pt x="15158" y="3722"/>
                    </a:cubicBezTo>
                    <a:cubicBezTo>
                      <a:pt x="11608" y="3541"/>
                      <a:pt x="7251" y="1394"/>
                      <a:pt x="4271" y="1394"/>
                    </a:cubicBezTo>
                    <a:cubicBezTo>
                      <a:pt x="3170" y="1394"/>
                      <a:pt x="2256" y="1687"/>
                      <a:pt x="1641" y="2480"/>
                    </a:cubicBezTo>
                    <a:cubicBezTo>
                      <a:pt x="0" y="4594"/>
                      <a:pt x="2267" y="13049"/>
                      <a:pt x="12348" y="13049"/>
                    </a:cubicBezTo>
                    <a:cubicBezTo>
                      <a:pt x="13280" y="13049"/>
                      <a:pt x="14279" y="12976"/>
                      <a:pt x="15347" y="12820"/>
                    </a:cubicBezTo>
                    <a:cubicBezTo>
                      <a:pt x="27980" y="10977"/>
                      <a:pt x="34181" y="4009"/>
                      <a:pt x="34485" y="3397"/>
                    </a:cubicBezTo>
                    <a:cubicBezTo>
                      <a:pt x="34597" y="3175"/>
                      <a:pt x="34466" y="3104"/>
                      <a:pt x="34255" y="3104"/>
                    </a:cubicBezTo>
                    <a:cubicBezTo>
                      <a:pt x="33883" y="3104"/>
                      <a:pt x="33261" y="3323"/>
                      <a:pt x="33261" y="3323"/>
                    </a:cubicBezTo>
                    <a:cubicBezTo>
                      <a:pt x="33261" y="3323"/>
                      <a:pt x="34671" y="1791"/>
                      <a:pt x="34080" y="1639"/>
                    </a:cubicBezTo>
                    <a:cubicBezTo>
                      <a:pt x="34034" y="1627"/>
                      <a:pt x="33984" y="1621"/>
                      <a:pt x="33931" y="1621"/>
                    </a:cubicBezTo>
                    <a:cubicBezTo>
                      <a:pt x="33308" y="1621"/>
                      <a:pt x="32267" y="2403"/>
                      <a:pt x="32267" y="2403"/>
                    </a:cubicBezTo>
                    <a:cubicBezTo>
                      <a:pt x="32267" y="2403"/>
                      <a:pt x="32956" y="665"/>
                      <a:pt x="32419" y="654"/>
                    </a:cubicBezTo>
                    <a:cubicBezTo>
                      <a:pt x="32417" y="654"/>
                      <a:pt x="32416" y="654"/>
                      <a:pt x="32414" y="654"/>
                    </a:cubicBezTo>
                    <a:cubicBezTo>
                      <a:pt x="32104" y="654"/>
                      <a:pt x="31480" y="1181"/>
                      <a:pt x="30999" y="1636"/>
                    </a:cubicBezTo>
                    <a:cubicBezTo>
                      <a:pt x="30917" y="1713"/>
                      <a:pt x="30817" y="1748"/>
                      <a:pt x="30719" y="1748"/>
                    </a:cubicBezTo>
                    <a:cubicBezTo>
                      <a:pt x="30522" y="1748"/>
                      <a:pt x="30331" y="1606"/>
                      <a:pt x="30306" y="1378"/>
                    </a:cubicBezTo>
                    <a:cubicBezTo>
                      <a:pt x="30239" y="742"/>
                      <a:pt x="30085" y="1"/>
                      <a:pt x="29732" y="1"/>
                    </a:cubicBezTo>
                    <a:close/>
                  </a:path>
                </a:pathLst>
              </a:custGeom>
              <a:solidFill>
                <a:srgbClr val="FCB393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2880"/>
              </a:p>
            </p:txBody>
          </p:sp>
          <p:sp>
            <p:nvSpPr>
              <p:cNvPr id="1977" name="Google Shape;1977;p37"/>
              <p:cNvSpPr/>
              <p:nvPr/>
            </p:nvSpPr>
            <p:spPr>
              <a:xfrm>
                <a:off x="7671834" y="4434427"/>
                <a:ext cx="201026" cy="82824"/>
              </a:xfrm>
              <a:custGeom>
                <a:avLst/>
                <a:gdLst/>
                <a:ahLst/>
                <a:cxnLst/>
                <a:rect l="l" t="t" r="r" b="b"/>
                <a:pathLst>
                  <a:path w="7927" h="3266" extrusionOk="0">
                    <a:moveTo>
                      <a:pt x="4223" y="0"/>
                    </a:moveTo>
                    <a:cubicBezTo>
                      <a:pt x="3948" y="0"/>
                      <a:pt x="3662" y="24"/>
                      <a:pt x="3365" y="74"/>
                    </a:cubicBezTo>
                    <a:cubicBezTo>
                      <a:pt x="937" y="486"/>
                      <a:pt x="214" y="2146"/>
                      <a:pt x="1" y="3265"/>
                    </a:cubicBezTo>
                    <a:cubicBezTo>
                      <a:pt x="488" y="3228"/>
                      <a:pt x="989" y="3181"/>
                      <a:pt x="1505" y="3103"/>
                    </a:cubicBezTo>
                    <a:cubicBezTo>
                      <a:pt x="3873" y="2758"/>
                      <a:pt x="6009" y="2234"/>
                      <a:pt x="7927" y="1605"/>
                    </a:cubicBezTo>
                    <a:cubicBezTo>
                      <a:pt x="7096" y="813"/>
                      <a:pt x="5852" y="0"/>
                      <a:pt x="4223" y="0"/>
                    </a:cubicBezTo>
                    <a:close/>
                  </a:path>
                </a:pathLst>
              </a:custGeom>
              <a:solidFill>
                <a:srgbClr val="BF837F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2880"/>
              </a:p>
            </p:txBody>
          </p:sp>
          <p:sp>
            <p:nvSpPr>
              <p:cNvPr id="1978" name="Google Shape;1978;p37"/>
              <p:cNvSpPr/>
              <p:nvPr/>
            </p:nvSpPr>
            <p:spPr>
              <a:xfrm>
                <a:off x="7325457" y="4214721"/>
                <a:ext cx="277168" cy="253529"/>
              </a:xfrm>
              <a:custGeom>
                <a:avLst/>
                <a:gdLst/>
                <a:ahLst/>
                <a:cxnLst/>
                <a:rect l="l" t="t" r="r" b="b"/>
                <a:pathLst>
                  <a:path w="10185" h="9318" extrusionOk="0">
                    <a:moveTo>
                      <a:pt x="3716" y="1"/>
                    </a:moveTo>
                    <a:cubicBezTo>
                      <a:pt x="2615" y="1"/>
                      <a:pt x="1702" y="294"/>
                      <a:pt x="1086" y="1087"/>
                    </a:cubicBezTo>
                    <a:cubicBezTo>
                      <a:pt x="0" y="2484"/>
                      <a:pt x="629" y="6653"/>
                      <a:pt x="4092" y="9317"/>
                    </a:cubicBezTo>
                    <a:lnTo>
                      <a:pt x="10184" y="1457"/>
                    </a:lnTo>
                    <a:cubicBezTo>
                      <a:pt x="7846" y="794"/>
                      <a:pt x="5527" y="1"/>
                      <a:pt x="3716" y="1"/>
                    </a:cubicBezTo>
                    <a:close/>
                  </a:path>
                </a:pathLst>
              </a:custGeom>
              <a:solidFill>
                <a:srgbClr val="0F9398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2880"/>
              </a:p>
            </p:txBody>
          </p:sp>
          <p:sp>
            <p:nvSpPr>
              <p:cNvPr id="1979" name="Google Shape;1979;p37"/>
              <p:cNvSpPr/>
              <p:nvPr/>
            </p:nvSpPr>
            <p:spPr>
              <a:xfrm>
                <a:off x="7976955" y="3929827"/>
                <a:ext cx="177745" cy="107956"/>
              </a:xfrm>
              <a:custGeom>
                <a:avLst/>
                <a:gdLst/>
                <a:ahLst/>
                <a:cxnLst/>
                <a:rect l="l" t="t" r="r" b="b"/>
                <a:pathLst>
                  <a:path w="7009" h="4257" extrusionOk="0">
                    <a:moveTo>
                      <a:pt x="3617" y="0"/>
                    </a:moveTo>
                    <a:cubicBezTo>
                      <a:pt x="2052" y="0"/>
                      <a:pt x="623" y="1061"/>
                      <a:pt x="91" y="2589"/>
                    </a:cubicBezTo>
                    <a:cubicBezTo>
                      <a:pt x="63" y="2664"/>
                      <a:pt x="101" y="2714"/>
                      <a:pt x="158" y="2738"/>
                    </a:cubicBezTo>
                    <a:cubicBezTo>
                      <a:pt x="81" y="2818"/>
                      <a:pt x="177" y="2935"/>
                      <a:pt x="290" y="2935"/>
                    </a:cubicBezTo>
                    <a:cubicBezTo>
                      <a:pt x="310" y="2935"/>
                      <a:pt x="331" y="2932"/>
                      <a:pt x="351" y="2924"/>
                    </a:cubicBezTo>
                    <a:cubicBezTo>
                      <a:pt x="573" y="2835"/>
                      <a:pt x="838" y="2736"/>
                      <a:pt x="1093" y="2736"/>
                    </a:cubicBezTo>
                    <a:cubicBezTo>
                      <a:pt x="1176" y="2736"/>
                      <a:pt x="1259" y="2747"/>
                      <a:pt x="1338" y="2772"/>
                    </a:cubicBezTo>
                    <a:cubicBezTo>
                      <a:pt x="1581" y="2846"/>
                      <a:pt x="1818" y="3083"/>
                      <a:pt x="1761" y="3357"/>
                    </a:cubicBezTo>
                    <a:cubicBezTo>
                      <a:pt x="1706" y="3630"/>
                      <a:pt x="1355" y="3786"/>
                      <a:pt x="1108" y="3847"/>
                    </a:cubicBezTo>
                    <a:cubicBezTo>
                      <a:pt x="1030" y="3865"/>
                      <a:pt x="956" y="3873"/>
                      <a:pt x="885" y="3873"/>
                    </a:cubicBezTo>
                    <a:cubicBezTo>
                      <a:pt x="682" y="3873"/>
                      <a:pt x="498" y="3813"/>
                      <a:pt x="280" y="3772"/>
                    </a:cubicBezTo>
                    <a:cubicBezTo>
                      <a:pt x="273" y="3771"/>
                      <a:pt x="265" y="3771"/>
                      <a:pt x="257" y="3771"/>
                    </a:cubicBezTo>
                    <a:cubicBezTo>
                      <a:pt x="156" y="3771"/>
                      <a:pt x="0" y="3869"/>
                      <a:pt x="97" y="3975"/>
                    </a:cubicBezTo>
                    <a:cubicBezTo>
                      <a:pt x="271" y="4168"/>
                      <a:pt x="553" y="4256"/>
                      <a:pt x="855" y="4256"/>
                    </a:cubicBezTo>
                    <a:cubicBezTo>
                      <a:pt x="1446" y="4256"/>
                      <a:pt x="2111" y="3920"/>
                      <a:pt x="2180" y="3380"/>
                    </a:cubicBezTo>
                    <a:cubicBezTo>
                      <a:pt x="2231" y="2984"/>
                      <a:pt x="1923" y="2630"/>
                      <a:pt x="1575" y="2491"/>
                    </a:cubicBezTo>
                    <a:cubicBezTo>
                      <a:pt x="1446" y="2440"/>
                      <a:pt x="1315" y="2419"/>
                      <a:pt x="1183" y="2419"/>
                    </a:cubicBezTo>
                    <a:cubicBezTo>
                      <a:pt x="929" y="2419"/>
                      <a:pt x="674" y="2499"/>
                      <a:pt x="436" y="2599"/>
                    </a:cubicBezTo>
                    <a:cubicBezTo>
                      <a:pt x="1014" y="1322"/>
                      <a:pt x="2201" y="431"/>
                      <a:pt x="3630" y="431"/>
                    </a:cubicBezTo>
                    <a:cubicBezTo>
                      <a:pt x="3662" y="431"/>
                      <a:pt x="3694" y="431"/>
                      <a:pt x="3725" y="432"/>
                    </a:cubicBezTo>
                    <a:cubicBezTo>
                      <a:pt x="4050" y="442"/>
                      <a:pt x="4648" y="506"/>
                      <a:pt x="4916" y="712"/>
                    </a:cubicBezTo>
                    <a:cubicBezTo>
                      <a:pt x="5470" y="1146"/>
                      <a:pt x="5517" y="1633"/>
                      <a:pt x="5183" y="2204"/>
                    </a:cubicBezTo>
                    <a:cubicBezTo>
                      <a:pt x="4865" y="2755"/>
                      <a:pt x="4287" y="3171"/>
                      <a:pt x="3844" y="3624"/>
                    </a:cubicBezTo>
                    <a:cubicBezTo>
                      <a:pt x="3728" y="3745"/>
                      <a:pt x="3844" y="3903"/>
                      <a:pt x="3981" y="3903"/>
                    </a:cubicBezTo>
                    <a:cubicBezTo>
                      <a:pt x="4012" y="3903"/>
                      <a:pt x="4043" y="3895"/>
                      <a:pt x="4074" y="3877"/>
                    </a:cubicBezTo>
                    <a:cubicBezTo>
                      <a:pt x="5375" y="3076"/>
                      <a:pt x="7009" y="1004"/>
                      <a:pt x="4814" y="212"/>
                    </a:cubicBezTo>
                    <a:cubicBezTo>
                      <a:pt x="4415" y="68"/>
                      <a:pt x="4011" y="0"/>
                      <a:pt x="3617" y="0"/>
                    </a:cubicBezTo>
                    <a:close/>
                  </a:path>
                </a:pathLst>
              </a:custGeom>
              <a:solidFill>
                <a:srgbClr val="30221E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2880"/>
              </a:p>
            </p:txBody>
          </p:sp>
          <p:sp>
            <p:nvSpPr>
              <p:cNvPr id="1980" name="Google Shape;1980;p37"/>
              <p:cNvSpPr/>
              <p:nvPr/>
            </p:nvSpPr>
            <p:spPr>
              <a:xfrm>
                <a:off x="7497642" y="4114367"/>
                <a:ext cx="59392" cy="31801"/>
              </a:xfrm>
              <a:custGeom>
                <a:avLst/>
                <a:gdLst/>
                <a:ahLst/>
                <a:cxnLst/>
                <a:rect l="l" t="t" r="r" b="b"/>
                <a:pathLst>
                  <a:path w="2342" h="1254" extrusionOk="0">
                    <a:moveTo>
                      <a:pt x="177" y="1"/>
                    </a:moveTo>
                    <a:cubicBezTo>
                      <a:pt x="152" y="1"/>
                      <a:pt x="126" y="1"/>
                      <a:pt x="101" y="2"/>
                    </a:cubicBezTo>
                    <a:cubicBezTo>
                      <a:pt x="0" y="5"/>
                      <a:pt x="0" y="134"/>
                      <a:pt x="101" y="137"/>
                    </a:cubicBezTo>
                    <a:cubicBezTo>
                      <a:pt x="980" y="164"/>
                      <a:pt x="1575" y="621"/>
                      <a:pt x="2157" y="1225"/>
                    </a:cubicBezTo>
                    <a:cubicBezTo>
                      <a:pt x="2175" y="1245"/>
                      <a:pt x="2198" y="1253"/>
                      <a:pt x="2221" y="1253"/>
                    </a:cubicBezTo>
                    <a:cubicBezTo>
                      <a:pt x="2282" y="1253"/>
                      <a:pt x="2341" y="1194"/>
                      <a:pt x="2309" y="1128"/>
                    </a:cubicBezTo>
                    <a:cubicBezTo>
                      <a:pt x="1932" y="367"/>
                      <a:pt x="986" y="1"/>
                      <a:pt x="177" y="1"/>
                    </a:cubicBezTo>
                    <a:close/>
                  </a:path>
                </a:pathLst>
              </a:custGeom>
              <a:solidFill>
                <a:srgbClr val="4D372F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2880"/>
              </a:p>
            </p:txBody>
          </p:sp>
          <p:sp>
            <p:nvSpPr>
              <p:cNvPr id="1981" name="Google Shape;1981;p37"/>
              <p:cNvSpPr/>
              <p:nvPr/>
            </p:nvSpPr>
            <p:spPr>
              <a:xfrm>
                <a:off x="7388497" y="4338746"/>
                <a:ext cx="42629" cy="68217"/>
              </a:xfrm>
              <a:custGeom>
                <a:avLst/>
                <a:gdLst/>
                <a:ahLst/>
                <a:cxnLst/>
                <a:rect l="l" t="t" r="r" b="b"/>
                <a:pathLst>
                  <a:path w="1681" h="2690" extrusionOk="0">
                    <a:moveTo>
                      <a:pt x="133" y="1"/>
                    </a:moveTo>
                    <a:cubicBezTo>
                      <a:pt x="70" y="1"/>
                      <a:pt x="1" y="46"/>
                      <a:pt x="13" y="121"/>
                    </a:cubicBezTo>
                    <a:cubicBezTo>
                      <a:pt x="169" y="1051"/>
                      <a:pt x="625" y="2115"/>
                      <a:pt x="1427" y="2670"/>
                    </a:cubicBezTo>
                    <a:cubicBezTo>
                      <a:pt x="1446" y="2683"/>
                      <a:pt x="1472" y="2689"/>
                      <a:pt x="1500" y="2689"/>
                    </a:cubicBezTo>
                    <a:cubicBezTo>
                      <a:pt x="1584" y="2689"/>
                      <a:pt x="1680" y="2632"/>
                      <a:pt x="1609" y="2549"/>
                    </a:cubicBezTo>
                    <a:cubicBezTo>
                      <a:pt x="966" y="1767"/>
                      <a:pt x="429" y="1094"/>
                      <a:pt x="226" y="70"/>
                    </a:cubicBezTo>
                    <a:cubicBezTo>
                      <a:pt x="217" y="22"/>
                      <a:pt x="176" y="1"/>
                      <a:pt x="133" y="1"/>
                    </a:cubicBezTo>
                    <a:close/>
                  </a:path>
                </a:pathLst>
              </a:custGeom>
              <a:solidFill>
                <a:srgbClr val="80AFAE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2880">
                  <a:solidFill>
                    <a:srgbClr val="DB833A"/>
                  </a:solidFill>
                </a:endParaRPr>
              </a:p>
            </p:txBody>
          </p:sp>
          <p:sp>
            <p:nvSpPr>
              <p:cNvPr id="1982" name="Google Shape;1982;p37"/>
              <p:cNvSpPr/>
              <p:nvPr/>
            </p:nvSpPr>
            <p:spPr>
              <a:xfrm>
                <a:off x="7345336" y="4458442"/>
                <a:ext cx="216698" cy="108793"/>
              </a:xfrm>
              <a:custGeom>
                <a:avLst/>
                <a:gdLst/>
                <a:ahLst/>
                <a:cxnLst/>
                <a:rect l="l" t="t" r="r" b="b"/>
                <a:pathLst>
                  <a:path w="8545" h="4290" extrusionOk="0">
                    <a:moveTo>
                      <a:pt x="200" y="1"/>
                    </a:moveTo>
                    <a:cubicBezTo>
                      <a:pt x="99" y="1"/>
                      <a:pt x="0" y="111"/>
                      <a:pt x="92" y="205"/>
                    </a:cubicBezTo>
                    <a:cubicBezTo>
                      <a:pt x="2233" y="2396"/>
                      <a:pt x="5235" y="4100"/>
                      <a:pt x="8342" y="4289"/>
                    </a:cubicBezTo>
                    <a:cubicBezTo>
                      <a:pt x="8346" y="4290"/>
                      <a:pt x="8349" y="4290"/>
                      <a:pt x="8353" y="4290"/>
                    </a:cubicBezTo>
                    <a:cubicBezTo>
                      <a:pt x="8503" y="4290"/>
                      <a:pt x="8545" y="4073"/>
                      <a:pt x="8383" y="4043"/>
                    </a:cubicBezTo>
                    <a:cubicBezTo>
                      <a:pt x="5262" y="3420"/>
                      <a:pt x="2574" y="2329"/>
                      <a:pt x="292" y="40"/>
                    </a:cubicBezTo>
                    <a:cubicBezTo>
                      <a:pt x="265" y="12"/>
                      <a:pt x="233" y="1"/>
                      <a:pt x="200" y="1"/>
                    </a:cubicBezTo>
                    <a:close/>
                  </a:path>
                </a:pathLst>
              </a:custGeom>
              <a:solidFill>
                <a:srgbClr val="80AFAE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2880" b="1">
                  <a:solidFill>
                    <a:srgbClr val="DB833A"/>
                  </a:solidFill>
                </a:endParaRPr>
              </a:p>
            </p:txBody>
          </p:sp>
          <p:sp>
            <p:nvSpPr>
              <p:cNvPr id="1983" name="Google Shape;1983;p37"/>
              <p:cNvSpPr/>
              <p:nvPr/>
            </p:nvSpPr>
            <p:spPr>
              <a:xfrm>
                <a:off x="7183715" y="3712930"/>
                <a:ext cx="178615" cy="92329"/>
              </a:xfrm>
              <a:custGeom>
                <a:avLst/>
                <a:gdLst/>
                <a:ahLst/>
                <a:cxnLst/>
                <a:rect l="l" t="t" r="r" b="b"/>
                <a:pathLst>
                  <a:path w="2985" h="1543" extrusionOk="0">
                    <a:moveTo>
                      <a:pt x="1773" y="0"/>
                    </a:moveTo>
                    <a:cubicBezTo>
                      <a:pt x="1158" y="0"/>
                      <a:pt x="266" y="292"/>
                      <a:pt x="29" y="809"/>
                    </a:cubicBezTo>
                    <a:cubicBezTo>
                      <a:pt x="1" y="870"/>
                      <a:pt x="55" y="926"/>
                      <a:pt x="105" y="926"/>
                    </a:cubicBezTo>
                    <a:cubicBezTo>
                      <a:pt x="127" y="926"/>
                      <a:pt x="149" y="915"/>
                      <a:pt x="162" y="887"/>
                    </a:cubicBezTo>
                    <a:cubicBezTo>
                      <a:pt x="377" y="423"/>
                      <a:pt x="1277" y="153"/>
                      <a:pt x="1767" y="153"/>
                    </a:cubicBezTo>
                    <a:cubicBezTo>
                      <a:pt x="1782" y="153"/>
                      <a:pt x="1797" y="153"/>
                      <a:pt x="1811" y="154"/>
                    </a:cubicBezTo>
                    <a:cubicBezTo>
                      <a:pt x="2183" y="170"/>
                      <a:pt x="2589" y="313"/>
                      <a:pt x="2736" y="707"/>
                    </a:cubicBezTo>
                    <a:cubicBezTo>
                      <a:pt x="2821" y="942"/>
                      <a:pt x="2787" y="1225"/>
                      <a:pt x="2763" y="1468"/>
                    </a:cubicBezTo>
                    <a:cubicBezTo>
                      <a:pt x="2758" y="1517"/>
                      <a:pt x="2795" y="1542"/>
                      <a:pt x="2834" y="1542"/>
                    </a:cubicBezTo>
                    <a:cubicBezTo>
                      <a:pt x="2873" y="1542"/>
                      <a:pt x="2915" y="1517"/>
                      <a:pt x="2920" y="1468"/>
                    </a:cubicBezTo>
                    <a:cubicBezTo>
                      <a:pt x="2985" y="740"/>
                      <a:pt x="2811" y="143"/>
                      <a:pt x="2008" y="17"/>
                    </a:cubicBezTo>
                    <a:cubicBezTo>
                      <a:pt x="1937" y="6"/>
                      <a:pt x="1858" y="0"/>
                      <a:pt x="1773" y="0"/>
                    </a:cubicBezTo>
                    <a:close/>
                  </a:path>
                </a:pathLst>
              </a:custGeom>
              <a:solidFill>
                <a:srgbClr val="5B4331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2880"/>
              </a:p>
            </p:txBody>
          </p:sp>
          <p:sp>
            <p:nvSpPr>
              <p:cNvPr id="1984" name="Google Shape;1984;p37"/>
              <p:cNvSpPr/>
              <p:nvPr/>
            </p:nvSpPr>
            <p:spPr>
              <a:xfrm>
                <a:off x="7551395" y="3781381"/>
                <a:ext cx="186334" cy="111776"/>
              </a:xfrm>
              <a:custGeom>
                <a:avLst/>
                <a:gdLst/>
                <a:ahLst/>
                <a:cxnLst/>
                <a:rect l="l" t="t" r="r" b="b"/>
                <a:pathLst>
                  <a:path w="3114" h="1868" extrusionOk="0">
                    <a:moveTo>
                      <a:pt x="1701" y="1"/>
                    </a:moveTo>
                    <a:cubicBezTo>
                      <a:pt x="1044" y="1"/>
                      <a:pt x="259" y="415"/>
                      <a:pt x="21" y="1008"/>
                    </a:cubicBezTo>
                    <a:cubicBezTo>
                      <a:pt x="0" y="1064"/>
                      <a:pt x="47" y="1101"/>
                      <a:pt x="95" y="1101"/>
                    </a:cubicBezTo>
                    <a:cubicBezTo>
                      <a:pt x="126" y="1101"/>
                      <a:pt x="158" y="1085"/>
                      <a:pt x="171" y="1049"/>
                    </a:cubicBezTo>
                    <a:cubicBezTo>
                      <a:pt x="380" y="528"/>
                      <a:pt x="1160" y="155"/>
                      <a:pt x="1708" y="155"/>
                    </a:cubicBezTo>
                    <a:cubicBezTo>
                      <a:pt x="1716" y="155"/>
                      <a:pt x="1723" y="155"/>
                      <a:pt x="1731" y="155"/>
                    </a:cubicBezTo>
                    <a:cubicBezTo>
                      <a:pt x="2598" y="175"/>
                      <a:pt x="2956" y="1025"/>
                      <a:pt x="2738" y="1773"/>
                    </a:cubicBezTo>
                    <a:cubicBezTo>
                      <a:pt x="2720" y="1830"/>
                      <a:pt x="2767" y="1868"/>
                      <a:pt x="2814" y="1868"/>
                    </a:cubicBezTo>
                    <a:cubicBezTo>
                      <a:pt x="2845" y="1868"/>
                      <a:pt x="2876" y="1852"/>
                      <a:pt x="2888" y="1814"/>
                    </a:cubicBezTo>
                    <a:cubicBezTo>
                      <a:pt x="3114" y="1042"/>
                      <a:pt x="2796" y="158"/>
                      <a:pt x="1926" y="18"/>
                    </a:cubicBezTo>
                    <a:cubicBezTo>
                      <a:pt x="1853" y="6"/>
                      <a:pt x="1778" y="1"/>
                      <a:pt x="1701" y="1"/>
                    </a:cubicBezTo>
                    <a:close/>
                  </a:path>
                </a:pathLst>
              </a:custGeom>
              <a:solidFill>
                <a:srgbClr val="5B4331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2880"/>
              </a:p>
            </p:txBody>
          </p:sp>
          <p:sp>
            <p:nvSpPr>
              <p:cNvPr id="1985" name="Google Shape;1985;p37"/>
              <p:cNvSpPr/>
              <p:nvPr/>
            </p:nvSpPr>
            <p:spPr>
              <a:xfrm rot="-1799961">
                <a:off x="7356151" y="3825112"/>
                <a:ext cx="114048" cy="54750"/>
              </a:xfrm>
              <a:custGeom>
                <a:avLst/>
                <a:gdLst/>
                <a:ahLst/>
                <a:cxnLst/>
                <a:rect l="l" t="t" r="r" b="b"/>
                <a:pathLst>
                  <a:path w="1906" h="915" extrusionOk="0">
                    <a:moveTo>
                      <a:pt x="1669" y="0"/>
                    </a:moveTo>
                    <a:cubicBezTo>
                      <a:pt x="1616" y="0"/>
                      <a:pt x="1562" y="56"/>
                      <a:pt x="1598" y="116"/>
                    </a:cubicBezTo>
                    <a:cubicBezTo>
                      <a:pt x="1687" y="269"/>
                      <a:pt x="1584" y="406"/>
                      <a:pt x="1441" y="470"/>
                    </a:cubicBezTo>
                    <a:cubicBezTo>
                      <a:pt x="1407" y="485"/>
                      <a:pt x="1372" y="492"/>
                      <a:pt x="1336" y="492"/>
                    </a:cubicBezTo>
                    <a:cubicBezTo>
                      <a:pt x="1226" y="492"/>
                      <a:pt x="1113" y="429"/>
                      <a:pt x="1038" y="355"/>
                    </a:cubicBezTo>
                    <a:cubicBezTo>
                      <a:pt x="959" y="276"/>
                      <a:pt x="915" y="177"/>
                      <a:pt x="820" y="109"/>
                    </a:cubicBezTo>
                    <a:cubicBezTo>
                      <a:pt x="744" y="58"/>
                      <a:pt x="658" y="33"/>
                      <a:pt x="570" y="33"/>
                    </a:cubicBezTo>
                    <a:cubicBezTo>
                      <a:pt x="522" y="33"/>
                      <a:pt x="474" y="40"/>
                      <a:pt x="427" y="54"/>
                    </a:cubicBezTo>
                    <a:cubicBezTo>
                      <a:pt x="75" y="163"/>
                      <a:pt x="1" y="546"/>
                      <a:pt x="96" y="859"/>
                    </a:cubicBezTo>
                    <a:cubicBezTo>
                      <a:pt x="107" y="898"/>
                      <a:pt x="137" y="914"/>
                      <a:pt x="168" y="914"/>
                    </a:cubicBezTo>
                    <a:cubicBezTo>
                      <a:pt x="215" y="914"/>
                      <a:pt x="263" y="876"/>
                      <a:pt x="246" y="818"/>
                    </a:cubicBezTo>
                    <a:cubicBezTo>
                      <a:pt x="178" y="593"/>
                      <a:pt x="209" y="293"/>
                      <a:pt x="472" y="215"/>
                    </a:cubicBezTo>
                    <a:cubicBezTo>
                      <a:pt x="504" y="205"/>
                      <a:pt x="534" y="201"/>
                      <a:pt x="562" y="201"/>
                    </a:cubicBezTo>
                    <a:cubicBezTo>
                      <a:pt x="708" y="201"/>
                      <a:pt x="808" y="316"/>
                      <a:pt x="905" y="433"/>
                    </a:cubicBezTo>
                    <a:cubicBezTo>
                      <a:pt x="1016" y="567"/>
                      <a:pt x="1142" y="642"/>
                      <a:pt x="1309" y="642"/>
                    </a:cubicBezTo>
                    <a:cubicBezTo>
                      <a:pt x="1333" y="642"/>
                      <a:pt x="1357" y="640"/>
                      <a:pt x="1383" y="637"/>
                    </a:cubicBezTo>
                    <a:cubicBezTo>
                      <a:pt x="1693" y="601"/>
                      <a:pt x="1905" y="334"/>
                      <a:pt x="1731" y="37"/>
                    </a:cubicBezTo>
                    <a:cubicBezTo>
                      <a:pt x="1715" y="11"/>
                      <a:pt x="1692" y="0"/>
                      <a:pt x="1669" y="0"/>
                    </a:cubicBezTo>
                    <a:close/>
                  </a:path>
                </a:pathLst>
              </a:custGeom>
              <a:solidFill>
                <a:srgbClr val="C6856D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2880"/>
              </a:p>
            </p:txBody>
          </p:sp>
          <p:sp>
            <p:nvSpPr>
              <p:cNvPr id="1986" name="Google Shape;1986;p37"/>
              <p:cNvSpPr/>
              <p:nvPr/>
            </p:nvSpPr>
            <p:spPr>
              <a:xfrm rot="568351" flipH="1">
                <a:off x="7217559" y="3598783"/>
                <a:ext cx="110928" cy="59317"/>
              </a:xfrm>
              <a:custGeom>
                <a:avLst/>
                <a:gdLst/>
                <a:ahLst/>
                <a:cxnLst/>
                <a:rect l="l" t="t" r="r" b="b"/>
                <a:pathLst>
                  <a:path w="2287" h="1223" extrusionOk="0">
                    <a:moveTo>
                      <a:pt x="776" y="0"/>
                    </a:moveTo>
                    <a:cubicBezTo>
                      <a:pt x="526" y="0"/>
                      <a:pt x="310" y="70"/>
                      <a:pt x="200" y="236"/>
                    </a:cubicBezTo>
                    <a:cubicBezTo>
                      <a:pt x="1" y="534"/>
                      <a:pt x="1114" y="1223"/>
                      <a:pt x="1747" y="1223"/>
                    </a:cubicBezTo>
                    <a:cubicBezTo>
                      <a:pt x="1947" y="1223"/>
                      <a:pt x="2099" y="1154"/>
                      <a:pt x="2146" y="983"/>
                    </a:cubicBezTo>
                    <a:cubicBezTo>
                      <a:pt x="2286" y="467"/>
                      <a:pt x="1419" y="0"/>
                      <a:pt x="776" y="0"/>
                    </a:cubicBezTo>
                    <a:close/>
                  </a:path>
                </a:pathLst>
              </a:custGeom>
              <a:solidFill>
                <a:srgbClr val="8C5245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2880"/>
              </a:p>
            </p:txBody>
          </p:sp>
          <p:sp>
            <p:nvSpPr>
              <p:cNvPr id="1987" name="Google Shape;1987;p37"/>
              <p:cNvSpPr/>
              <p:nvPr/>
            </p:nvSpPr>
            <p:spPr>
              <a:xfrm flipH="1">
                <a:off x="7634619" y="3690819"/>
                <a:ext cx="171505" cy="68579"/>
              </a:xfrm>
              <a:custGeom>
                <a:avLst/>
                <a:gdLst/>
                <a:ahLst/>
                <a:cxnLst/>
                <a:rect l="l" t="t" r="r" b="b"/>
                <a:pathLst>
                  <a:path w="3536" h="1414" extrusionOk="0">
                    <a:moveTo>
                      <a:pt x="2647" y="1"/>
                    </a:moveTo>
                    <a:cubicBezTo>
                      <a:pt x="1698" y="1"/>
                      <a:pt x="1" y="660"/>
                      <a:pt x="373" y="1356"/>
                    </a:cubicBezTo>
                    <a:cubicBezTo>
                      <a:pt x="395" y="1396"/>
                      <a:pt x="468" y="1414"/>
                      <a:pt x="578" y="1414"/>
                    </a:cubicBezTo>
                    <a:cubicBezTo>
                      <a:pt x="1288" y="1414"/>
                      <a:pt x="3535" y="651"/>
                      <a:pt x="3210" y="175"/>
                    </a:cubicBezTo>
                    <a:cubicBezTo>
                      <a:pt x="3126" y="54"/>
                      <a:pt x="2917" y="1"/>
                      <a:pt x="2647" y="1"/>
                    </a:cubicBezTo>
                    <a:close/>
                  </a:path>
                </a:pathLst>
              </a:custGeom>
              <a:solidFill>
                <a:srgbClr val="8C5245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2880"/>
              </a:p>
            </p:txBody>
          </p:sp>
          <p:sp>
            <p:nvSpPr>
              <p:cNvPr id="1988" name="Google Shape;1988;p37"/>
              <p:cNvSpPr/>
              <p:nvPr/>
            </p:nvSpPr>
            <p:spPr>
              <a:xfrm>
                <a:off x="6985800" y="3458000"/>
                <a:ext cx="446700" cy="446700"/>
              </a:xfrm>
              <a:prstGeom prst="ellipse">
                <a:avLst/>
              </a:prstGeom>
              <a:solidFill>
                <a:srgbClr val="A5DDDA">
                  <a:alpha val="47690"/>
                </a:srgbClr>
              </a:solidFill>
              <a:ln w="19050" cap="flat" cmpd="sng">
                <a:solidFill>
                  <a:srgbClr val="00959C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2880"/>
              </a:p>
            </p:txBody>
          </p:sp>
          <p:sp>
            <p:nvSpPr>
              <p:cNvPr id="1989" name="Google Shape;1989;p37"/>
              <p:cNvSpPr/>
              <p:nvPr/>
            </p:nvSpPr>
            <p:spPr>
              <a:xfrm>
                <a:off x="7467700" y="3545125"/>
                <a:ext cx="446700" cy="446700"/>
              </a:xfrm>
              <a:prstGeom prst="ellipse">
                <a:avLst/>
              </a:prstGeom>
              <a:solidFill>
                <a:srgbClr val="A5DDDA">
                  <a:alpha val="47690"/>
                </a:srgbClr>
              </a:solidFill>
              <a:ln w="19050" cap="flat" cmpd="sng">
                <a:solidFill>
                  <a:srgbClr val="00959C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2880"/>
              </a:p>
            </p:txBody>
          </p:sp>
          <p:cxnSp>
            <p:nvCxnSpPr>
              <p:cNvPr id="1990" name="Google Shape;1990;p37"/>
              <p:cNvCxnSpPr/>
              <p:nvPr/>
            </p:nvCxnSpPr>
            <p:spPr>
              <a:xfrm>
                <a:off x="7893100" y="3869325"/>
                <a:ext cx="96000" cy="19500"/>
              </a:xfrm>
              <a:prstGeom prst="straightConnector1">
                <a:avLst/>
              </a:prstGeom>
              <a:noFill/>
              <a:ln w="19050" cap="flat" cmpd="sng">
                <a:solidFill>
                  <a:srgbClr val="00959C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</p:grpSp>
    </p:spTree>
    <p:extLst>
      <p:ext uri="{BB962C8B-B14F-4D97-AF65-F5344CB8AC3E}">
        <p14:creationId xmlns:p14="http://schemas.microsoft.com/office/powerpoint/2010/main" val="77325610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2996" y="4522957"/>
            <a:ext cx="1303800" cy="141951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32325" y="5419025"/>
            <a:ext cx="975467" cy="106203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34374" y="6156467"/>
            <a:ext cx="624469" cy="679890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999163" y="239844"/>
            <a:ext cx="12632074" cy="1925516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just">
              <a:defRPr/>
            </a:pPr>
            <a:r>
              <a:rPr lang="en-US" sz="3800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800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6</a:t>
            </a:r>
            <a:r>
              <a:rPr lang="en-US" sz="3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ương trình nào dưới đây không phải là phương trình bậc hai một ẩn ?</a:t>
            </a:r>
          </a:p>
        </p:txBody>
      </p:sp>
      <p:sp>
        <p:nvSpPr>
          <p:cNvPr id="26" name="Rectangle 25"/>
          <p:cNvSpPr/>
          <p:nvPr/>
        </p:nvSpPr>
        <p:spPr>
          <a:xfrm>
            <a:off x="1332264" y="2339215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  <p:sp>
        <p:nvSpPr>
          <p:cNvPr id="40" name="Cloud 39"/>
          <p:cNvSpPr/>
          <p:nvPr/>
        </p:nvSpPr>
        <p:spPr>
          <a:xfrm>
            <a:off x="-820014" y="5882635"/>
            <a:ext cx="680537" cy="419052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6359121" y="5643000"/>
            <a:ext cx="1069704" cy="65868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7356738" y="2360176"/>
            <a:ext cx="872862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  </a:t>
            </a:r>
          </a:p>
        </p:txBody>
      </p:sp>
      <p:sp>
        <p:nvSpPr>
          <p:cNvPr id="43" name="Rectangle 42"/>
          <p:cNvSpPr/>
          <p:nvPr/>
        </p:nvSpPr>
        <p:spPr>
          <a:xfrm>
            <a:off x="1332264" y="3411248"/>
            <a:ext cx="864637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.</a:t>
            </a: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44" name="Rectangle 43"/>
          <p:cNvSpPr/>
          <p:nvPr/>
        </p:nvSpPr>
        <p:spPr>
          <a:xfrm>
            <a:off x="7356738" y="3411249"/>
            <a:ext cx="752092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. </a:t>
            </a:r>
          </a:p>
        </p:txBody>
      </p:sp>
      <p:pic>
        <p:nvPicPr>
          <p:cNvPr id="49" name="Picture 48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79205" y="3498218"/>
            <a:ext cx="965690" cy="772552"/>
          </a:xfrm>
          <a:prstGeom prst="rect">
            <a:avLst/>
          </a:prstGeom>
        </p:spPr>
      </p:pic>
      <p:sp>
        <p:nvSpPr>
          <p:cNvPr id="19" name="Horizontal Scroll 18">
            <a:hlinkClick r:id="rId9" action="ppaction://hlinksldjump"/>
          </p:cNvPr>
          <p:cNvSpPr/>
          <p:nvPr/>
        </p:nvSpPr>
        <p:spPr>
          <a:xfrm>
            <a:off x="11608112" y="6836357"/>
            <a:ext cx="2901462" cy="1320508"/>
          </a:xfrm>
          <a:prstGeom prst="horizontalScrol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/>
              <a:t>Quay </a:t>
            </a:r>
            <a:r>
              <a:rPr lang="en-US" sz="3600" dirty="0" err="1"/>
              <a:t>về</a:t>
            </a:r>
            <a:endParaRPr lang="en-US" sz="3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xmlns="" id="{15BC6ACA-6176-953B-BBB7-241D22C4534C}"/>
                  </a:ext>
                </a:extLst>
              </p:cNvPr>
              <p:cNvSpPr txBox="1"/>
              <p:nvPr/>
            </p:nvSpPr>
            <p:spPr>
              <a:xfrm>
                <a:off x="1679056" y="2405379"/>
                <a:ext cx="4479721" cy="74212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800" i="1" smtClean="0">
                              <a:solidFill>
                                <a:srgbClr val="00206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3800" b="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3800" b="0" i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800" b="0" i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ad>
                        <m:radPr>
                          <m:degHide m:val="on"/>
                          <m:ctrlPr>
                            <a:rPr lang="en-US" sz="3800" i="1">
                              <a:solidFill>
                                <a:srgbClr val="002060"/>
                              </a:solidFill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sz="3800" b="0" i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e>
                      </m:rad>
                      <m:r>
                        <a:rPr lang="en-US" sz="3800" b="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3800" b="0" i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+7=0</m:t>
                      </m:r>
                    </m:oMath>
                  </m:oMathPara>
                </a14:m>
                <a:endParaRPr lang="en-US" sz="3800" dirty="0">
                  <a:solidFill>
                    <a:srgbClr val="002060"/>
                  </a:solidFill>
                  <a:latin typeface="Sitka Banner" pitchFamily="2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15BC6ACA-6176-953B-BBB7-241D22C453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9056" y="2405379"/>
                <a:ext cx="4479721" cy="742126"/>
              </a:xfrm>
              <a:prstGeom prst="rect">
                <a:avLst/>
              </a:prstGeom>
              <a:blipFill>
                <a:blip r:embed="rId10"/>
                <a:stretch>
                  <a:fillRect t="-5785" b="-322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id="{77AD5959-025C-30F0-226C-FDBA0F42CC5E}"/>
                  </a:ext>
                </a:extLst>
              </p:cNvPr>
              <p:cNvSpPr txBox="1"/>
              <p:nvPr/>
            </p:nvSpPr>
            <p:spPr>
              <a:xfrm>
                <a:off x="7793169" y="2506696"/>
                <a:ext cx="4165111" cy="67710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80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  <m:sSup>
                        <m:sSupPr>
                          <m:ctrlPr>
                            <a:rPr lang="en-US" sz="3800" i="1">
                              <a:solidFill>
                                <a:srgbClr val="00206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38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3800" i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800" i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+5</m:t>
                      </m:r>
                      <m:r>
                        <a:rPr lang="en-US" sz="38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3800" i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−2=0</m:t>
                      </m:r>
                    </m:oMath>
                  </m:oMathPara>
                </a14:m>
                <a:endParaRPr lang="en-US" sz="3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7AD5959-025C-30F0-226C-FDBA0F42CC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93169" y="2506696"/>
                <a:ext cx="4165111" cy="67710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xmlns="" id="{9C93FFE7-6FC3-48C7-A435-976866189C20}"/>
                  </a:ext>
                </a:extLst>
              </p:cNvPr>
              <p:cNvSpPr txBox="1"/>
              <p:nvPr/>
            </p:nvSpPr>
            <p:spPr>
              <a:xfrm>
                <a:off x="1764582" y="3535183"/>
                <a:ext cx="3634816" cy="67710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80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sSup>
                        <m:sSupPr>
                          <m:ctrlPr>
                            <a:rPr lang="en-US" sz="3800" i="1">
                              <a:solidFill>
                                <a:srgbClr val="00206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38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3800" i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800" i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−2365=0</m:t>
                      </m:r>
                    </m:oMath>
                  </m:oMathPara>
                </a14:m>
                <a:endParaRPr lang="en-US" sz="3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9C93FFE7-6FC3-48C7-A435-976866189C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4582" y="3535183"/>
                <a:ext cx="3634816" cy="677108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xmlns="" id="{805328DD-365E-BFEF-2439-AF78042163F1}"/>
                  </a:ext>
                </a:extLst>
              </p:cNvPr>
              <p:cNvSpPr txBox="1"/>
              <p:nvPr/>
            </p:nvSpPr>
            <p:spPr>
              <a:xfrm>
                <a:off x="8001922" y="3555832"/>
                <a:ext cx="3135701" cy="67710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80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3800" i="0">
                          <a:latin typeface="Cambria Math" panose="02040503050406030204" pitchFamily="18" charset="0"/>
                        </a:rPr>
                        <m:t>7</m:t>
                      </m:r>
                      <m:r>
                        <a:rPr lang="en-US" sz="38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3800" i="0">
                          <a:latin typeface="Cambria Math" panose="02040503050406030204" pitchFamily="18" charset="0"/>
                        </a:rPr>
                        <m:t>+25=0</m:t>
                      </m:r>
                    </m:oMath>
                  </m:oMathPara>
                </a14:m>
                <a:endParaRPr lang="en-US" sz="380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805328DD-365E-BFEF-2439-AF78042163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1922" y="3555832"/>
                <a:ext cx="3135701" cy="677108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67646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4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2996" y="4522957"/>
            <a:ext cx="1303800" cy="141951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32325" y="5419025"/>
            <a:ext cx="975467" cy="106203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34374" y="6156467"/>
            <a:ext cx="624469" cy="679890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999163" y="239844"/>
            <a:ext cx="13057496" cy="1925516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just">
              <a:defRPr/>
            </a:pPr>
            <a:r>
              <a:rPr lang="en-US" sz="3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7.</a:t>
            </a:r>
            <a:r>
              <a:rPr lang="en-US" sz="3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3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S </a:t>
            </a:r>
            <a:r>
              <a:rPr lang="en-US" sz="3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P </a:t>
            </a:r>
            <a:r>
              <a:rPr lang="en-US" sz="3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3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3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3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3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x</a:t>
            </a:r>
            <a:r>
              <a:rPr lang="en-US" sz="3800" b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+5x –10 = 0. Khi </a:t>
            </a:r>
            <a:r>
              <a:rPr lang="en-US" sz="3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3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S </a:t>
            </a:r>
            <a:r>
              <a:rPr lang="en-US" sz="3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P </a:t>
            </a:r>
            <a:r>
              <a:rPr lang="en-US" sz="3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endParaRPr lang="vi-VN" sz="3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332264" y="2339215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.</a:t>
            </a:r>
            <a:r>
              <a:rPr lang="en-US" sz="3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S = 5; P= 10</a:t>
            </a:r>
            <a:r>
              <a:rPr lang="vi-VN" sz="3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40" name="Cloud 39"/>
          <p:cNvSpPr/>
          <p:nvPr/>
        </p:nvSpPr>
        <p:spPr>
          <a:xfrm>
            <a:off x="-820014" y="5882635"/>
            <a:ext cx="680537" cy="419052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6359121" y="5643000"/>
            <a:ext cx="1069704" cy="65868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7356738" y="2344242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3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 = -5; P =10</a:t>
            </a:r>
            <a:endParaRPr lang="vi-VN" sz="38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332264" y="3406222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en-US" sz="3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. S = - 5; P= -10</a:t>
            </a:r>
            <a:endParaRPr lang="vi-VN" sz="3800" dirty="0">
              <a:solidFill>
                <a:srgbClr val="002060"/>
              </a:solidFill>
              <a:latin typeface="+mj-lt"/>
              <a:cs typeface="Times New Roman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7356738" y="3411249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en-US" sz="3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. S = 5; P = -10</a:t>
            </a:r>
            <a:endParaRPr lang="vi-VN" sz="3800" dirty="0">
              <a:solidFill>
                <a:srgbClr val="002060"/>
              </a:solidFill>
              <a:latin typeface="+mj-lt"/>
            </a:endParaRPr>
          </a:p>
        </p:txBody>
      </p:sp>
      <p:pic>
        <p:nvPicPr>
          <p:cNvPr id="53" name="Picture 5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02360" y="3482435"/>
            <a:ext cx="965690" cy="772552"/>
          </a:xfrm>
          <a:prstGeom prst="rect">
            <a:avLst/>
          </a:prstGeom>
        </p:spPr>
      </p:pic>
      <p:sp>
        <p:nvSpPr>
          <p:cNvPr id="19" name="Horizontal Scroll 18">
            <a:hlinkClick r:id="rId9" action="ppaction://hlinksldjump"/>
          </p:cNvPr>
          <p:cNvSpPr/>
          <p:nvPr/>
        </p:nvSpPr>
        <p:spPr>
          <a:xfrm>
            <a:off x="11608112" y="6836357"/>
            <a:ext cx="2901462" cy="1320508"/>
          </a:xfrm>
          <a:prstGeom prst="horizontalScrol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/>
              <a:t>Quay </a:t>
            </a:r>
            <a:r>
              <a:rPr lang="en-US" sz="3600" dirty="0" err="1"/>
              <a:t>về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1994095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4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2996" y="4522957"/>
            <a:ext cx="1303800" cy="141951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32325" y="5419025"/>
            <a:ext cx="975467" cy="106203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34374" y="6156467"/>
            <a:ext cx="624469" cy="679890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999163" y="239844"/>
            <a:ext cx="12245732" cy="1925516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just">
              <a:defRPr/>
            </a:pPr>
            <a:r>
              <a:rPr lang="en-US" sz="3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8. Cho </a:t>
            </a:r>
            <a:r>
              <a:rPr lang="en-US" sz="3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x</a:t>
            </a:r>
            <a:r>
              <a:rPr lang="en-US" sz="3800" b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+ 7x – 15 = 0. </a:t>
            </a:r>
            <a:r>
              <a:rPr lang="en-US" sz="3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3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x</a:t>
            </a:r>
            <a:r>
              <a:rPr lang="en-US" sz="3800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x</a:t>
            </a:r>
            <a:r>
              <a:rPr lang="en-US" sz="3800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3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Khi </a:t>
            </a:r>
            <a:r>
              <a:rPr lang="en-US" sz="3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3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x</a:t>
            </a:r>
            <a:r>
              <a:rPr lang="en-US" sz="3800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800" b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+ x</a:t>
            </a:r>
            <a:r>
              <a:rPr lang="en-US" sz="3800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800" b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sz="3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- x</a:t>
            </a:r>
            <a:r>
              <a:rPr lang="en-US" sz="3800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800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endParaRPr lang="vi-VN" sz="3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820014" y="5882635"/>
            <a:ext cx="680537" cy="419052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6359121" y="5643000"/>
            <a:ext cx="1069704" cy="65868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7409980" y="2509418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332264" y="3406222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44" name="Rectangle 43"/>
          <p:cNvSpPr/>
          <p:nvPr/>
        </p:nvSpPr>
        <p:spPr>
          <a:xfrm>
            <a:off x="7356738" y="3411249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8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11077030" y="2701289"/>
            <a:ext cx="1062164" cy="849671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12450510" y="7793916"/>
            <a:ext cx="2072314" cy="449354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109728" tIns="54864" rIns="109728" bIns="54864" rtlCol="0">
            <a:spAutoFit/>
          </a:bodyPr>
          <a:lstStyle/>
          <a:p>
            <a:endParaRPr lang="en-US" dirty="0"/>
          </a:p>
        </p:txBody>
      </p:sp>
      <p:sp>
        <p:nvSpPr>
          <p:cNvPr id="23" name="Horizontal Scroll 22">
            <a:hlinkClick r:id="rId9" action="ppaction://hlinksldjump"/>
          </p:cNvPr>
          <p:cNvSpPr/>
          <p:nvPr/>
        </p:nvSpPr>
        <p:spPr>
          <a:xfrm>
            <a:off x="11608112" y="6836357"/>
            <a:ext cx="2901462" cy="1320508"/>
          </a:xfrm>
          <a:prstGeom prst="horizontalScrol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/>
              <a:t>Quay </a:t>
            </a:r>
            <a:r>
              <a:rPr lang="en-US" sz="3600" dirty="0" err="1"/>
              <a:t>về</a:t>
            </a:r>
            <a:endParaRPr lang="en-US" sz="3600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C39C46E6-99AF-80A0-3D6A-95A4A6C224BA}"/>
              </a:ext>
            </a:extLst>
          </p:cNvPr>
          <p:cNvSpPr/>
          <p:nvPr/>
        </p:nvSpPr>
        <p:spPr>
          <a:xfrm>
            <a:off x="1923935" y="2710389"/>
            <a:ext cx="1841241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.</a:t>
            </a:r>
            <a:r>
              <a:rPr lang="en-US" sz="3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79</a:t>
            </a:r>
            <a:endParaRPr lang="vi-VN" sz="38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D47D907E-6128-B4EC-0655-7428F0EFCFD4}"/>
              </a:ext>
            </a:extLst>
          </p:cNvPr>
          <p:cNvSpPr/>
          <p:nvPr/>
        </p:nvSpPr>
        <p:spPr>
          <a:xfrm>
            <a:off x="8882441" y="2690133"/>
            <a:ext cx="1841241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en-US" sz="3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vi-VN" sz="3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3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94</a:t>
            </a:r>
            <a:endParaRPr lang="vi-VN" sz="38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xmlns="" id="{6B575C10-14DA-8360-9B94-F24FC75F4639}"/>
              </a:ext>
            </a:extLst>
          </p:cNvPr>
          <p:cNvSpPr/>
          <p:nvPr/>
        </p:nvSpPr>
        <p:spPr>
          <a:xfrm>
            <a:off x="1923934" y="4180397"/>
            <a:ext cx="1841241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en-US" sz="3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vi-VN" sz="3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3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-94</a:t>
            </a:r>
            <a:endParaRPr lang="vi-VN" sz="38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xmlns="" id="{E126CEFF-24B7-E3B8-E8E0-8C19311DA1D3}"/>
              </a:ext>
            </a:extLst>
          </p:cNvPr>
          <p:cNvSpPr/>
          <p:nvPr/>
        </p:nvSpPr>
        <p:spPr>
          <a:xfrm>
            <a:off x="8872471" y="3868711"/>
            <a:ext cx="1841241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en-US" sz="3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vi-VN" sz="3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3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-79</a:t>
            </a:r>
            <a:endParaRPr lang="vi-VN" sz="38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56514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/>
          <p:cNvSpPr txBox="1"/>
          <p:nvPr/>
        </p:nvSpPr>
        <p:spPr>
          <a:xfrm>
            <a:off x="1098129" y="976929"/>
            <a:ext cx="12491328" cy="1280351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sz="3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en-US" sz="3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(9/22 SGK) Cho </a:t>
            </a:r>
            <a:r>
              <a:rPr lang="en-US" sz="3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3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3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3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3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3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3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3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sz="3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ọa</a:t>
            </a:r>
            <a:r>
              <a:rPr lang="en-US" sz="3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3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Oxy.</a:t>
            </a:r>
          </a:p>
        </p:txBody>
      </p:sp>
      <p:sp>
        <p:nvSpPr>
          <p:cNvPr id="18" name="Rectangle 17"/>
          <p:cNvSpPr/>
          <p:nvPr/>
        </p:nvSpPr>
        <p:spPr>
          <a:xfrm>
            <a:off x="1098129" y="3234273"/>
            <a:ext cx="12166898" cy="27109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buFontTx/>
              <a:buChar char="-"/>
            </a:pP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ôi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iếu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1</a:t>
            </a:r>
          </a:p>
          <a:p>
            <a:pPr>
              <a:buFontTx/>
              <a:buChar char="-"/>
            </a:pP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éo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út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ỏ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ửa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ỗi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buFontTx/>
              <a:buChar char="-"/>
            </a:pP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iếu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endParaRPr lang="en-US" sz="34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Char char="-"/>
            </a:pP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Hoàn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ở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610425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534945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9B27A62D-3B30-D024-473B-61DC34AA3CDF}"/>
              </a:ext>
            </a:extLst>
          </p:cNvPr>
          <p:cNvSpPr txBox="1"/>
          <p:nvPr/>
        </p:nvSpPr>
        <p:spPr>
          <a:xfrm>
            <a:off x="1098129" y="104856"/>
            <a:ext cx="4474535" cy="695575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sz="3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TẬP TỰ LUẬN</a:t>
            </a:r>
            <a:endParaRPr lang="en-US" sz="3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alphaModFix amt="80000"/>
          </a:blip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A744D745-F36D-5FDD-4F43-90C4AC08F68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4630400" cy="8229600"/>
          </a:xfrm>
          <a:prstGeom prst="rect">
            <a:avLst/>
          </a:prstGeom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878058" y="880726"/>
            <a:ext cx="13506157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914400"/>
            <a:r>
              <a:rPr lang="en-US" sz="3200" u="sng" dirty="0" err="1">
                <a:solidFill>
                  <a:srgbClr val="FF0000"/>
                </a:solidFill>
                <a:latin typeface="Open Sans"/>
              </a:rPr>
              <a:t>Bài</a:t>
            </a:r>
            <a:r>
              <a:rPr lang="en-US" sz="3200" u="sng" dirty="0">
                <a:solidFill>
                  <a:srgbClr val="FF0000"/>
                </a:solidFill>
                <a:latin typeface="Open Sans"/>
              </a:rPr>
              <a:t> 10/22 (</a:t>
            </a:r>
            <a:r>
              <a:rPr lang="en-US" sz="3200" u="sng" dirty="0" err="1">
                <a:solidFill>
                  <a:srgbClr val="FF0000"/>
                </a:solidFill>
                <a:latin typeface="Open Sans"/>
              </a:rPr>
              <a:t>sgk</a:t>
            </a:r>
            <a:r>
              <a:rPr lang="en-US" sz="3200" u="sng" dirty="0">
                <a:solidFill>
                  <a:srgbClr val="FF0000"/>
                </a:solidFill>
                <a:latin typeface="Open Sans"/>
              </a:rPr>
              <a:t>)</a:t>
            </a:r>
          </a:p>
          <a:p>
            <a:pPr lvl="0" defTabSz="914400"/>
            <a:r>
              <a:rPr lang="en-US" sz="3200" dirty="0">
                <a:solidFill>
                  <a:srgbClr val="000000"/>
                </a:solidFill>
                <a:latin typeface="Open Sans"/>
              </a:rPr>
              <a:t>Cho </a:t>
            </a:r>
            <a:r>
              <a:rPr lang="en-US" sz="3200" dirty="0" err="1">
                <a:solidFill>
                  <a:srgbClr val="000000"/>
                </a:solidFill>
                <a:latin typeface="Open Sans"/>
              </a:rPr>
              <a:t>hàm</a:t>
            </a:r>
            <a:r>
              <a:rPr lang="en-US" sz="3200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Open Sans"/>
              </a:rPr>
              <a:t>số</a:t>
            </a:r>
            <a:r>
              <a:rPr lang="en-US" sz="3200" dirty="0">
                <a:solidFill>
                  <a:srgbClr val="000000"/>
                </a:solidFill>
                <a:latin typeface="Open Sans"/>
              </a:rPr>
              <a:t> y = ax</a:t>
            </a:r>
            <a:r>
              <a:rPr lang="en-US" sz="3200" baseline="30000" dirty="0">
                <a:solidFill>
                  <a:srgbClr val="000000"/>
                </a:solidFill>
                <a:latin typeface="Open Sans"/>
              </a:rPr>
              <a:t>2</a:t>
            </a:r>
            <a:r>
              <a:rPr lang="en-US" sz="3200" dirty="0">
                <a:solidFill>
                  <a:srgbClr val="000000"/>
                </a:solidFill>
                <a:latin typeface="Open Sans"/>
              </a:rPr>
              <a:t> (a   0)</a:t>
            </a:r>
          </a:p>
          <a:p>
            <a:pPr marL="514350" lvl="0" indent="-514350" defTabSz="914400">
              <a:buAutoNum type="alphaLcPeriod"/>
            </a:pPr>
            <a:r>
              <a:rPr lang="en-US" sz="3200" dirty="0" err="1">
                <a:solidFill>
                  <a:srgbClr val="000000"/>
                </a:solidFill>
                <a:latin typeface="Open Sans"/>
              </a:rPr>
              <a:t>Tìm</a:t>
            </a:r>
            <a:r>
              <a:rPr lang="en-US" sz="3200" dirty="0">
                <a:solidFill>
                  <a:srgbClr val="000000"/>
                </a:solidFill>
                <a:latin typeface="Open Sans"/>
              </a:rPr>
              <a:t> a </a:t>
            </a:r>
            <a:r>
              <a:rPr lang="en-US" sz="3200" dirty="0" err="1">
                <a:solidFill>
                  <a:srgbClr val="000000"/>
                </a:solidFill>
                <a:latin typeface="Open Sans"/>
              </a:rPr>
              <a:t>để</a:t>
            </a:r>
            <a:r>
              <a:rPr lang="en-US" sz="3200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Open Sans"/>
              </a:rPr>
              <a:t>đồ</a:t>
            </a:r>
            <a:r>
              <a:rPr lang="en-US" sz="3200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Open Sans"/>
              </a:rPr>
              <a:t>thị</a:t>
            </a:r>
            <a:r>
              <a:rPr lang="en-US" sz="3200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Open Sans"/>
              </a:rPr>
              <a:t>hàm</a:t>
            </a:r>
            <a:r>
              <a:rPr lang="en-US" sz="3200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Open Sans"/>
              </a:rPr>
              <a:t>số</a:t>
            </a:r>
            <a:r>
              <a:rPr lang="en-US" sz="3200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Open Sans"/>
              </a:rPr>
              <a:t>đi</a:t>
            </a:r>
            <a:r>
              <a:rPr lang="en-US" sz="3200" dirty="0">
                <a:solidFill>
                  <a:srgbClr val="000000"/>
                </a:solidFill>
                <a:latin typeface="Open Sans"/>
              </a:rPr>
              <a:t> qua </a:t>
            </a:r>
            <a:r>
              <a:rPr lang="en-US" sz="3200" dirty="0" err="1">
                <a:solidFill>
                  <a:srgbClr val="000000"/>
                </a:solidFill>
                <a:latin typeface="Open Sans"/>
              </a:rPr>
              <a:t>điểm</a:t>
            </a:r>
            <a:r>
              <a:rPr lang="en-US" sz="3200" dirty="0">
                <a:solidFill>
                  <a:srgbClr val="000000"/>
                </a:solidFill>
                <a:latin typeface="Open Sans"/>
              </a:rPr>
              <a:t> M(2;2)</a:t>
            </a:r>
          </a:p>
          <a:p>
            <a:pPr marL="514350" lvl="0" indent="-514350" defTabSz="914400">
              <a:buAutoNum type="alphaLcPeriod"/>
            </a:pPr>
            <a:r>
              <a:rPr lang="en-US" sz="3200" dirty="0" err="1">
                <a:solidFill>
                  <a:srgbClr val="000000"/>
                </a:solidFill>
                <a:latin typeface="Open Sans"/>
              </a:rPr>
              <a:t>Vẽ</a:t>
            </a:r>
            <a:r>
              <a:rPr lang="en-US" sz="3200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Open Sans"/>
              </a:rPr>
              <a:t>đồ</a:t>
            </a:r>
            <a:r>
              <a:rPr lang="en-US" sz="3200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Open Sans"/>
              </a:rPr>
              <a:t>thị</a:t>
            </a:r>
            <a:r>
              <a:rPr lang="en-US" sz="3200" dirty="0">
                <a:solidFill>
                  <a:srgbClr val="000000"/>
                </a:solidFill>
                <a:latin typeface="Open Sans"/>
              </a:rPr>
              <a:t> P </a:t>
            </a:r>
            <a:r>
              <a:rPr lang="en-US" sz="3200" dirty="0" err="1">
                <a:solidFill>
                  <a:srgbClr val="000000"/>
                </a:solidFill>
                <a:latin typeface="Open Sans"/>
              </a:rPr>
              <a:t>của</a:t>
            </a:r>
            <a:r>
              <a:rPr lang="en-US" sz="3200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Open Sans"/>
              </a:rPr>
              <a:t>hàm</a:t>
            </a:r>
            <a:r>
              <a:rPr lang="en-US" sz="3200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Open Sans"/>
              </a:rPr>
              <a:t>số</a:t>
            </a:r>
            <a:r>
              <a:rPr lang="en-US" sz="3200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Open Sans"/>
              </a:rPr>
              <a:t>với</a:t>
            </a:r>
            <a:r>
              <a:rPr lang="en-US" sz="3200" dirty="0">
                <a:solidFill>
                  <a:srgbClr val="000000"/>
                </a:solidFill>
                <a:latin typeface="Open Sans"/>
              </a:rPr>
              <a:t> a </a:t>
            </a:r>
            <a:r>
              <a:rPr lang="en-US" sz="3200" dirty="0" err="1">
                <a:solidFill>
                  <a:srgbClr val="000000"/>
                </a:solidFill>
                <a:latin typeface="Open Sans"/>
              </a:rPr>
              <a:t>vừa</a:t>
            </a:r>
            <a:r>
              <a:rPr lang="en-US" sz="3200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Open Sans"/>
              </a:rPr>
              <a:t>tìm</a:t>
            </a:r>
            <a:r>
              <a:rPr lang="en-US" sz="3200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Open Sans"/>
              </a:rPr>
              <a:t>được</a:t>
            </a:r>
            <a:r>
              <a:rPr lang="en-US" sz="3200" dirty="0">
                <a:solidFill>
                  <a:srgbClr val="000000"/>
                </a:solidFill>
                <a:latin typeface="Open Sans"/>
              </a:rPr>
              <a:t>.</a:t>
            </a:r>
          </a:p>
          <a:p>
            <a:pPr marL="514350" lvl="0" indent="-514350" defTabSz="914400">
              <a:buAutoNum type="alphaLcPeriod"/>
            </a:pPr>
            <a:r>
              <a:rPr lang="en-US" sz="3200" dirty="0" err="1">
                <a:solidFill>
                  <a:srgbClr val="000000"/>
                </a:solidFill>
                <a:latin typeface="Open Sans"/>
              </a:rPr>
              <a:t>Tìm</a:t>
            </a:r>
            <a:r>
              <a:rPr lang="en-US" sz="3200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Open Sans"/>
              </a:rPr>
              <a:t>các</a:t>
            </a:r>
            <a:r>
              <a:rPr lang="en-US" sz="3200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Open Sans"/>
              </a:rPr>
              <a:t>điểm</a:t>
            </a:r>
            <a:r>
              <a:rPr lang="en-US" sz="3200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Open Sans"/>
              </a:rPr>
              <a:t>thuộc</a:t>
            </a:r>
            <a:r>
              <a:rPr lang="en-US" sz="3200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Open Sans"/>
              </a:rPr>
              <a:t>đồ</a:t>
            </a:r>
            <a:r>
              <a:rPr lang="en-US" sz="3200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Open Sans"/>
              </a:rPr>
              <a:t>thị</a:t>
            </a:r>
            <a:r>
              <a:rPr lang="en-US" sz="3200" dirty="0">
                <a:solidFill>
                  <a:srgbClr val="000000"/>
                </a:solidFill>
                <a:latin typeface="Open Sans"/>
              </a:rPr>
              <a:t> (P) </a:t>
            </a:r>
            <a:r>
              <a:rPr lang="en-US" sz="3200" dirty="0" err="1">
                <a:solidFill>
                  <a:srgbClr val="000000"/>
                </a:solidFill>
                <a:latin typeface="Open Sans"/>
              </a:rPr>
              <a:t>có</a:t>
            </a:r>
            <a:r>
              <a:rPr lang="en-US" sz="3200" dirty="0">
                <a:solidFill>
                  <a:srgbClr val="000000"/>
                </a:solidFill>
                <a:latin typeface="Open Sans"/>
              </a:rPr>
              <a:t> tung </a:t>
            </a:r>
            <a:r>
              <a:rPr lang="en-US" sz="3200" dirty="0" err="1">
                <a:solidFill>
                  <a:srgbClr val="000000"/>
                </a:solidFill>
                <a:latin typeface="Open Sans"/>
              </a:rPr>
              <a:t>độ</a:t>
            </a:r>
            <a:r>
              <a:rPr lang="en-US" sz="3200" dirty="0">
                <a:solidFill>
                  <a:srgbClr val="000000"/>
                </a:solidFill>
                <a:latin typeface="Open Sans"/>
              </a:rPr>
              <a:t> y = 8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971800" y="295951"/>
            <a:ext cx="1192236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0070C0"/>
                </a:solidFill>
              </a:rPr>
              <a:t>Học</a:t>
            </a:r>
            <a:r>
              <a:rPr lang="en-US" sz="3200" dirty="0">
                <a:solidFill>
                  <a:srgbClr val="0070C0"/>
                </a:solidFill>
              </a:rPr>
              <a:t> </a:t>
            </a:r>
            <a:r>
              <a:rPr lang="en-US" sz="3200" dirty="0" err="1">
                <a:solidFill>
                  <a:srgbClr val="0070C0"/>
                </a:solidFill>
              </a:rPr>
              <a:t>sinh</a:t>
            </a:r>
            <a:r>
              <a:rPr lang="en-US" sz="3200" dirty="0">
                <a:solidFill>
                  <a:srgbClr val="0070C0"/>
                </a:solidFill>
              </a:rPr>
              <a:t> </a:t>
            </a:r>
            <a:r>
              <a:rPr lang="en-US" sz="3200" dirty="0" err="1">
                <a:solidFill>
                  <a:srgbClr val="0070C0"/>
                </a:solidFill>
              </a:rPr>
              <a:t>thảo</a:t>
            </a:r>
            <a:r>
              <a:rPr lang="en-US" sz="3200" dirty="0">
                <a:solidFill>
                  <a:srgbClr val="0070C0"/>
                </a:solidFill>
              </a:rPr>
              <a:t> </a:t>
            </a:r>
            <a:r>
              <a:rPr lang="en-US" sz="3200" dirty="0" err="1">
                <a:solidFill>
                  <a:srgbClr val="0070C0"/>
                </a:solidFill>
              </a:rPr>
              <a:t>luận</a:t>
            </a:r>
            <a:r>
              <a:rPr lang="en-US" sz="3200" dirty="0">
                <a:solidFill>
                  <a:srgbClr val="0070C0"/>
                </a:solidFill>
              </a:rPr>
              <a:t> </a:t>
            </a:r>
            <a:r>
              <a:rPr lang="en-US" sz="3200" dirty="0" err="1">
                <a:solidFill>
                  <a:srgbClr val="0070C0"/>
                </a:solidFill>
              </a:rPr>
              <a:t>theo</a:t>
            </a:r>
            <a:r>
              <a:rPr lang="en-US" sz="3200" dirty="0">
                <a:solidFill>
                  <a:srgbClr val="0070C0"/>
                </a:solidFill>
              </a:rPr>
              <a:t> </a:t>
            </a:r>
            <a:r>
              <a:rPr lang="en-US" sz="3200" dirty="0" err="1">
                <a:solidFill>
                  <a:srgbClr val="0070C0"/>
                </a:solidFill>
              </a:rPr>
              <a:t>nhóm</a:t>
            </a:r>
            <a:r>
              <a:rPr lang="en-US" sz="3200" dirty="0">
                <a:solidFill>
                  <a:srgbClr val="0070C0"/>
                </a:solidFill>
              </a:rPr>
              <a:t> </a:t>
            </a:r>
            <a:r>
              <a:rPr lang="en-US" sz="3200" dirty="0" err="1">
                <a:solidFill>
                  <a:srgbClr val="0070C0"/>
                </a:solidFill>
              </a:rPr>
              <a:t>làm</a:t>
            </a:r>
            <a:r>
              <a:rPr lang="en-US" sz="3200" dirty="0">
                <a:solidFill>
                  <a:srgbClr val="0070C0"/>
                </a:solidFill>
              </a:rPr>
              <a:t> </a:t>
            </a:r>
            <a:r>
              <a:rPr lang="en-US" sz="3200" dirty="0" err="1">
                <a:solidFill>
                  <a:srgbClr val="0070C0"/>
                </a:solidFill>
              </a:rPr>
              <a:t>bài</a:t>
            </a:r>
            <a:r>
              <a:rPr lang="en-US" sz="3200" dirty="0">
                <a:solidFill>
                  <a:srgbClr val="0070C0"/>
                </a:solidFill>
              </a:rPr>
              <a:t> 10/22/SGK 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5A863368-AE8B-4F6C-C072-65B0A0383567}"/>
              </a:ext>
            </a:extLst>
          </p:cNvPr>
          <p:cNvSpPr/>
          <p:nvPr/>
        </p:nvSpPr>
        <p:spPr>
          <a:xfrm>
            <a:off x="1011865" y="4020046"/>
            <a:ext cx="12166898" cy="27109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buFontTx/>
              <a:buChar char="-"/>
            </a:pP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buFontTx/>
              <a:buChar char="-"/>
            </a:pP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éo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út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ỏ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ửa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ỗi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buFontTx/>
              <a:buChar char="-"/>
            </a:pP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iếu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endParaRPr lang="en-US" sz="34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Char char="-"/>
            </a:pP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Hoàn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ở</a:t>
            </a:r>
            <a:r>
              <a:rPr lang="en-US" sz="3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xmlns="" id="{45121302-EB36-2939-C0C1-08213E59C8D6}"/>
                  </a:ext>
                </a:extLst>
              </p:cNvPr>
              <p:cNvSpPr txBox="1"/>
              <p:nvPr/>
            </p:nvSpPr>
            <p:spPr>
              <a:xfrm>
                <a:off x="4791974" y="1327478"/>
                <a:ext cx="780691" cy="5539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smtClean="0">
                          <a:latin typeface="Cambria Math" panose="02040503050406030204" pitchFamily="18" charset="0"/>
                        </a:rPr>
                        <m:t>≠</m:t>
                      </m:r>
                    </m:oMath>
                  </m:oMathPara>
                </a14:m>
                <a:endParaRPr lang="en-US" sz="30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5121302-EB36-2939-C0C1-08213E59C8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1974" y="1327478"/>
                <a:ext cx="780691" cy="55399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76607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0" y="203307"/>
            <a:ext cx="487093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u="sng" dirty="0">
                <a:solidFill>
                  <a:srgbClr val="FF0000"/>
                </a:solidFill>
              </a:rPr>
              <a:t>BÀI 10/22 (SGK)</a:t>
            </a:r>
          </a:p>
        </p:txBody>
      </p:sp>
      <p:sp>
        <p:nvSpPr>
          <p:cNvPr id="9" name="Rectangle 8"/>
          <p:cNvSpPr/>
          <p:nvPr/>
        </p:nvSpPr>
        <p:spPr>
          <a:xfrm>
            <a:off x="818135" y="686848"/>
            <a:ext cx="5563043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 algn="just">
              <a:buAutoNum type="alphaLcPeriod"/>
            </a:pP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(2;2)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pPr algn="just"/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2 =  a. 2</a:t>
            </a:r>
            <a:r>
              <a:rPr lang="en-US" sz="3200" b="1" baseline="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32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</a:p>
          <a:p>
            <a:pPr algn="just"/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a = </a:t>
            </a:r>
          </a:p>
          <a:p>
            <a:pPr algn="just"/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xmlns="" id="{A17A168E-F14E-E2C9-6F85-2E260D655319}"/>
                  </a:ext>
                </a:extLst>
              </p:cNvPr>
              <p:cNvSpPr txBox="1"/>
              <p:nvPr/>
            </p:nvSpPr>
            <p:spPr>
              <a:xfrm>
                <a:off x="2593831" y="2474512"/>
                <a:ext cx="724619" cy="95667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000" b="1" i="1" smtClean="0">
                              <a:solidFill>
                                <a:srgbClr val="836967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0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30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3000" b="1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A17A168E-F14E-E2C9-6F85-2E260D6553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3831" y="2474512"/>
                <a:ext cx="724619" cy="95667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982DBCA2-0353-43C2-6DB8-80CBE72ABF0E}"/>
              </a:ext>
            </a:extLst>
          </p:cNvPr>
          <p:cNvSpPr/>
          <p:nvPr/>
        </p:nvSpPr>
        <p:spPr>
          <a:xfrm>
            <a:off x="781482" y="3991074"/>
            <a:ext cx="5563043" cy="40318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Khi y = 8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endParaRPr lang="en-US" sz="32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</a:p>
          <a:p>
            <a:pPr algn="just"/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Do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x</a:t>
            </a:r>
            <a:r>
              <a:rPr lang="en-US" sz="3200" b="1" baseline="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6</a:t>
            </a:r>
          </a:p>
          <a:p>
            <a:pPr algn="just"/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= 4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= -4</a:t>
            </a:r>
          </a:p>
          <a:p>
            <a:pPr algn="just"/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= 4; x= -4</a:t>
            </a:r>
          </a:p>
          <a:p>
            <a:pPr algn="just"/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</a:p>
          <a:p>
            <a:pPr algn="just"/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</a:p>
          <a:p>
            <a:pPr algn="just"/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xmlns="" id="{9DC913CA-CFFD-33CF-4151-98BA5B354566}"/>
                  </a:ext>
                </a:extLst>
              </p:cNvPr>
              <p:cNvSpPr txBox="1"/>
              <p:nvPr/>
            </p:nvSpPr>
            <p:spPr>
              <a:xfrm>
                <a:off x="3538394" y="3800879"/>
                <a:ext cx="1941938" cy="101431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b="1" i="1" smtClean="0">
                              <a:solidFill>
                                <a:srgbClr val="836967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sSup>
                        <m:sSupPr>
                          <m:ctrlPr>
                            <a:rPr lang="en-US" sz="3200" b="1" i="1">
                              <a:solidFill>
                                <a:srgbClr val="836967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32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2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1" i="0">
                          <a:latin typeface="Cambria Math" panose="02040503050406030204" pitchFamily="18" charset="0"/>
                        </a:rPr>
                        <m:t>𝟖</m:t>
                      </m:r>
                    </m:oMath>
                  </m:oMathPara>
                </a14:m>
                <a:endParaRPr lang="en-US" sz="3200" b="1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9DC913CA-CFFD-33CF-4151-98BA5B3545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8394" y="3800879"/>
                <a:ext cx="1941938" cy="101431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>
            <a:extLst>
              <a:ext uri="{FF2B5EF4-FFF2-40B4-BE49-F238E27FC236}">
                <a16:creationId xmlns:a16="http://schemas.microsoft.com/office/drawing/2014/main" xmlns="" id="{3E4DCB8E-60CE-8BD4-9325-DC5054887121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44165"/>
          <a:stretch/>
        </p:blipFill>
        <p:spPr>
          <a:xfrm>
            <a:off x="8101326" y="3135047"/>
            <a:ext cx="5266153" cy="4572826"/>
          </a:xfrm>
          <a:prstGeom prst="rect">
            <a:avLst/>
          </a:prstGeom>
        </p:spPr>
      </p:pic>
      <p:sp>
        <p:nvSpPr>
          <p:cNvPr id="12" name="Freeform 10">
            <a:extLst>
              <a:ext uri="{FF2B5EF4-FFF2-40B4-BE49-F238E27FC236}">
                <a16:creationId xmlns:a16="http://schemas.microsoft.com/office/drawing/2014/main" xmlns="" id="{1FB9DBA1-FFC4-40DA-7B87-3678F2C72787}"/>
              </a:ext>
            </a:extLst>
          </p:cNvPr>
          <p:cNvSpPr/>
          <p:nvPr/>
        </p:nvSpPr>
        <p:spPr>
          <a:xfrm>
            <a:off x="8391746" y="3645332"/>
            <a:ext cx="4413294" cy="3497340"/>
          </a:xfrm>
          <a:custGeom>
            <a:avLst/>
            <a:gdLst>
              <a:gd name="connsiteX0" fmla="*/ 0 w 2428504"/>
              <a:gd name="connsiteY0" fmla="*/ 35626 h 3800109"/>
              <a:gd name="connsiteX1" fmla="*/ 421574 w 2428504"/>
              <a:gd name="connsiteY1" fmla="*/ 2232561 h 3800109"/>
              <a:gd name="connsiteX2" fmla="*/ 819398 w 2428504"/>
              <a:gd name="connsiteY2" fmla="*/ 3408218 h 3800109"/>
              <a:gd name="connsiteX3" fmla="*/ 1205346 w 2428504"/>
              <a:gd name="connsiteY3" fmla="*/ 3800104 h 3800109"/>
              <a:gd name="connsiteX4" fmla="*/ 1591294 w 2428504"/>
              <a:gd name="connsiteY4" fmla="*/ 3414156 h 3800109"/>
              <a:gd name="connsiteX5" fmla="*/ 1989117 w 2428504"/>
              <a:gd name="connsiteY5" fmla="*/ 2238499 h 3800109"/>
              <a:gd name="connsiteX6" fmla="*/ 2428504 w 2428504"/>
              <a:gd name="connsiteY6" fmla="*/ 0 h 38001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428504" h="3800109">
                <a:moveTo>
                  <a:pt x="0" y="35626"/>
                </a:moveTo>
                <a:cubicBezTo>
                  <a:pt x="142504" y="853044"/>
                  <a:pt x="285008" y="1670462"/>
                  <a:pt x="421574" y="2232561"/>
                </a:cubicBezTo>
                <a:cubicBezTo>
                  <a:pt x="558140" y="2794660"/>
                  <a:pt x="688769" y="3146961"/>
                  <a:pt x="819398" y="3408218"/>
                </a:cubicBezTo>
                <a:cubicBezTo>
                  <a:pt x="950027" y="3669475"/>
                  <a:pt x="1076697" y="3799114"/>
                  <a:pt x="1205346" y="3800104"/>
                </a:cubicBezTo>
                <a:cubicBezTo>
                  <a:pt x="1333995" y="3801094"/>
                  <a:pt x="1460666" y="3674424"/>
                  <a:pt x="1591294" y="3414156"/>
                </a:cubicBezTo>
                <a:cubicBezTo>
                  <a:pt x="1721923" y="3153889"/>
                  <a:pt x="1849582" y="2807525"/>
                  <a:pt x="1989117" y="2238499"/>
                </a:cubicBezTo>
                <a:cubicBezTo>
                  <a:pt x="2128652" y="1669473"/>
                  <a:pt x="2350325" y="409699"/>
                  <a:pt x="2428504" y="0"/>
                </a:cubicBezTo>
              </a:path>
            </a:pathLst>
          </a:cu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xmlns="" id="{83C2E579-9ACF-4B2F-FD79-A4791D0322C4}"/>
              </a:ext>
            </a:extLst>
          </p:cNvPr>
          <p:cNvGrpSpPr/>
          <p:nvPr/>
        </p:nvGrpSpPr>
        <p:grpSpPr>
          <a:xfrm>
            <a:off x="9054545" y="5868510"/>
            <a:ext cx="424519" cy="460163"/>
            <a:chOff x="5468535" y="1354667"/>
            <a:chExt cx="424519" cy="460163"/>
          </a:xfrm>
        </p:grpSpPr>
        <p:sp>
          <p:nvSpPr>
            <p:cNvPr id="17" name="Oval 16">
              <a:extLst>
                <a:ext uri="{FF2B5EF4-FFF2-40B4-BE49-F238E27FC236}">
                  <a16:creationId xmlns:a16="http://schemas.microsoft.com/office/drawing/2014/main" xmlns="" id="{1571233A-4782-272C-DEA9-362CE673E606}"/>
                </a:ext>
              </a:extLst>
            </p:cNvPr>
            <p:cNvSpPr/>
            <p:nvPr/>
          </p:nvSpPr>
          <p:spPr>
            <a:xfrm>
              <a:off x="5819902" y="1741678"/>
              <a:ext cx="73152" cy="73152"/>
            </a:xfrm>
            <a:prstGeom prst="ellipse">
              <a:avLst/>
            </a:prstGeom>
            <a:solidFill>
              <a:schemeClr val="accent2"/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xmlns="" id="{62A08EA5-5609-C27E-0B21-855E43FCD281}"/>
                </a:ext>
              </a:extLst>
            </p:cNvPr>
            <p:cNvSpPr txBox="1"/>
            <p:nvPr/>
          </p:nvSpPr>
          <p:spPr>
            <a:xfrm>
              <a:off x="5468535" y="1354667"/>
              <a:ext cx="351367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 dirty="0"/>
                <a:t>B</a:t>
              </a:r>
              <a:endParaRPr lang="vi-VN" sz="2200" dirty="0"/>
            </a:p>
          </p:txBody>
        </p: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xmlns="" id="{CB2C5345-27FD-1F96-94B6-86DDBA81E238}"/>
              </a:ext>
            </a:extLst>
          </p:cNvPr>
          <p:cNvGrpSpPr/>
          <p:nvPr/>
        </p:nvGrpSpPr>
        <p:grpSpPr>
          <a:xfrm>
            <a:off x="12709903" y="3566542"/>
            <a:ext cx="521838" cy="430887"/>
            <a:chOff x="5819902" y="1547908"/>
            <a:chExt cx="521838" cy="430887"/>
          </a:xfrm>
        </p:grpSpPr>
        <p:sp>
          <p:nvSpPr>
            <p:cNvPr id="20" name="Oval 19">
              <a:extLst>
                <a:ext uri="{FF2B5EF4-FFF2-40B4-BE49-F238E27FC236}">
                  <a16:creationId xmlns:a16="http://schemas.microsoft.com/office/drawing/2014/main" xmlns="" id="{F3539ECD-4BFE-ED8B-20E6-356F473EA55E}"/>
                </a:ext>
              </a:extLst>
            </p:cNvPr>
            <p:cNvSpPr/>
            <p:nvPr/>
          </p:nvSpPr>
          <p:spPr>
            <a:xfrm>
              <a:off x="5819902" y="1741678"/>
              <a:ext cx="73152" cy="73152"/>
            </a:xfrm>
            <a:prstGeom prst="ellipse">
              <a:avLst/>
            </a:prstGeom>
            <a:solidFill>
              <a:schemeClr val="accent2"/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xmlns="" id="{2FDA2541-F71A-A079-627C-203DA0F72E5B}"/>
                </a:ext>
              </a:extLst>
            </p:cNvPr>
            <p:cNvSpPr txBox="1"/>
            <p:nvPr/>
          </p:nvSpPr>
          <p:spPr>
            <a:xfrm>
              <a:off x="5862580" y="1547908"/>
              <a:ext cx="479160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 dirty="0"/>
                <a:t>A’</a:t>
              </a:r>
              <a:endParaRPr lang="vi-VN" sz="2200" dirty="0"/>
            </a:p>
          </p:txBody>
        </p: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xmlns="" id="{D68330A6-EDEF-8349-2EE0-ED50F54F3E4D}"/>
              </a:ext>
            </a:extLst>
          </p:cNvPr>
          <p:cNvGrpSpPr/>
          <p:nvPr/>
        </p:nvGrpSpPr>
        <p:grpSpPr>
          <a:xfrm>
            <a:off x="11666393" y="5888952"/>
            <a:ext cx="589155" cy="439721"/>
            <a:chOff x="5819902" y="1375109"/>
            <a:chExt cx="589155" cy="439721"/>
          </a:xfrm>
        </p:grpSpPr>
        <p:sp>
          <p:nvSpPr>
            <p:cNvPr id="23" name="Oval 22">
              <a:extLst>
                <a:ext uri="{FF2B5EF4-FFF2-40B4-BE49-F238E27FC236}">
                  <a16:creationId xmlns:a16="http://schemas.microsoft.com/office/drawing/2014/main" xmlns="" id="{5F4BE52E-A6E5-9EB9-53CE-F3C03FC5CA3E}"/>
                </a:ext>
              </a:extLst>
            </p:cNvPr>
            <p:cNvSpPr/>
            <p:nvPr/>
          </p:nvSpPr>
          <p:spPr>
            <a:xfrm>
              <a:off x="5819902" y="1741678"/>
              <a:ext cx="73152" cy="73152"/>
            </a:xfrm>
            <a:prstGeom prst="ellipse">
              <a:avLst/>
            </a:prstGeom>
            <a:solidFill>
              <a:schemeClr val="accent2"/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xmlns="" id="{3E7CE734-DC2D-D5DE-2228-86040AB46369}"/>
                </a:ext>
              </a:extLst>
            </p:cNvPr>
            <p:cNvSpPr txBox="1"/>
            <p:nvPr/>
          </p:nvSpPr>
          <p:spPr>
            <a:xfrm>
              <a:off x="5892775" y="1375109"/>
              <a:ext cx="516282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/>
                <a:t>B’</a:t>
              </a:r>
              <a:endParaRPr lang="vi-VN" sz="2200"/>
            </a:p>
          </p:txBody>
        </p: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xmlns="" id="{43A60509-0E34-18C1-F35E-990E06DDA2D8}"/>
              </a:ext>
            </a:extLst>
          </p:cNvPr>
          <p:cNvGrpSpPr/>
          <p:nvPr/>
        </p:nvGrpSpPr>
        <p:grpSpPr>
          <a:xfrm>
            <a:off x="8035106" y="3476794"/>
            <a:ext cx="428236" cy="430887"/>
            <a:chOff x="5464818" y="1398566"/>
            <a:chExt cx="428236" cy="430887"/>
          </a:xfrm>
        </p:grpSpPr>
        <p:sp>
          <p:nvSpPr>
            <p:cNvPr id="26" name="Oval 25">
              <a:extLst>
                <a:ext uri="{FF2B5EF4-FFF2-40B4-BE49-F238E27FC236}">
                  <a16:creationId xmlns:a16="http://schemas.microsoft.com/office/drawing/2014/main" xmlns="" id="{ED3D00FA-7735-6709-9826-8C0D1B61DE98}"/>
                </a:ext>
              </a:extLst>
            </p:cNvPr>
            <p:cNvSpPr/>
            <p:nvPr/>
          </p:nvSpPr>
          <p:spPr>
            <a:xfrm>
              <a:off x="5819902" y="1741678"/>
              <a:ext cx="73152" cy="73152"/>
            </a:xfrm>
            <a:prstGeom prst="ellipse">
              <a:avLst/>
            </a:prstGeom>
            <a:solidFill>
              <a:schemeClr val="accent2"/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xmlns="" id="{DE2366C8-D557-77A8-6C2E-A4D08A55BD19}"/>
                </a:ext>
              </a:extLst>
            </p:cNvPr>
            <p:cNvSpPr txBox="1"/>
            <p:nvPr/>
          </p:nvSpPr>
          <p:spPr>
            <a:xfrm>
              <a:off x="5464818" y="1398566"/>
              <a:ext cx="351367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A</a:t>
              </a:r>
              <a:endParaRPr lang="vi-VN" sz="2200" dirty="0"/>
            </a:p>
          </p:txBody>
        </p:sp>
      </p:grpSp>
      <p:sp>
        <p:nvSpPr>
          <p:cNvPr id="29" name="Oval 28">
            <a:extLst>
              <a:ext uri="{FF2B5EF4-FFF2-40B4-BE49-F238E27FC236}">
                <a16:creationId xmlns:a16="http://schemas.microsoft.com/office/drawing/2014/main" xmlns="" id="{A3FD1E5F-0786-1E0D-790D-29078C4A7699}"/>
              </a:ext>
            </a:extLst>
          </p:cNvPr>
          <p:cNvSpPr/>
          <p:nvPr/>
        </p:nvSpPr>
        <p:spPr>
          <a:xfrm>
            <a:off x="10525241" y="7106096"/>
            <a:ext cx="73152" cy="73152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xmlns="" id="{3BA9B0B1-B489-632F-D8B9-DA68EFF5B38D}"/>
              </a:ext>
            </a:extLst>
          </p:cNvPr>
          <p:cNvSpPr/>
          <p:nvPr/>
        </p:nvSpPr>
        <p:spPr>
          <a:xfrm>
            <a:off x="7273418" y="720651"/>
            <a:ext cx="61204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4" name="Table 33">
                <a:extLst>
                  <a:ext uri="{FF2B5EF4-FFF2-40B4-BE49-F238E27FC236}">
                    <a16:creationId xmlns:a16="http://schemas.microsoft.com/office/drawing/2014/main" xmlns="" id="{BF2AA4F5-F977-FAB2-6A76-E376EFFE5C21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207928961"/>
                  </p:ext>
                </p:extLst>
              </p:nvPr>
            </p:nvGraphicFramePr>
            <p:xfrm>
              <a:off x="7954612" y="1396569"/>
              <a:ext cx="5563043" cy="159725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838354">
                      <a:extLst>
                        <a:ext uri="{9D8B030D-6E8A-4147-A177-3AD203B41FA5}">
                          <a16:colId xmlns:a16="http://schemas.microsoft.com/office/drawing/2014/main" xmlns="" val="1842512756"/>
                        </a:ext>
                      </a:extLst>
                    </a:gridCol>
                    <a:gridCol w="745121">
                      <a:extLst>
                        <a:ext uri="{9D8B030D-6E8A-4147-A177-3AD203B41FA5}">
                          <a16:colId xmlns:a16="http://schemas.microsoft.com/office/drawing/2014/main" xmlns="" val="2616387887"/>
                        </a:ext>
                      </a:extLst>
                    </a:gridCol>
                    <a:gridCol w="759125">
                      <a:extLst>
                        <a:ext uri="{9D8B030D-6E8A-4147-A177-3AD203B41FA5}">
                          <a16:colId xmlns:a16="http://schemas.microsoft.com/office/drawing/2014/main" xmlns="" val="3702924377"/>
                        </a:ext>
                      </a:extLst>
                    </a:gridCol>
                    <a:gridCol w="793630">
                      <a:extLst>
                        <a:ext uri="{9D8B030D-6E8A-4147-A177-3AD203B41FA5}">
                          <a16:colId xmlns:a16="http://schemas.microsoft.com/office/drawing/2014/main" xmlns="" val="2145623504"/>
                        </a:ext>
                      </a:extLst>
                    </a:gridCol>
                    <a:gridCol w="793630">
                      <a:extLst>
                        <a:ext uri="{9D8B030D-6E8A-4147-A177-3AD203B41FA5}">
                          <a16:colId xmlns:a16="http://schemas.microsoft.com/office/drawing/2014/main" xmlns="" val="4162619863"/>
                        </a:ext>
                      </a:extLst>
                    </a:gridCol>
                    <a:gridCol w="633183">
                      <a:extLst>
                        <a:ext uri="{9D8B030D-6E8A-4147-A177-3AD203B41FA5}">
                          <a16:colId xmlns:a16="http://schemas.microsoft.com/office/drawing/2014/main" xmlns="" val="2992629805"/>
                        </a:ext>
                      </a:extLst>
                    </a:gridCol>
                  </a:tblGrid>
                  <a:tr h="59274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  xx</a:t>
                          </a:r>
                          <a:endParaRPr lang="vi-VN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vi-VN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vi-VN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vi-VN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vi-VN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vi-VN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3103638878"/>
                      </a:ext>
                    </a:extLst>
                  </a:tr>
                  <a:tr h="592745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3200" b="0" i="1" kern="1200" smtClean="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𝑦</m:t>
                                </m:r>
                                <m:r>
                                  <a:rPr lang="en-US" sz="3200" b="0" i="0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sz="3200" b="0" i="1" kern="1200">
                                        <a:solidFill>
                                          <a:schemeClr val="dk1"/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3200" b="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3200" b="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2</m:t>
                                    </m:r>
                                  </m:den>
                                </m:f>
                                <m:sSup>
                                  <m:sSupPr>
                                    <m:ctrlPr>
                                      <a:rPr lang="en-US" sz="3200" b="0" i="1" kern="1200">
                                        <a:solidFill>
                                          <a:schemeClr val="dk1"/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200" b="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3200" b="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2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vi-VN" sz="3200" b="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vi-VN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vi-VN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vi-VN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vi-VN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vi-VN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303037724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4" name="Table 33">
                <a:extLst>
                  <a:ext uri="{FF2B5EF4-FFF2-40B4-BE49-F238E27FC236}">
                    <a16:creationId xmlns:a16="http://schemas.microsoft.com/office/drawing/2014/main" id="{BF2AA4F5-F977-FAB2-6A76-E376EFFE5C21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207928961"/>
                  </p:ext>
                </p:extLst>
              </p:nvPr>
            </p:nvGraphicFramePr>
            <p:xfrm>
              <a:off x="7954612" y="1396569"/>
              <a:ext cx="5563043" cy="159725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838354">
                      <a:extLst>
                        <a:ext uri="{9D8B030D-6E8A-4147-A177-3AD203B41FA5}">
                          <a16:colId xmlns:a16="http://schemas.microsoft.com/office/drawing/2014/main" val="1842512756"/>
                        </a:ext>
                      </a:extLst>
                    </a:gridCol>
                    <a:gridCol w="745121">
                      <a:extLst>
                        <a:ext uri="{9D8B030D-6E8A-4147-A177-3AD203B41FA5}">
                          <a16:colId xmlns:a16="http://schemas.microsoft.com/office/drawing/2014/main" val="2616387887"/>
                        </a:ext>
                      </a:extLst>
                    </a:gridCol>
                    <a:gridCol w="759125">
                      <a:extLst>
                        <a:ext uri="{9D8B030D-6E8A-4147-A177-3AD203B41FA5}">
                          <a16:colId xmlns:a16="http://schemas.microsoft.com/office/drawing/2014/main" val="3702924377"/>
                        </a:ext>
                      </a:extLst>
                    </a:gridCol>
                    <a:gridCol w="793630">
                      <a:extLst>
                        <a:ext uri="{9D8B030D-6E8A-4147-A177-3AD203B41FA5}">
                          <a16:colId xmlns:a16="http://schemas.microsoft.com/office/drawing/2014/main" val="2145623504"/>
                        </a:ext>
                      </a:extLst>
                    </a:gridCol>
                    <a:gridCol w="793630">
                      <a:extLst>
                        <a:ext uri="{9D8B030D-6E8A-4147-A177-3AD203B41FA5}">
                          <a16:colId xmlns:a16="http://schemas.microsoft.com/office/drawing/2014/main" val="4162619863"/>
                        </a:ext>
                      </a:extLst>
                    </a:gridCol>
                    <a:gridCol w="633183">
                      <a:extLst>
                        <a:ext uri="{9D8B030D-6E8A-4147-A177-3AD203B41FA5}">
                          <a16:colId xmlns:a16="http://schemas.microsoft.com/office/drawing/2014/main" val="2992629805"/>
                        </a:ext>
                      </a:extLst>
                    </a:gridCol>
                  </a:tblGrid>
                  <a:tr h="59274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  xx</a:t>
                          </a:r>
                          <a:endParaRPr lang="vi-VN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vi-VN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vi-VN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vi-VN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vi-VN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vi-VN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103638878"/>
                      </a:ext>
                    </a:extLst>
                  </a:tr>
                  <a:tr h="1004507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l="-331" t="-63636" r="-203311" b="-121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vi-VN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vi-VN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vi-VN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vi-VN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vi-VN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030377240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xmlns="" id="{E6BA027D-95B7-DEB9-9017-B8E3723616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706886"/>
              </p:ext>
            </p:extLst>
          </p:nvPr>
        </p:nvGraphicFramePr>
        <p:xfrm>
          <a:off x="8842164" y="1601241"/>
          <a:ext cx="845389" cy="37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7" imgW="215640" imgH="228600" progId="Equation.DSMT4">
                  <p:embed/>
                </p:oleObj>
              </mc:Choice>
              <mc:Fallback>
                <p:oleObj name="Equation" r:id="rId7" imgW="215640" imgH="228600" progId="Equation.DSMT4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842164" y="1601241"/>
                        <a:ext cx="845389" cy="375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6">
            <a:extLst>
              <a:ext uri="{FF2B5EF4-FFF2-40B4-BE49-F238E27FC236}">
                <a16:creationId xmlns:a16="http://schemas.microsoft.com/office/drawing/2014/main" xmlns="" id="{B2D74833-6791-4A8C-0076-8627383F5AFD}"/>
              </a:ext>
            </a:extLst>
          </p:cNvPr>
          <p:cNvSpPr/>
          <p:nvPr/>
        </p:nvSpPr>
        <p:spPr>
          <a:xfrm>
            <a:off x="7954612" y="670568"/>
            <a:ext cx="438622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endParaRPr lang="en-US" sz="32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xmlns="" id="{03206A24-1062-C04A-BA24-72D7351B24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7232800"/>
              </p:ext>
            </p:extLst>
          </p:nvPr>
        </p:nvGraphicFramePr>
        <p:xfrm>
          <a:off x="9944526" y="1601241"/>
          <a:ext cx="406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9" imgW="406080" imgH="304560" progId="Equation.DSMT4">
                  <p:embed/>
                </p:oleObj>
              </mc:Choice>
              <mc:Fallback>
                <p:oleObj name="Equation" r:id="rId9" imgW="406080" imgH="304560" progId="Equation.DSMT4">
                  <p:embed/>
                  <p:pic>
                    <p:nvPicPr>
                      <p:cNvPr id="41" name="Object 4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944526" y="1601241"/>
                        <a:ext cx="4064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xmlns="" id="{8DD1E23B-2C59-BC9B-ADCC-DC4E548B99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031224"/>
              </p:ext>
            </p:extLst>
          </p:nvPr>
        </p:nvGraphicFramePr>
        <p:xfrm>
          <a:off x="10687050" y="1577975"/>
          <a:ext cx="406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11" imgW="406080" imgH="304560" progId="Equation.DSMT4">
                  <p:embed/>
                </p:oleObj>
              </mc:Choice>
              <mc:Fallback>
                <p:oleObj name="Equation" r:id="rId11" imgW="406080" imgH="30456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687050" y="1577975"/>
                        <a:ext cx="4064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xmlns="" id="{ABA45852-7719-CEA3-A300-4E2871FE40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922267"/>
              </p:ext>
            </p:extLst>
          </p:nvPr>
        </p:nvGraphicFramePr>
        <p:xfrm>
          <a:off x="11526436" y="1578566"/>
          <a:ext cx="308871" cy="323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3" imgW="203040" imgH="317160" progId="Equation.DSMT4">
                  <p:embed/>
                </p:oleObj>
              </mc:Choice>
              <mc:Fallback>
                <p:oleObj name="Equation" r:id="rId13" imgW="203040" imgH="317160" progId="Equation.DSMT4">
                  <p:embed/>
                  <p:pic>
                    <p:nvPicPr>
                      <p:cNvPr id="38" name="Object 3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526436" y="1578566"/>
                        <a:ext cx="308871" cy="3237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xmlns="" id="{9CD072EC-8D18-5361-A10A-0547FD3149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941906"/>
              </p:ext>
            </p:extLst>
          </p:nvPr>
        </p:nvGraphicFramePr>
        <p:xfrm>
          <a:off x="12312041" y="1583707"/>
          <a:ext cx="215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5" imgW="215640" imgH="304560" progId="Equation.DSMT4">
                  <p:embed/>
                </p:oleObj>
              </mc:Choice>
              <mc:Fallback>
                <p:oleObj name="Equation" r:id="rId15" imgW="215640" imgH="30456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xmlns="" id="{8DD1E23B-2C59-BC9B-ADCC-DC4E548B99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2312041" y="1583707"/>
                        <a:ext cx="215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xmlns="" id="{511AFCF8-B971-2946-5532-BFDDE81E2F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337470"/>
              </p:ext>
            </p:extLst>
          </p:nvPr>
        </p:nvGraphicFramePr>
        <p:xfrm>
          <a:off x="13033375" y="1577975"/>
          <a:ext cx="215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7" imgW="215640" imgH="304560" progId="Equation.DSMT4">
                  <p:embed/>
                </p:oleObj>
              </mc:Choice>
              <mc:Fallback>
                <p:oleObj name="Equation" r:id="rId17" imgW="215640" imgH="30456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xmlns="" id="{8DD1E23B-2C59-BC9B-ADCC-DC4E548B99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3033375" y="1577975"/>
                        <a:ext cx="215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xmlns="" id="{82781D67-9ABF-3D61-6F7D-C25F42F364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344528"/>
              </p:ext>
            </p:extLst>
          </p:nvPr>
        </p:nvGraphicFramePr>
        <p:xfrm>
          <a:off x="10052050" y="2341563"/>
          <a:ext cx="190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9" imgW="190440" imgH="317160" progId="Equation.DSMT4">
                  <p:embed/>
                </p:oleObj>
              </mc:Choice>
              <mc:Fallback>
                <p:oleObj name="Equation" r:id="rId19" imgW="190440" imgH="31716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xmlns="" id="{03206A24-1062-C04A-BA24-72D7351B24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0052050" y="2341563"/>
                        <a:ext cx="1905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xmlns="" id="{94F6C69E-3F79-AE23-F4BE-D73D5A72BE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259887"/>
              </p:ext>
            </p:extLst>
          </p:nvPr>
        </p:nvGraphicFramePr>
        <p:xfrm>
          <a:off x="10799763" y="2347913"/>
          <a:ext cx="215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21" imgW="215640" imgH="304560" progId="Equation.DSMT4">
                  <p:embed/>
                </p:oleObj>
              </mc:Choice>
              <mc:Fallback>
                <p:oleObj name="Equation" r:id="rId21" imgW="215640" imgH="30456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xmlns="" id="{03206A24-1062-C04A-BA24-72D7351B24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799763" y="2347913"/>
                        <a:ext cx="215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xmlns="" id="{D544DAD5-3E14-B9F3-A784-7FB9503D92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583001"/>
              </p:ext>
            </p:extLst>
          </p:nvPr>
        </p:nvGraphicFramePr>
        <p:xfrm>
          <a:off x="11483975" y="2362200"/>
          <a:ext cx="203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22" imgW="203040" imgH="317160" progId="Equation.DSMT4">
                  <p:embed/>
                </p:oleObj>
              </mc:Choice>
              <mc:Fallback>
                <p:oleObj name="Equation" r:id="rId22" imgW="203040" imgH="31716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xmlns="" id="{03206A24-1062-C04A-BA24-72D7351B24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1483975" y="2362200"/>
                        <a:ext cx="2032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xmlns="" id="{45C797AE-68CD-BEC1-F9C8-4D84CA1FC8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153974"/>
              </p:ext>
            </p:extLst>
          </p:nvPr>
        </p:nvGraphicFramePr>
        <p:xfrm>
          <a:off x="12406313" y="2359025"/>
          <a:ext cx="215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24" imgW="215640" imgH="304560" progId="Equation.DSMT4">
                  <p:embed/>
                </p:oleObj>
              </mc:Choice>
              <mc:Fallback>
                <p:oleObj name="Equation" r:id="rId24" imgW="215640" imgH="30456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xmlns="" id="{03206A24-1062-C04A-BA24-72D7351B24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2406313" y="2359025"/>
                        <a:ext cx="215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xmlns="" id="{650E3FD3-077B-5647-66A2-B99D35FCD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446223"/>
              </p:ext>
            </p:extLst>
          </p:nvPr>
        </p:nvGraphicFramePr>
        <p:xfrm>
          <a:off x="13188949" y="2352675"/>
          <a:ext cx="190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25" imgW="190440" imgH="317160" progId="Equation.DSMT4">
                  <p:embed/>
                </p:oleObj>
              </mc:Choice>
              <mc:Fallback>
                <p:oleObj name="Equation" r:id="rId25" imgW="190440" imgH="31716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xmlns="" id="{03206A24-1062-C04A-BA24-72D7351B24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3188949" y="2352675"/>
                        <a:ext cx="1905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xmlns="" id="{290BC6CB-2BC4-0311-11B8-5CA809A65568}"/>
                  </a:ext>
                </a:extLst>
              </p:cNvPr>
              <p:cNvSpPr txBox="1"/>
              <p:nvPr/>
            </p:nvSpPr>
            <p:spPr>
              <a:xfrm>
                <a:off x="12444244" y="4314228"/>
                <a:ext cx="1679911" cy="78380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kern="1200" smtClean="0">
                          <a:solidFill>
                            <a:schemeClr val="dk1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𝒚</m:t>
                      </m:r>
                      <m:r>
                        <a:rPr lang="en-US" sz="2400" b="1" i="0" kern="1200">
                          <a:solidFill>
                            <a:schemeClr val="dk1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lang="en-US" sz="2400" b="1" i="1" kern="1200">
                              <a:solidFill>
                                <a:schemeClr val="dk1"/>
                              </a:solidFill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lang="en-US" sz="2400" b="1" i="0" kern="120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𝟏</m:t>
                          </m:r>
                        </m:num>
                        <m:den>
                          <m:r>
                            <a:rPr lang="en-US" sz="2400" b="1" i="0" kern="120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𝟐</m:t>
                          </m:r>
                        </m:den>
                      </m:f>
                      <m:sSup>
                        <m:sSupPr>
                          <m:ctrlPr>
                            <a:rPr lang="en-US" sz="2400" b="1" i="1" kern="1200">
                              <a:solidFill>
                                <a:schemeClr val="dk1"/>
                              </a:solidFill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lang="en-US" sz="2400" b="1" i="1" kern="120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𝒙</m:t>
                          </m:r>
                        </m:e>
                        <m:sup>
                          <m:r>
                            <a:rPr lang="en-US" sz="2400" b="1" i="0" kern="120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290BC6CB-2BC4-0311-11B8-5CA809A655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44244" y="4314228"/>
                <a:ext cx="1679911" cy="783804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xmlns="" id="{CE3C47E6-2CC1-B2A8-E6B0-F14C142AF054}"/>
              </a:ext>
            </a:extLst>
          </p:cNvPr>
          <p:cNvCxnSpPr>
            <a:cxnSpLocks/>
          </p:cNvCxnSpPr>
          <p:nvPr/>
        </p:nvCxnSpPr>
        <p:spPr>
          <a:xfrm>
            <a:off x="6931599" y="670568"/>
            <a:ext cx="0" cy="71574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1088767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u="sng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u="sng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u="sng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u="sng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u="sng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u="sng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u="sng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hà</a:t>
            </a:r>
            <a:endParaRPr lang="en-US" u="sng" dirty="0">
              <a:solidFill>
                <a:srgbClr val="0070C0"/>
              </a:solidFill>
            </a:endParaRPr>
          </a:p>
        </p:txBody>
      </p:sp>
      <p:pic>
        <p:nvPicPr>
          <p:cNvPr id="6" name="Picture 2" descr="C:\Users\HUYEN\Desktop\6243.png_300.png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10096500" y="0"/>
            <a:ext cx="4533900" cy="2857500"/>
          </a:xfrm>
          <a:prstGeom prst="rect">
            <a:avLst/>
          </a:prstGeom>
          <a:noFill/>
        </p:spPr>
      </p:pic>
      <p:sp>
        <p:nvSpPr>
          <p:cNvPr id="7" name="Rectangle 6"/>
          <p:cNvSpPr/>
          <p:nvPr/>
        </p:nvSpPr>
        <p:spPr>
          <a:xfrm>
            <a:off x="1379621" y="2421813"/>
            <a:ext cx="824564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Ô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6 SGK</a:t>
            </a:r>
          </a:p>
          <a:p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bài11; 12; 13, 14/22, 23 (SGK)</a:t>
            </a:r>
          </a:p>
          <a:p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ụ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ô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xmlns="" id="{7F7568B5-F648-748C-285A-35B1A49BC6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86701" y="380477"/>
            <a:ext cx="9552257" cy="873533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rgbClr val="66FFFF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TẬP CUỐI CHƯƠNG 6 (TIẾT 1) 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xmlns="" id="{D02BCFEF-A1CF-76D2-E323-1C18906C196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06475" y="1673526"/>
            <a:ext cx="3669042" cy="1293961"/>
          </a:xfrm>
          <a:prstGeom prst="rect">
            <a:avLst/>
          </a:prstGeom>
          <a:blipFill>
            <a:blip r:embed="rId2">
              <a:alphaModFix amt="80000"/>
            </a:blip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indent="0" algn="ctr">
              <a:buNone/>
            </a:pPr>
            <a:r>
              <a:rPr lang="en-US" sz="3200" u="sng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u="sng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u="sng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u="sng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3200" u="sng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3200" u="sng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u="sng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u="sng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u="sng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 y = ax</a:t>
            </a:r>
            <a:r>
              <a:rPr lang="en-US" sz="3200" u="sng" baseline="300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u="sng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B48CF75F-1719-754F-75A8-C61A169ABDCF}"/>
              </a:ext>
            </a:extLst>
          </p:cNvPr>
          <p:cNvSpPr/>
          <p:nvPr/>
        </p:nvSpPr>
        <p:spPr>
          <a:xfrm>
            <a:off x="1006475" y="3657898"/>
            <a:ext cx="3669041" cy="1275987"/>
          </a:xfrm>
          <a:prstGeom prst="rect">
            <a:avLst/>
          </a:prstGeom>
          <a:blipFill>
            <a:blip r:embed="rId2">
              <a:alphaModFix amt="80000"/>
            </a:blip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u="sng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200" u="sng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200" u="sng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3200" u="sng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u="sng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u="sng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ẩn</a:t>
            </a:r>
            <a:endParaRPr lang="en-US" sz="3200" u="sng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81FFD3B2-A0CF-38B8-CF8A-692EED16751F}"/>
              </a:ext>
            </a:extLst>
          </p:cNvPr>
          <p:cNvSpPr/>
          <p:nvPr/>
        </p:nvSpPr>
        <p:spPr>
          <a:xfrm>
            <a:off x="1006475" y="6193768"/>
            <a:ext cx="3669040" cy="1138686"/>
          </a:xfrm>
          <a:prstGeom prst="rect">
            <a:avLst/>
          </a:prstGeom>
          <a:blipFill>
            <a:blip r:embed="rId2">
              <a:alphaModFix amt="80000"/>
            </a:blip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u="sng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 u="sng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sz="3200" u="sng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 Viète</a:t>
            </a:r>
          </a:p>
        </p:txBody>
      </p:sp>
      <p:sp>
        <p:nvSpPr>
          <p:cNvPr id="8" name="Flowchart: Connector 7">
            <a:extLst>
              <a:ext uri="{FF2B5EF4-FFF2-40B4-BE49-F238E27FC236}">
                <a16:creationId xmlns:a16="http://schemas.microsoft.com/office/drawing/2014/main" xmlns="" id="{7712E7F9-CA71-CCAD-FD71-5C492EBB4377}"/>
              </a:ext>
            </a:extLst>
          </p:cNvPr>
          <p:cNvSpPr/>
          <p:nvPr/>
        </p:nvSpPr>
        <p:spPr>
          <a:xfrm>
            <a:off x="5361983" y="1673526"/>
            <a:ext cx="481264" cy="612025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58523D85-B750-DB1C-38E6-61852E09CC57}"/>
              </a:ext>
            </a:extLst>
          </p:cNvPr>
          <p:cNvSpPr txBox="1"/>
          <p:nvPr/>
        </p:nvSpPr>
        <p:spPr>
          <a:xfrm>
            <a:off x="6167432" y="1735731"/>
            <a:ext cx="61063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y = ax</a:t>
            </a:r>
            <a:r>
              <a:rPr lang="en-US" sz="32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(a   0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xmlns="" id="{C286D4B4-6573-0009-0CA1-15A818B155CE}"/>
                  </a:ext>
                </a:extLst>
              </p:cNvPr>
              <p:cNvSpPr txBox="1"/>
              <p:nvPr/>
            </p:nvSpPr>
            <p:spPr>
              <a:xfrm>
                <a:off x="9084874" y="1830606"/>
                <a:ext cx="581222" cy="43088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smtClean="0">
                        <a:latin typeface="Cambria Math" panose="02040503050406030204" pitchFamily="18" charset="0"/>
                      </a:rPr>
                      <m:t>≠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286D4B4-6573-0009-0CA1-15A818B155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84874" y="1830606"/>
                <a:ext cx="581222" cy="43088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Flowchart: Connector 10">
            <a:extLst>
              <a:ext uri="{FF2B5EF4-FFF2-40B4-BE49-F238E27FC236}">
                <a16:creationId xmlns:a16="http://schemas.microsoft.com/office/drawing/2014/main" xmlns="" id="{B9AC228A-CA8F-2CB0-08F2-107B0E0A1D0B}"/>
              </a:ext>
            </a:extLst>
          </p:cNvPr>
          <p:cNvSpPr/>
          <p:nvPr/>
        </p:nvSpPr>
        <p:spPr>
          <a:xfrm>
            <a:off x="5361983" y="2451698"/>
            <a:ext cx="509549" cy="515789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C8588E69-00FB-53F2-CBEF-F995AD1582E6}"/>
              </a:ext>
            </a:extLst>
          </p:cNvPr>
          <p:cNvSpPr txBox="1"/>
          <p:nvPr/>
        </p:nvSpPr>
        <p:spPr>
          <a:xfrm>
            <a:off x="6199033" y="2417204"/>
            <a:ext cx="60495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y = ax</a:t>
            </a:r>
            <a:r>
              <a:rPr lang="en-US" sz="3200" baseline="30000" dirty="0">
                <a:latin typeface="Times New Roman" pitchFamily="18" charset="0"/>
                <a:cs typeface="Times New Roman" pitchFamily="18" charset="0"/>
              </a:rPr>
              <a:t>2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Flowchart: Connector 12">
            <a:extLst>
              <a:ext uri="{FF2B5EF4-FFF2-40B4-BE49-F238E27FC236}">
                <a16:creationId xmlns:a16="http://schemas.microsoft.com/office/drawing/2014/main" xmlns="" id="{46BF3F5B-8463-339F-B131-D0D085707627}"/>
              </a:ext>
            </a:extLst>
          </p:cNvPr>
          <p:cNvSpPr/>
          <p:nvPr/>
        </p:nvSpPr>
        <p:spPr>
          <a:xfrm>
            <a:off x="5361982" y="3702055"/>
            <a:ext cx="509549" cy="515789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3</a:t>
            </a:r>
          </a:p>
        </p:txBody>
      </p:sp>
      <p:sp>
        <p:nvSpPr>
          <p:cNvPr id="14" name="Flowchart: Connector 13">
            <a:extLst>
              <a:ext uri="{FF2B5EF4-FFF2-40B4-BE49-F238E27FC236}">
                <a16:creationId xmlns:a16="http://schemas.microsoft.com/office/drawing/2014/main" xmlns="" id="{3D239065-5979-109A-0576-A062F64E9A26}"/>
              </a:ext>
            </a:extLst>
          </p:cNvPr>
          <p:cNvSpPr/>
          <p:nvPr/>
        </p:nvSpPr>
        <p:spPr>
          <a:xfrm>
            <a:off x="5361982" y="4580627"/>
            <a:ext cx="509549" cy="515789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4</a:t>
            </a:r>
          </a:p>
        </p:txBody>
      </p:sp>
      <p:sp>
        <p:nvSpPr>
          <p:cNvPr id="15" name="Flowchart: Connector 14">
            <a:extLst>
              <a:ext uri="{FF2B5EF4-FFF2-40B4-BE49-F238E27FC236}">
                <a16:creationId xmlns:a16="http://schemas.microsoft.com/office/drawing/2014/main" xmlns="" id="{4CCA3D99-BDFB-8F20-E5EB-F2FC1FD15B1D}"/>
              </a:ext>
            </a:extLst>
          </p:cNvPr>
          <p:cNvSpPr/>
          <p:nvPr/>
        </p:nvSpPr>
        <p:spPr>
          <a:xfrm>
            <a:off x="5347840" y="5763347"/>
            <a:ext cx="509549" cy="515789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5</a:t>
            </a:r>
          </a:p>
        </p:txBody>
      </p:sp>
      <p:sp>
        <p:nvSpPr>
          <p:cNvPr id="16" name="Flowchart: Connector 15">
            <a:extLst>
              <a:ext uri="{FF2B5EF4-FFF2-40B4-BE49-F238E27FC236}">
                <a16:creationId xmlns:a16="http://schemas.microsoft.com/office/drawing/2014/main" xmlns="" id="{551A3C88-6FAB-3760-E1CC-25DE68B5B4CF}"/>
              </a:ext>
            </a:extLst>
          </p:cNvPr>
          <p:cNvSpPr/>
          <p:nvPr/>
        </p:nvSpPr>
        <p:spPr>
          <a:xfrm>
            <a:off x="5361982" y="6497915"/>
            <a:ext cx="509549" cy="515789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</p:txBody>
      </p:sp>
      <p:sp>
        <p:nvSpPr>
          <p:cNvPr id="17" name="Flowchart: Connector 16">
            <a:extLst>
              <a:ext uri="{FF2B5EF4-FFF2-40B4-BE49-F238E27FC236}">
                <a16:creationId xmlns:a16="http://schemas.microsoft.com/office/drawing/2014/main" xmlns="" id="{4D7F7CE1-882B-3CA5-CD43-0A96E6E91E59}"/>
              </a:ext>
            </a:extLst>
          </p:cNvPr>
          <p:cNvSpPr/>
          <p:nvPr/>
        </p:nvSpPr>
        <p:spPr>
          <a:xfrm>
            <a:off x="5361981" y="7179851"/>
            <a:ext cx="509549" cy="515789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7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E778E7FD-5DB2-6BC8-3DF6-5E9647E804D0}"/>
              </a:ext>
            </a:extLst>
          </p:cNvPr>
          <p:cNvSpPr txBox="1"/>
          <p:nvPr/>
        </p:nvSpPr>
        <p:spPr>
          <a:xfrm>
            <a:off x="6199033" y="7179880"/>
            <a:ext cx="806905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úng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xmlns="" id="{78DBCA5B-AC0D-B8F6-B050-E2E154F201BD}"/>
              </a:ext>
            </a:extLst>
          </p:cNvPr>
          <p:cNvSpPr txBox="1"/>
          <p:nvPr/>
        </p:nvSpPr>
        <p:spPr>
          <a:xfrm>
            <a:off x="6199033" y="6451881"/>
            <a:ext cx="715465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hẩ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ai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xmlns="" id="{338A8361-3349-1E88-B2D6-25D01FCC3550}"/>
              </a:ext>
            </a:extLst>
          </p:cNvPr>
          <p:cNvSpPr txBox="1"/>
          <p:nvPr/>
        </p:nvSpPr>
        <p:spPr>
          <a:xfrm>
            <a:off x="6199033" y="5723882"/>
            <a:ext cx="60495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9606AA98-E5E3-A5F0-710F-9CAA4F209A5D}"/>
              </a:ext>
            </a:extLst>
          </p:cNvPr>
          <p:cNvSpPr txBox="1"/>
          <p:nvPr/>
        </p:nvSpPr>
        <p:spPr>
          <a:xfrm>
            <a:off x="6167432" y="4424165"/>
            <a:ext cx="806905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ai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xmlns="" id="{8F7E8E95-53FD-8A7E-E041-D45DCAD29D11}"/>
              </a:ext>
            </a:extLst>
          </p:cNvPr>
          <p:cNvSpPr txBox="1"/>
          <p:nvPr/>
        </p:nvSpPr>
        <p:spPr>
          <a:xfrm>
            <a:off x="6199033" y="3551604"/>
            <a:ext cx="60495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ax</a:t>
            </a:r>
            <a:r>
              <a:rPr lang="en-US" sz="32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+ bx + c = 0  (a   0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xmlns="" id="{38C5B717-A7D4-2E6D-D358-C5B96BDC49C9}"/>
                  </a:ext>
                </a:extLst>
              </p:cNvPr>
              <p:cNvSpPr txBox="1"/>
              <p:nvPr/>
            </p:nvSpPr>
            <p:spPr>
              <a:xfrm>
                <a:off x="10306949" y="3646753"/>
                <a:ext cx="581222" cy="43088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smtClean="0">
                        <a:latin typeface="Cambria Math" panose="02040503050406030204" pitchFamily="18" charset="0"/>
                      </a:rPr>
                      <m:t>≠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38C5B717-A7D4-2E6D-D358-C5B96BDC49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06949" y="3646753"/>
                <a:ext cx="581222" cy="43088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xmlns="" id="{D8CC5A5E-EDD8-9C19-064F-54D20D536F0E}"/>
                  </a:ext>
                </a:extLst>
              </p:cNvPr>
              <p:cNvSpPr txBox="1"/>
              <p:nvPr/>
            </p:nvSpPr>
            <p:spPr>
              <a:xfrm>
                <a:off x="6199032" y="5679704"/>
                <a:ext cx="5739925" cy="73513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836967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836967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836967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den>
                      </m:f>
                      <m:r>
                        <a:rPr lang="en-US" i="0"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836967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.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836967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836967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D8CC5A5E-EDD8-9C19-064F-54D20D536F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9032" y="5679704"/>
                <a:ext cx="5739925" cy="73513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xmlns="" id="{07F987CF-3801-7C0D-CA9F-250C2EBEAB32}"/>
              </a:ext>
            </a:extLst>
          </p:cNvPr>
          <p:cNvCxnSpPr>
            <a:cxnSpLocks/>
            <a:endCxn id="11" idx="0"/>
          </p:cNvCxnSpPr>
          <p:nvPr/>
        </p:nvCxnSpPr>
        <p:spPr>
          <a:xfrm>
            <a:off x="5616755" y="2130364"/>
            <a:ext cx="3" cy="32133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xmlns="" id="{8782314E-1DE0-6218-4C23-D3FAD3518154}"/>
              </a:ext>
            </a:extLst>
          </p:cNvPr>
          <p:cNvCxnSpPr>
            <a:cxnSpLocks/>
            <a:endCxn id="14" idx="0"/>
          </p:cNvCxnSpPr>
          <p:nvPr/>
        </p:nvCxnSpPr>
        <p:spPr>
          <a:xfrm flipH="1">
            <a:off x="5616757" y="4201613"/>
            <a:ext cx="22163" cy="37901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xmlns="" id="{1F54D5E6-6235-89E1-9709-A039B99628FE}"/>
              </a:ext>
            </a:extLst>
          </p:cNvPr>
          <p:cNvCxnSpPr>
            <a:cxnSpLocks/>
            <a:endCxn id="15" idx="4"/>
          </p:cNvCxnSpPr>
          <p:nvPr/>
        </p:nvCxnSpPr>
        <p:spPr>
          <a:xfrm flipV="1">
            <a:off x="5602611" y="6279136"/>
            <a:ext cx="4" cy="89810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9115117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02569" y="945784"/>
            <a:ext cx="10972800" cy="1477046"/>
          </a:xfrm>
        </p:spPr>
        <p:txBody>
          <a:bodyPr>
            <a:normAutofit/>
          </a:bodyPr>
          <a:lstStyle/>
          <a:p>
            <a:r>
              <a:rPr lang="en-US" sz="4800" dirty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RÒ CHƠI:</a:t>
            </a:r>
            <a:br>
              <a:rPr lang="en-US" sz="4800" dirty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4800" dirty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VÒNG QUAY MAY MẮ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898914" y="2904568"/>
            <a:ext cx="11763487" cy="3034677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sz="3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3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>
              <a:buFontTx/>
              <a:buChar char="-"/>
            </a:pPr>
            <a:r>
              <a:rPr lang="en-US" sz="3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3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3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sz="3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3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quay 1 </a:t>
            </a:r>
            <a:r>
              <a:rPr lang="en-US" sz="3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vòng</a:t>
            </a:r>
            <a:r>
              <a:rPr lang="en-US" sz="3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kim</a:t>
            </a:r>
            <a:r>
              <a:rPr lang="en-US" sz="3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3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ới</a:t>
            </a:r>
            <a:r>
              <a:rPr lang="en-US" sz="3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3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mở</a:t>
            </a:r>
            <a:r>
              <a:rPr lang="en-US" sz="3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ô </a:t>
            </a:r>
            <a:r>
              <a:rPr lang="en-US" sz="3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3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3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sz="3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- Ô </a:t>
            </a:r>
            <a:r>
              <a:rPr lang="en-US" sz="3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3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mở</a:t>
            </a:r>
            <a:r>
              <a:rPr lang="en-US" sz="3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3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quay </a:t>
            </a:r>
            <a:r>
              <a:rPr lang="en-US" sz="3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3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ô </a:t>
            </a:r>
            <a:r>
              <a:rPr lang="en-US" sz="3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3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endParaRPr lang="en-US" sz="3800" dirty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146" name="Picture 2" descr="Trẻ em chơi hoạt hình, công viên giải trí hoạt hình, vui chơi giải trí, tiện ích giải trí png thumbnai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967954" y="6081712"/>
            <a:ext cx="3333750" cy="1943101"/>
          </a:xfrm>
          <a:prstGeom prst="rect">
            <a:avLst/>
          </a:prstGeom>
          <a:noFill/>
        </p:spPr>
      </p:pic>
      <p:pic>
        <p:nvPicPr>
          <p:cNvPr id="6148" name="Picture 4" descr="Trò chơi may mắn, bàn xoay ba chiều, Xoay 360 độ, 3d hoa ba chiều png thumbnail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3333750" cy="279341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622242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vong quay"/>
          <p:cNvGrpSpPr/>
          <p:nvPr/>
        </p:nvGrpSpPr>
        <p:grpSpPr>
          <a:xfrm>
            <a:off x="6991180" y="728758"/>
            <a:ext cx="6050550" cy="6044226"/>
            <a:chOff x="5425622" y="292790"/>
            <a:chExt cx="5834378" cy="582828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25622" y="292790"/>
              <a:ext cx="5834378" cy="5828280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 rot="14949661">
              <a:off x="6674685" y="126928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38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7</a:t>
              </a:r>
              <a:endParaRPr lang="vi-VN" sz="38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 rot="12232592">
              <a:off x="5742637" y="2184872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3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6</a:t>
              </a:r>
              <a:endParaRPr lang="vi-VN" sz="3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 rot="17590276">
              <a:off x="8020996" y="1266361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GB" sz="3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8</a:t>
              </a:r>
              <a:endParaRPr lang="vi-VN" sz="3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 rot="20155085">
              <a:off x="8917980" y="218947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GB" sz="38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</a:t>
              </a:r>
              <a:endParaRPr lang="vi-VN" sz="38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 rot="9501114">
              <a:off x="5697321" y="3524665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GB" sz="38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5</a:t>
              </a:r>
              <a:endParaRPr lang="vi-VN" sz="38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 rot="6703311">
              <a:off x="6660976" y="449299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GB" sz="3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4</a:t>
              </a:r>
              <a:endParaRPr lang="vi-VN" sz="3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 rot="3829829">
              <a:off x="8019634" y="450023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GB" sz="38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3</a:t>
              </a:r>
              <a:endParaRPr lang="vi-VN" sz="38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 rot="1321648">
              <a:off x="8940448" y="3556175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GB" sz="3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</a:t>
              </a:r>
              <a:endParaRPr lang="vi-VN" sz="3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23" name="Isosceles Triangle 22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25" name="quay dung"/>
          <p:cNvSpPr/>
          <p:nvPr/>
        </p:nvSpPr>
        <p:spPr>
          <a:xfrm>
            <a:off x="11145229" y="7053944"/>
            <a:ext cx="3244814" cy="1018902"/>
          </a:xfrm>
          <a:prstGeom prst="round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GB" sz="29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TART</a:t>
            </a:r>
            <a:endParaRPr lang="vi-VN" sz="2900" b="1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6" name="Rounded Rectangle 25">
            <a:hlinkClick r:id="rId5" action="ppaction://hlinksldjump"/>
          </p:cNvPr>
          <p:cNvSpPr/>
          <p:nvPr/>
        </p:nvSpPr>
        <p:spPr>
          <a:xfrm>
            <a:off x="1029366" y="2624371"/>
            <a:ext cx="1605226" cy="1605226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GB" sz="53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endParaRPr lang="vi-VN" sz="53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Rounded Rectangle 26">
            <a:hlinkClick r:id="rId6" action="ppaction://hlinksldjump"/>
          </p:cNvPr>
          <p:cNvSpPr/>
          <p:nvPr/>
        </p:nvSpPr>
        <p:spPr>
          <a:xfrm>
            <a:off x="2826866" y="2624371"/>
            <a:ext cx="1605226" cy="1605226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GB" sz="53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endParaRPr lang="vi-VN" sz="53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" name="Rounded Rectangle 27">
            <a:hlinkClick r:id="rId7" action="ppaction://hlinksldjump"/>
          </p:cNvPr>
          <p:cNvSpPr/>
          <p:nvPr/>
        </p:nvSpPr>
        <p:spPr>
          <a:xfrm>
            <a:off x="4624365" y="2624371"/>
            <a:ext cx="1605226" cy="1605226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GB" sz="53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endParaRPr lang="vi-VN" sz="53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5" name="Rounded Rectangle 34">
            <a:hlinkClick r:id="rId8" action="ppaction://hlinksldjump"/>
          </p:cNvPr>
          <p:cNvSpPr/>
          <p:nvPr/>
        </p:nvSpPr>
        <p:spPr>
          <a:xfrm>
            <a:off x="1030275" y="4479659"/>
            <a:ext cx="1605226" cy="1605226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GB" sz="5300" b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endParaRPr lang="vi-VN" sz="53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6" name="Rounded Rectangle 35">
            <a:hlinkClick r:id="rId9" action="ppaction://hlinksldjump"/>
          </p:cNvPr>
          <p:cNvSpPr/>
          <p:nvPr/>
        </p:nvSpPr>
        <p:spPr>
          <a:xfrm>
            <a:off x="2827776" y="4479659"/>
            <a:ext cx="1605226" cy="1605226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GB" sz="53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</a:t>
            </a:r>
            <a:endParaRPr lang="vi-VN" sz="53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7" name="Rounded Rectangle 36">
            <a:hlinkClick r:id="rId10" action="ppaction://hlinksldjump"/>
          </p:cNvPr>
          <p:cNvSpPr/>
          <p:nvPr/>
        </p:nvSpPr>
        <p:spPr>
          <a:xfrm>
            <a:off x="4625275" y="4479659"/>
            <a:ext cx="1605226" cy="1605226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GB" sz="53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6</a:t>
            </a:r>
            <a:endParaRPr lang="vi-VN" sz="53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8" name="Rounded Rectangle 37">
            <a:hlinkClick r:id="rId11" action="ppaction://hlinksldjump"/>
          </p:cNvPr>
          <p:cNvSpPr/>
          <p:nvPr/>
        </p:nvSpPr>
        <p:spPr>
          <a:xfrm>
            <a:off x="1031185" y="6334946"/>
            <a:ext cx="1605226" cy="1605226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GB" sz="53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7</a:t>
            </a:r>
            <a:endParaRPr lang="vi-VN" sz="53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9" name="Rounded Rectangle 38">
            <a:hlinkClick r:id="rId12" action="ppaction://hlinksldjump"/>
          </p:cNvPr>
          <p:cNvSpPr/>
          <p:nvPr/>
        </p:nvSpPr>
        <p:spPr>
          <a:xfrm>
            <a:off x="2828685" y="6334946"/>
            <a:ext cx="1605226" cy="1605226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GB" sz="53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8</a:t>
            </a:r>
            <a:endParaRPr lang="vi-VN" sz="53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44" name="Picture 43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9768" y="1014637"/>
            <a:ext cx="594360" cy="525780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95687" y="1448966"/>
            <a:ext cx="594360" cy="525780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02980" y="816334"/>
            <a:ext cx="594360" cy="52578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75433" y="3031362"/>
            <a:ext cx="1625057" cy="1386077"/>
          </a:xfrm>
          <a:prstGeom prst="rect">
            <a:avLst/>
          </a:prstGeom>
        </p:spPr>
      </p:pic>
      <p:pic>
        <p:nvPicPr>
          <p:cNvPr id="3" name="vongqua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5" cstate="print"/>
          <a:stretch>
            <a:fillRect/>
          </a:stretch>
        </p:blipFill>
        <p:spPr>
          <a:xfrm>
            <a:off x="13372074" y="-901492"/>
            <a:ext cx="731520" cy="731520"/>
          </a:xfrm>
          <a:prstGeom prst="rect">
            <a:avLst/>
          </a:prstGeom>
        </p:spPr>
      </p:pic>
      <p:sp>
        <p:nvSpPr>
          <p:cNvPr id="31" name="Isosceles Triangle 30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32" name="Isosceles Triangle 31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33" name="Isosceles Triangle 32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34" name="Isosceles Triangle 33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Isosceles Triangle 41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3" name="Isosceles Triangle 42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8" name="Isosceles Triangle 47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9" name="Isosceles Triangle 48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0" name="Isosceles Triangle 49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1" name="Isosceles Triangle 50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2" name="Isosceles Triangle 51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3" name="Isosceles Triangle 52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4" name="Isosceles Triangle 53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5" name="Isosceles Triangle 54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6" name="Isosceles Triangle 55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7" name="Isosceles Triangle 56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8" name="Isosceles Triangle 57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9" name="Isosceles Triangle 58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60" name="Isosceles Triangle 59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61" name="Isosceles Triangle 60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24" name="Heart 23">
            <a:hlinkClick r:id="" action="ppaction://noaction"/>
          </p:cNvPr>
          <p:cNvSpPr/>
          <p:nvPr/>
        </p:nvSpPr>
        <p:spPr>
          <a:xfrm rot="5400000">
            <a:off x="13621945" y="3103739"/>
            <a:ext cx="940526" cy="940524"/>
          </a:xfrm>
          <a:prstGeom prst="heart">
            <a:avLst/>
          </a:prstGeom>
          <a:solidFill>
            <a:srgbClr val="FFC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62" name="Right Arrow 61"/>
          <p:cNvSpPr/>
          <p:nvPr/>
        </p:nvSpPr>
        <p:spPr>
          <a:xfrm>
            <a:off x="7931768" y="7445829"/>
            <a:ext cx="1928077" cy="78377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r>
              <a:rPr lang="en-US" sz="2900" b="1" dirty="0">
                <a:latin typeface="Times New Roman" pitchFamily="18" charset="0"/>
                <a:cs typeface="Times New Roman" pitchFamily="18" charset="0"/>
                <a:hlinkClick r:id="rId16" action="ppaction://hlinksldjump"/>
              </a:rPr>
              <a:t>NEXT</a:t>
            </a:r>
            <a:endParaRPr lang="en-US" sz="29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2991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6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9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3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4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43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4" fill="hold">
                      <p:stCondLst>
                        <p:cond delay="0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4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4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9" dur="3040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50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1" fill="hold">
                      <p:stCondLst>
                        <p:cond delay="0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5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57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8" fill="hold">
                      <p:stCondLst>
                        <p:cond delay="0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6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64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5" fill="hold">
                      <p:stCondLst>
                        <p:cond delay="0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6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171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2" fill="hold">
                      <p:stCondLst>
                        <p:cond delay="0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178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9" fill="hold">
                      <p:stCondLst>
                        <p:cond delay="0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8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seq concurrent="1" nextAc="seek">
              <p:cTn id="185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6" fill="hold">
                      <p:stCondLst>
                        <p:cond delay="0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9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  <p:seq concurrent="1" nextAc="seek">
              <p:cTn id="192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3" fill="hold">
                      <p:stCondLst>
                        <p:cond delay="0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9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  <p:seq concurrent="1" nextAc="seek">
              <p:cTn id="199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0" fill="hold">
                      <p:stCondLst>
                        <p:cond delay="0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20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  <p:audio>
              <p:cMediaNode vol="80000">
                <p:cTn id="20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31" grpId="0" animBg="1"/>
      <p:bldP spid="32" grpId="0" animBg="1"/>
      <p:bldP spid="33" grpId="0" animBg="1"/>
      <p:bldP spid="34" grpId="0" animBg="1"/>
      <p:bldP spid="42" grpId="0" animBg="1"/>
      <p:bldP spid="43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2996" y="4522957"/>
            <a:ext cx="1303800" cy="141951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32325" y="5419025"/>
            <a:ext cx="975467" cy="106203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34374" y="6156467"/>
            <a:ext cx="624469" cy="679890"/>
          </a:xfrm>
          <a:prstGeom prst="rect">
            <a:avLst/>
          </a:prstGeom>
        </p:spPr>
      </p:pic>
      <p:sp>
        <p:nvSpPr>
          <p:cNvPr id="26" name="caau c"/>
          <p:cNvSpPr/>
          <p:nvPr/>
        </p:nvSpPr>
        <p:spPr>
          <a:xfrm>
            <a:off x="1192359" y="4700209"/>
            <a:ext cx="12367493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just"/>
            <a:r>
              <a:rPr lang="en-US" sz="4000" dirty="0">
                <a:solidFill>
                  <a:srgbClr val="1A0DAB"/>
                </a:solidFill>
                <a:latin typeface="Open Sans"/>
              </a:rPr>
              <a:t>C.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Với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a &gt; 0,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đồ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thị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nằm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phía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dưới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trục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hoành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và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O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là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điểm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thấp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nhất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của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đồ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thị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.</a:t>
            </a:r>
          </a:p>
        </p:txBody>
      </p:sp>
      <p:sp>
        <p:nvSpPr>
          <p:cNvPr id="40" name="Cloud 39"/>
          <p:cNvSpPr/>
          <p:nvPr/>
        </p:nvSpPr>
        <p:spPr>
          <a:xfrm>
            <a:off x="-820014" y="5882635"/>
            <a:ext cx="680537" cy="419052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6359121" y="5643000"/>
            <a:ext cx="1069704" cy="65868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Cau b"/>
          <p:cNvSpPr/>
          <p:nvPr/>
        </p:nvSpPr>
        <p:spPr>
          <a:xfrm>
            <a:off x="1247887" y="3390903"/>
            <a:ext cx="11955167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just"/>
            <a:r>
              <a:rPr lang="en-US" sz="4000" dirty="0">
                <a:solidFill>
                  <a:srgbClr val="1A0DAB"/>
                </a:solidFill>
                <a:latin typeface="Open Sans"/>
              </a:rPr>
              <a:t>B.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Với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a &lt; 0,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đồ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thị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nằm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phía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dưới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trục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hoành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và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O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là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điểm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thấp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nhất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của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đồ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thị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.</a:t>
            </a:r>
          </a:p>
        </p:txBody>
      </p:sp>
      <p:sp>
        <p:nvSpPr>
          <p:cNvPr id="43" name="cau a"/>
          <p:cNvSpPr/>
          <p:nvPr/>
        </p:nvSpPr>
        <p:spPr>
          <a:xfrm>
            <a:off x="1192359" y="2123069"/>
            <a:ext cx="12300223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just"/>
            <a:r>
              <a:rPr lang="en-US" sz="4000" dirty="0">
                <a:solidFill>
                  <a:srgbClr val="1A0DAB"/>
                </a:solidFill>
                <a:latin typeface="Open Sans"/>
              </a:rPr>
              <a:t>A.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Với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a &gt; 0,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đồ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thị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nằm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phía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trên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trục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hoành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và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O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là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điểm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cao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nhất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của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đồ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thị</a:t>
            </a:r>
            <a:endParaRPr lang="en-US" sz="4000" dirty="0">
              <a:solidFill>
                <a:srgbClr val="1A0DAB"/>
              </a:solidFill>
              <a:latin typeface="Open Sans"/>
            </a:endParaRPr>
          </a:p>
        </p:txBody>
      </p:sp>
      <p:sp>
        <p:nvSpPr>
          <p:cNvPr id="44" name="caau d"/>
          <p:cNvSpPr/>
          <p:nvPr/>
        </p:nvSpPr>
        <p:spPr>
          <a:xfrm>
            <a:off x="1247887" y="5994960"/>
            <a:ext cx="12367493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en-US" sz="4000" dirty="0">
                <a:solidFill>
                  <a:srgbClr val="1A0DAB"/>
                </a:solidFill>
                <a:latin typeface="Open Sans"/>
              </a:rPr>
              <a:t>D.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Với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a &lt; 0,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đồ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thị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nằm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phía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dưới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trục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hoành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và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O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là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điểm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cao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nhất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của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đồ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thị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.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8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8628469" y="6457449"/>
            <a:ext cx="1062164" cy="849671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1281822" y="72735"/>
            <a:ext cx="12529735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 u="sng" dirty="0" err="1">
                <a:solidFill>
                  <a:srgbClr val="FF0000"/>
                </a:solidFill>
                <a:latin typeface="Open Sans"/>
              </a:rPr>
              <a:t>Câu</a:t>
            </a:r>
            <a:r>
              <a:rPr lang="en-US" sz="4000" b="1" u="sng" dirty="0">
                <a:solidFill>
                  <a:srgbClr val="FF0000"/>
                </a:solidFill>
                <a:latin typeface="Open Sans"/>
              </a:rPr>
              <a:t> 1:</a:t>
            </a:r>
            <a:endParaRPr lang="en-US" sz="4000" b="1" dirty="0">
              <a:solidFill>
                <a:srgbClr val="FF0000"/>
              </a:solidFill>
              <a:latin typeface="Open Sans"/>
            </a:endParaRPr>
          </a:p>
          <a:p>
            <a:r>
              <a:rPr lang="en-US" sz="4000" dirty="0" err="1">
                <a:solidFill>
                  <a:srgbClr val="1A0DAB"/>
                </a:solidFill>
                <a:latin typeface="Open Sans"/>
              </a:rPr>
              <a:t>Kết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luận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nào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sau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đây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đúng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khi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nói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về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đồ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thị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hàm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số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y = ax</a:t>
            </a:r>
            <a:r>
              <a:rPr lang="en-US" sz="4000" baseline="30000" dirty="0">
                <a:solidFill>
                  <a:srgbClr val="1A0DAB"/>
                </a:solidFill>
                <a:latin typeface="Open Sans"/>
              </a:rPr>
              <a:t>2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(a   0) ?</a:t>
            </a:r>
          </a:p>
        </p:txBody>
      </p:sp>
      <p:sp>
        <p:nvSpPr>
          <p:cNvPr id="3" name="Horizontal Scroll 2">
            <a:hlinkClick r:id="rId9" action="ppaction://hlinksldjump"/>
          </p:cNvPr>
          <p:cNvSpPr/>
          <p:nvPr/>
        </p:nvSpPr>
        <p:spPr>
          <a:xfrm>
            <a:off x="11608112" y="6836357"/>
            <a:ext cx="2901462" cy="1320508"/>
          </a:xfrm>
          <a:prstGeom prst="horizontalScrol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/>
              <a:t>Quay </a:t>
            </a:r>
            <a:r>
              <a:rPr lang="en-US" sz="3600" dirty="0" err="1"/>
              <a:t>về</a:t>
            </a:r>
            <a:endParaRPr lang="en-US" sz="3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xmlns="" id="{099C499A-1DBA-5850-4173-164554CB0375}"/>
                  </a:ext>
                </a:extLst>
              </p:cNvPr>
              <p:cNvSpPr txBox="1"/>
              <p:nvPr/>
            </p:nvSpPr>
            <p:spPr>
              <a:xfrm>
                <a:off x="3348074" y="1445235"/>
                <a:ext cx="536533" cy="43088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smtClean="0">
                          <a:latin typeface="Cambria Math" panose="02040503050406030204" pitchFamily="18" charset="0"/>
                        </a:rPr>
                        <m:t>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99C499A-1DBA-5850-4173-164554CB03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8074" y="1445235"/>
                <a:ext cx="536533" cy="43088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44629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âu d"/>
          <p:cNvSpPr>
            <a:spLocks noChangeArrowheads="1"/>
          </p:cNvSpPr>
          <p:nvPr/>
        </p:nvSpPr>
        <p:spPr bwMode="auto">
          <a:xfrm>
            <a:off x="1487012" y="787062"/>
            <a:ext cx="12736792" cy="19906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4000" b="1" i="0" u="sng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Open Sans"/>
              </a:rPr>
              <a:t>Câu</a:t>
            </a:r>
            <a:r>
              <a:rPr kumimoji="0" lang="en-US" sz="4000" b="1" i="0" u="sng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Open Sans"/>
              </a:rPr>
              <a:t> 2:</a:t>
            </a:r>
            <a:r>
              <a:rPr kumimoji="0" lang="en-US" sz="4000" b="1" i="0" u="sng" strike="noStrike" cap="none" normalizeH="0" dirty="0">
                <a:ln>
                  <a:noFill/>
                </a:ln>
                <a:solidFill>
                  <a:srgbClr val="FF0000"/>
                </a:solidFill>
                <a:effectLst/>
                <a:latin typeface="Open Sans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Open Sans"/>
              </a:rPr>
              <a:t>Điểm</a:t>
            </a:r>
            <a:r>
              <a:rPr lang="en-US" sz="4000" dirty="0">
                <a:solidFill>
                  <a:srgbClr val="FF0000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Open Sans"/>
              </a:rPr>
              <a:t>nào</a:t>
            </a:r>
            <a:r>
              <a:rPr lang="en-US" sz="4000" dirty="0">
                <a:solidFill>
                  <a:srgbClr val="FF0000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Open Sans"/>
              </a:rPr>
              <a:t>sau</a:t>
            </a:r>
            <a:r>
              <a:rPr lang="en-US" sz="4000" dirty="0">
                <a:solidFill>
                  <a:srgbClr val="FF0000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Open Sans"/>
              </a:rPr>
              <a:t>đây</a:t>
            </a:r>
            <a:r>
              <a:rPr lang="en-US" sz="4000" dirty="0">
                <a:solidFill>
                  <a:srgbClr val="FF0000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Open Sans"/>
              </a:rPr>
              <a:t>thuộc</a:t>
            </a:r>
            <a:r>
              <a:rPr lang="en-US" sz="4000" dirty="0">
                <a:solidFill>
                  <a:srgbClr val="FF0000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Open Sans"/>
              </a:rPr>
              <a:t>đồ</a:t>
            </a:r>
            <a:r>
              <a:rPr lang="en-US" sz="4000" dirty="0">
                <a:solidFill>
                  <a:srgbClr val="FF0000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Open Sans"/>
              </a:rPr>
              <a:t>thị</a:t>
            </a:r>
            <a:r>
              <a:rPr lang="en-US" sz="4000" dirty="0">
                <a:solidFill>
                  <a:srgbClr val="FF0000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Open Sans"/>
              </a:rPr>
              <a:t>hàm</a:t>
            </a:r>
            <a:r>
              <a:rPr lang="en-US" sz="4000" dirty="0">
                <a:solidFill>
                  <a:srgbClr val="FF0000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Open Sans"/>
              </a:rPr>
              <a:t>số</a:t>
            </a:r>
            <a:r>
              <a:rPr lang="en-US" sz="4000" dirty="0">
                <a:solidFill>
                  <a:srgbClr val="FF0000"/>
                </a:solidFill>
                <a:latin typeface="Open Sans"/>
              </a:rPr>
              <a:t> y =   x</a:t>
            </a:r>
            <a:r>
              <a:rPr lang="en-US" sz="4000" baseline="30000" dirty="0">
                <a:solidFill>
                  <a:srgbClr val="FF0000"/>
                </a:solidFill>
                <a:latin typeface="Open Sans"/>
              </a:rPr>
              <a:t>2</a:t>
            </a:r>
            <a:r>
              <a:rPr lang="en-US" sz="4000" dirty="0">
                <a:solidFill>
                  <a:srgbClr val="FF0000"/>
                </a:solidFill>
                <a:latin typeface="Open Sans"/>
              </a:rPr>
              <a:t> </a:t>
            </a:r>
            <a:endParaRPr kumimoji="0" lang="en-US" sz="40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4000" b="0" i="0" u="none" strike="noStrike" cap="none" normalizeH="0" baseline="0" dirty="0">
                <a:ln>
                  <a:noFill/>
                </a:ln>
                <a:solidFill>
                  <a:srgbClr val="1A0DAB"/>
                </a:solidFill>
                <a:effectLst/>
                <a:latin typeface="Open Sans"/>
              </a:rPr>
              <a:t> </a:t>
            </a:r>
            <a:endParaRPr kumimoji="0" lang="en-US" sz="4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5" name="câu a"/>
          <p:cNvSpPr/>
          <p:nvPr/>
        </p:nvSpPr>
        <p:spPr>
          <a:xfrm>
            <a:off x="1512187" y="2022021"/>
            <a:ext cx="23697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>
                <a:solidFill>
                  <a:srgbClr val="1A0DAB"/>
                </a:solidFill>
                <a:latin typeface="Open Sans"/>
              </a:rPr>
              <a:t>A. (4; 4) </a:t>
            </a:r>
            <a:endParaRPr lang="en-US" sz="4000" dirty="0"/>
          </a:p>
        </p:txBody>
      </p:sp>
      <p:sp>
        <p:nvSpPr>
          <p:cNvPr id="6" name="câu b"/>
          <p:cNvSpPr/>
          <p:nvPr/>
        </p:nvSpPr>
        <p:spPr>
          <a:xfrm>
            <a:off x="8299938" y="2036932"/>
            <a:ext cx="23697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000" dirty="0">
                <a:solidFill>
                  <a:srgbClr val="1A0DAB"/>
                </a:solidFill>
                <a:latin typeface="Open Sans"/>
              </a:rPr>
              <a:t>B. (-4; 8)</a:t>
            </a:r>
            <a:endParaRPr lang="en-US" sz="4000" dirty="0"/>
          </a:p>
        </p:txBody>
      </p:sp>
      <p:sp>
        <p:nvSpPr>
          <p:cNvPr id="7" name="câu c"/>
          <p:cNvSpPr/>
          <p:nvPr/>
        </p:nvSpPr>
        <p:spPr>
          <a:xfrm>
            <a:off x="1141955" y="3760857"/>
            <a:ext cx="652388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000" dirty="0">
                <a:solidFill>
                  <a:srgbClr val="1A0DAB"/>
                </a:solidFill>
                <a:latin typeface="Open Sans"/>
              </a:rPr>
              <a:t>C. (4; -4)</a:t>
            </a:r>
            <a:endParaRPr lang="en-US" sz="4000" dirty="0"/>
          </a:p>
        </p:txBody>
      </p:sp>
      <p:sp>
        <p:nvSpPr>
          <p:cNvPr id="8" name="CÂU D"/>
          <p:cNvSpPr/>
          <p:nvPr/>
        </p:nvSpPr>
        <p:spPr>
          <a:xfrm>
            <a:off x="8299938" y="3406914"/>
            <a:ext cx="592386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000" dirty="0">
                <a:solidFill>
                  <a:srgbClr val="1A0DAB"/>
                </a:solidFill>
                <a:latin typeface="Open Sans"/>
              </a:rPr>
              <a:t>D. (-4;-8)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98186" y="1933482"/>
            <a:ext cx="965690" cy="772552"/>
          </a:xfrm>
          <a:prstGeom prst="rect">
            <a:avLst/>
          </a:prstGeom>
        </p:spPr>
      </p:pic>
      <p:sp>
        <p:nvSpPr>
          <p:cNvPr id="13" name="Horizontal Scroll 12">
            <a:hlinkClick r:id="rId3" action="ppaction://hlinksldjump"/>
          </p:cNvPr>
          <p:cNvSpPr/>
          <p:nvPr/>
        </p:nvSpPr>
        <p:spPr>
          <a:xfrm>
            <a:off x="11608112" y="6836357"/>
            <a:ext cx="2901462" cy="1320508"/>
          </a:xfrm>
          <a:prstGeom prst="horizontalScrol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/>
              <a:t>Quay </a:t>
            </a:r>
            <a:r>
              <a:rPr lang="en-US" sz="3600" dirty="0" err="1"/>
              <a:t>về</a:t>
            </a:r>
            <a:endParaRPr lang="en-US" sz="3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xmlns="" id="{7847A9EB-30D4-3741-3539-D83ACC94AF91}"/>
                  </a:ext>
                </a:extLst>
              </p:cNvPr>
              <p:cNvSpPr txBox="1"/>
              <p:nvPr/>
            </p:nvSpPr>
            <p:spPr>
              <a:xfrm>
                <a:off x="12903566" y="685357"/>
                <a:ext cx="846939" cy="95667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00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000" b="0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30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30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30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847A9EB-30D4-3741-3539-D83ACC94AF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03566" y="685357"/>
                <a:ext cx="846939" cy="95667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727653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11813" y="282458"/>
            <a:ext cx="1400803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b="1" u="sng" dirty="0" err="1">
                <a:solidFill>
                  <a:srgbClr val="FF0000"/>
                </a:solidFill>
                <a:latin typeface="Open Sans"/>
              </a:rPr>
              <a:t>Câu</a:t>
            </a:r>
            <a:r>
              <a:rPr lang="en-US" sz="4800" b="1" u="sng" dirty="0">
                <a:solidFill>
                  <a:srgbClr val="FF0000"/>
                </a:solidFill>
                <a:latin typeface="Open Sans"/>
              </a:rPr>
              <a:t> 3:</a:t>
            </a:r>
            <a:r>
              <a:rPr lang="en-US" sz="4800" b="1" dirty="0">
                <a:solidFill>
                  <a:srgbClr val="FF0000"/>
                </a:solidFill>
                <a:latin typeface="Open Sans"/>
              </a:rPr>
              <a:t>  Cho </a:t>
            </a:r>
            <a:r>
              <a:rPr lang="en-US" sz="4800" b="1" dirty="0" err="1">
                <a:solidFill>
                  <a:srgbClr val="FF0000"/>
                </a:solidFill>
                <a:latin typeface="Open Sans"/>
              </a:rPr>
              <a:t>hàm</a:t>
            </a:r>
            <a:r>
              <a:rPr lang="en-US" sz="4800" b="1" dirty="0">
                <a:solidFill>
                  <a:srgbClr val="FF0000"/>
                </a:solidFill>
                <a:latin typeface="Open Sans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Open Sans"/>
              </a:rPr>
              <a:t>số</a:t>
            </a:r>
            <a:r>
              <a:rPr lang="en-US" sz="4800" b="1" dirty="0">
                <a:solidFill>
                  <a:srgbClr val="FF0000"/>
                </a:solidFill>
                <a:latin typeface="Open Sans"/>
              </a:rPr>
              <a:t> y = 2x</a:t>
            </a:r>
            <a:r>
              <a:rPr lang="en-US" sz="4800" b="1" baseline="30000" dirty="0">
                <a:solidFill>
                  <a:srgbClr val="FF0000"/>
                </a:solidFill>
                <a:latin typeface="Open Sans"/>
              </a:rPr>
              <a:t>2</a:t>
            </a:r>
            <a:r>
              <a:rPr lang="en-US" sz="4800" b="1" dirty="0">
                <a:solidFill>
                  <a:srgbClr val="FF0000"/>
                </a:solidFill>
                <a:latin typeface="Open Sans"/>
              </a:rPr>
              <a:t>. Khi y = 2 </a:t>
            </a:r>
            <a:r>
              <a:rPr lang="en-US" sz="4800" b="1" dirty="0" err="1">
                <a:solidFill>
                  <a:srgbClr val="FF0000"/>
                </a:solidFill>
                <a:latin typeface="Open Sans"/>
              </a:rPr>
              <a:t>thì</a:t>
            </a:r>
            <a:r>
              <a:rPr lang="en-US" sz="4800" b="1" dirty="0">
                <a:solidFill>
                  <a:srgbClr val="FF0000"/>
                </a:solidFill>
                <a:latin typeface="Open Sans"/>
              </a:rPr>
              <a:t> </a:t>
            </a:r>
            <a:endParaRPr lang="en-US" sz="4800" dirty="0">
              <a:solidFill>
                <a:srgbClr val="1A0DAB"/>
              </a:solidFill>
              <a:latin typeface="Open Sans"/>
            </a:endParaRPr>
          </a:p>
        </p:txBody>
      </p:sp>
      <p:sp>
        <p:nvSpPr>
          <p:cNvPr id="5" name="CÂU A"/>
          <p:cNvSpPr/>
          <p:nvPr/>
        </p:nvSpPr>
        <p:spPr>
          <a:xfrm>
            <a:off x="1570007" y="1528954"/>
            <a:ext cx="756467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dirty="0">
                <a:solidFill>
                  <a:srgbClr val="1A0DAB"/>
                </a:solidFill>
                <a:latin typeface="Open Sans"/>
              </a:rPr>
              <a:t>A. x=1</a:t>
            </a:r>
          </a:p>
        </p:txBody>
      </p:sp>
      <p:sp>
        <p:nvSpPr>
          <p:cNvPr id="6" name="CÂU B"/>
          <p:cNvSpPr/>
          <p:nvPr/>
        </p:nvSpPr>
        <p:spPr>
          <a:xfrm>
            <a:off x="1570006" y="2454518"/>
            <a:ext cx="607299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dirty="0">
                <a:solidFill>
                  <a:srgbClr val="1A0DAB"/>
                </a:solidFill>
                <a:latin typeface="Open Sans"/>
              </a:rPr>
              <a:t>B. x=2 </a:t>
            </a:r>
            <a:r>
              <a:rPr lang="en-US" sz="4800" dirty="0" err="1">
                <a:solidFill>
                  <a:srgbClr val="1A0DAB"/>
                </a:solidFill>
                <a:latin typeface="Open Sans"/>
              </a:rPr>
              <a:t>hoặc</a:t>
            </a:r>
            <a:r>
              <a:rPr lang="en-US" sz="4800" dirty="0">
                <a:solidFill>
                  <a:srgbClr val="1A0DAB"/>
                </a:solidFill>
                <a:latin typeface="Open Sans"/>
              </a:rPr>
              <a:t> x=-2</a:t>
            </a:r>
          </a:p>
        </p:txBody>
      </p:sp>
      <p:sp>
        <p:nvSpPr>
          <p:cNvPr id="7" name="CÂU C"/>
          <p:cNvSpPr/>
          <p:nvPr/>
        </p:nvSpPr>
        <p:spPr>
          <a:xfrm>
            <a:off x="1570006" y="3496863"/>
            <a:ext cx="489980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dirty="0">
                <a:solidFill>
                  <a:srgbClr val="1A0DAB"/>
                </a:solidFill>
                <a:latin typeface="Open Sans"/>
              </a:rPr>
              <a:t>C. x=1 </a:t>
            </a:r>
            <a:r>
              <a:rPr lang="en-US" sz="4800" dirty="0" err="1">
                <a:solidFill>
                  <a:srgbClr val="1A0DAB"/>
                </a:solidFill>
                <a:latin typeface="Open Sans"/>
              </a:rPr>
              <a:t>hoặc</a:t>
            </a:r>
            <a:r>
              <a:rPr lang="en-US" sz="4800" dirty="0">
                <a:solidFill>
                  <a:srgbClr val="1A0DAB"/>
                </a:solidFill>
                <a:latin typeface="Open Sans"/>
              </a:rPr>
              <a:t> x=-1</a:t>
            </a:r>
          </a:p>
        </p:txBody>
      </p:sp>
      <p:sp>
        <p:nvSpPr>
          <p:cNvPr id="8" name="CÂU D"/>
          <p:cNvSpPr/>
          <p:nvPr/>
        </p:nvSpPr>
        <p:spPr>
          <a:xfrm>
            <a:off x="1570006" y="4633775"/>
            <a:ext cx="476178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dirty="0">
                <a:solidFill>
                  <a:srgbClr val="1A0DAB"/>
                </a:solidFill>
                <a:latin typeface="Open Sans"/>
              </a:rPr>
              <a:t>D. X =2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60158" y="3496863"/>
            <a:ext cx="965690" cy="772552"/>
          </a:xfrm>
          <a:prstGeom prst="rect">
            <a:avLst/>
          </a:prstGeom>
        </p:spPr>
      </p:pic>
      <p:sp>
        <p:nvSpPr>
          <p:cNvPr id="13" name="Horizontal Scroll 12">
            <a:hlinkClick r:id="rId3" action="ppaction://hlinksldjump"/>
          </p:cNvPr>
          <p:cNvSpPr/>
          <p:nvPr/>
        </p:nvSpPr>
        <p:spPr>
          <a:xfrm>
            <a:off x="11418387" y="6909092"/>
            <a:ext cx="2901462" cy="1320508"/>
          </a:xfrm>
          <a:prstGeom prst="horizontalScrol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>
                <a:solidFill>
                  <a:schemeClr val="bg1"/>
                </a:solidFill>
                <a:hlinkClick r:id="rId3" action="ppaction://hlinksldjump"/>
              </a:rPr>
              <a:t>Quay</a:t>
            </a:r>
            <a:r>
              <a:rPr lang="en-US" sz="3600" dirty="0">
                <a:solidFill>
                  <a:schemeClr val="bg1"/>
                </a:solidFill>
              </a:rPr>
              <a:t> </a:t>
            </a:r>
            <a:r>
              <a:rPr lang="en-US" sz="3600" dirty="0" err="1">
                <a:solidFill>
                  <a:schemeClr val="bg1"/>
                </a:solidFill>
              </a:rPr>
              <a:t>về</a:t>
            </a:r>
            <a:endParaRPr lang="en-US" sz="36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6784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ÂU A"/>
          <p:cNvSpPr/>
          <p:nvPr/>
        </p:nvSpPr>
        <p:spPr>
          <a:xfrm>
            <a:off x="1713586" y="2980084"/>
            <a:ext cx="6429249" cy="734188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4400" dirty="0">
                <a:solidFill>
                  <a:srgbClr val="002060"/>
                </a:solidFill>
                <a:latin typeface="Open Sans"/>
              </a:rPr>
              <a:t>A. 2</a:t>
            </a:r>
          </a:p>
          <a:p>
            <a:pPr>
              <a:defRPr/>
            </a:pPr>
            <a:endParaRPr lang="vi-VN" sz="44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654810" y="655315"/>
            <a:ext cx="11929522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4000" b="1" u="sng" dirty="0">
                <a:solidFill>
                  <a:srgbClr val="FF0000"/>
                </a:solidFill>
                <a:latin typeface="+mj-lt"/>
              </a:rPr>
              <a:t>Câu 4:</a:t>
            </a:r>
            <a:r>
              <a:rPr lang="en-US" sz="4000" b="1" dirty="0">
                <a:solidFill>
                  <a:srgbClr val="FF0000"/>
                </a:solidFill>
                <a:latin typeface="+mj-lt"/>
              </a:rPr>
              <a:t> </a:t>
            </a:r>
            <a:r>
              <a:rPr lang="vi-VN" sz="4000" b="1" dirty="0">
                <a:solidFill>
                  <a:srgbClr val="FF0000"/>
                </a:solidFill>
                <a:latin typeface="+mj-lt"/>
              </a:rPr>
              <a:t>Đồ thị của hàm số y = ax</a:t>
            </a:r>
            <a:r>
              <a:rPr lang="vi-VN" sz="4000" b="1" baseline="30000" dirty="0">
                <a:solidFill>
                  <a:srgbClr val="FF0000"/>
                </a:solidFill>
                <a:latin typeface="+mj-lt"/>
              </a:rPr>
              <a:t>2</a:t>
            </a:r>
            <a:r>
              <a:rPr lang="vi-VN" sz="4000" b="1" dirty="0">
                <a:solidFill>
                  <a:srgbClr val="FF0000"/>
                </a:solidFill>
                <a:latin typeface="+mj-lt"/>
              </a:rPr>
              <a:t> (a  0) đi qua điểm A(2;-2). Giá trị của a bằng ?</a:t>
            </a:r>
            <a:endParaRPr lang="vi-VN" sz="4000" dirty="0">
              <a:solidFill>
                <a:srgbClr val="FF0000"/>
              </a:solidFill>
              <a:latin typeface="Open Sans"/>
            </a:endParaRPr>
          </a:p>
        </p:txBody>
      </p:sp>
      <p:sp>
        <p:nvSpPr>
          <p:cNvPr id="6" name="CÂU B"/>
          <p:cNvSpPr/>
          <p:nvPr/>
        </p:nvSpPr>
        <p:spPr>
          <a:xfrm>
            <a:off x="7798877" y="2513438"/>
            <a:ext cx="1720215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400" dirty="0">
                <a:solidFill>
                  <a:srgbClr val="002060"/>
                </a:solidFill>
                <a:latin typeface="Open Sans"/>
              </a:rPr>
              <a:t>B. – 2 </a:t>
            </a:r>
          </a:p>
        </p:txBody>
      </p:sp>
      <p:sp>
        <p:nvSpPr>
          <p:cNvPr id="7" name="CÂU C"/>
          <p:cNvSpPr/>
          <p:nvPr/>
        </p:nvSpPr>
        <p:spPr>
          <a:xfrm>
            <a:off x="1631203" y="4284209"/>
            <a:ext cx="4459046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4400" dirty="0">
                <a:solidFill>
                  <a:srgbClr val="002060"/>
                </a:solidFill>
                <a:latin typeface="Open Sans"/>
              </a:rPr>
              <a:t>C. </a:t>
            </a:r>
          </a:p>
        </p:txBody>
      </p:sp>
      <p:sp>
        <p:nvSpPr>
          <p:cNvPr id="8" name="CAU D"/>
          <p:cNvSpPr/>
          <p:nvPr/>
        </p:nvSpPr>
        <p:spPr>
          <a:xfrm>
            <a:off x="7798877" y="4284209"/>
            <a:ext cx="870623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400" dirty="0">
                <a:solidFill>
                  <a:srgbClr val="002060"/>
                </a:solidFill>
                <a:latin typeface="Open Sans"/>
              </a:rPr>
              <a:t>D. 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9992560" y="4299596"/>
            <a:ext cx="1062164" cy="849671"/>
          </a:xfrm>
          <a:prstGeom prst="rect">
            <a:avLst/>
          </a:prstGeom>
        </p:spPr>
      </p:pic>
      <p:sp>
        <p:nvSpPr>
          <p:cNvPr id="18" name="Horizontal Scroll 17">
            <a:hlinkClick r:id="rId3" action="ppaction://hlinksldjump"/>
          </p:cNvPr>
          <p:cNvSpPr/>
          <p:nvPr/>
        </p:nvSpPr>
        <p:spPr>
          <a:xfrm>
            <a:off x="11608112" y="6836357"/>
            <a:ext cx="2901462" cy="1320508"/>
          </a:xfrm>
          <a:prstGeom prst="horizontalScrol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/>
              <a:t>Quay </a:t>
            </a:r>
            <a:r>
              <a:rPr lang="en-US" sz="3600" dirty="0" err="1"/>
              <a:t>về</a:t>
            </a:r>
            <a:endParaRPr lang="en-US" sz="3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xmlns="" id="{21969573-6A06-9B16-8AB3-A512F0A49442}"/>
                  </a:ext>
                </a:extLst>
              </p:cNvPr>
              <p:cNvSpPr txBox="1"/>
              <p:nvPr/>
            </p:nvSpPr>
            <p:spPr>
              <a:xfrm>
                <a:off x="9768005" y="806381"/>
                <a:ext cx="547693" cy="5539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≠</m:t>
                      </m:r>
                    </m:oMath>
                  </m:oMathPara>
                </a14:m>
                <a:endParaRPr lang="en-US" sz="3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21969573-6A06-9B16-8AB3-A512F0A494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68005" y="806381"/>
                <a:ext cx="547693" cy="55399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xmlns="" id="{37C36481-82B5-F89F-B068-82DDB26AD6C2}"/>
                  </a:ext>
                </a:extLst>
              </p:cNvPr>
              <p:cNvSpPr txBox="1"/>
              <p:nvPr/>
            </p:nvSpPr>
            <p:spPr>
              <a:xfrm>
                <a:off x="1987705" y="4096473"/>
                <a:ext cx="1062165" cy="124482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 smtClean="0">
                              <a:solidFill>
                                <a:srgbClr val="00206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000" b="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4000" b="0" i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40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7C36481-82B5-F89F-B068-82DDB26AD6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7705" y="4096473"/>
                <a:ext cx="1062165" cy="124482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xmlns="" id="{24327B1A-1A5E-F447-72FB-07FA59912DC8}"/>
                  </a:ext>
                </a:extLst>
              </p:cNvPr>
              <p:cNvSpPr txBox="1"/>
              <p:nvPr/>
            </p:nvSpPr>
            <p:spPr>
              <a:xfrm>
                <a:off x="8475473" y="4046515"/>
                <a:ext cx="1062165" cy="124482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0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4000" i="1" smtClean="0">
                              <a:solidFill>
                                <a:srgbClr val="00206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000" b="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4000" b="0" i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40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24327B1A-1A5E-F447-72FB-07FA59912D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75473" y="4046515"/>
                <a:ext cx="1062165" cy="124482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43060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2996" y="4522957"/>
            <a:ext cx="1303800" cy="141951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32325" y="5419025"/>
            <a:ext cx="975467" cy="106203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34374" y="6156467"/>
            <a:ext cx="624469" cy="679890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1632623" y="701842"/>
            <a:ext cx="11237988" cy="1109151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en-US" sz="3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5</a:t>
            </a:r>
            <a:r>
              <a:rPr lang="en-US" sz="3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vi-VN" sz="3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hiệm của phương trình x</a:t>
            </a:r>
            <a:r>
              <a:rPr lang="vi-VN" sz="3800" b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3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– 14x +13 = 0 là</a:t>
            </a:r>
          </a:p>
        </p:txBody>
      </p:sp>
      <p:sp>
        <p:nvSpPr>
          <p:cNvPr id="26" name="CÂU A"/>
          <p:cNvSpPr/>
          <p:nvPr/>
        </p:nvSpPr>
        <p:spPr>
          <a:xfrm>
            <a:off x="1763585" y="2323425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. x</a:t>
            </a:r>
            <a:r>
              <a:rPr lang="vi-VN" sz="3800" baseline="-25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vi-VN" sz="3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= - 1; x</a:t>
            </a:r>
            <a:r>
              <a:rPr lang="vi-VN" sz="3800" baseline="-25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3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= 13 </a:t>
            </a:r>
          </a:p>
        </p:txBody>
      </p:sp>
      <p:sp>
        <p:nvSpPr>
          <p:cNvPr id="40" name="Cloud 39"/>
          <p:cNvSpPr/>
          <p:nvPr/>
        </p:nvSpPr>
        <p:spPr>
          <a:xfrm>
            <a:off x="-820014" y="5882635"/>
            <a:ext cx="680537" cy="419052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6359121" y="5643000"/>
            <a:ext cx="1069704" cy="65868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CÂU B"/>
          <p:cNvSpPr/>
          <p:nvPr/>
        </p:nvSpPr>
        <p:spPr>
          <a:xfrm>
            <a:off x="7839817" y="2347913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lvl="0">
              <a:defRPr/>
            </a:pPr>
            <a:r>
              <a:rPr lang="vi-VN" sz="3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. x</a:t>
            </a:r>
            <a:r>
              <a:rPr lang="vi-VN" sz="3800" baseline="-25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vi-VN" sz="3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= -1; x</a:t>
            </a:r>
            <a:r>
              <a:rPr lang="vi-VN" sz="3800" baseline="-25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3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= - 13</a:t>
            </a:r>
          </a:p>
        </p:txBody>
      </p:sp>
      <p:sp>
        <p:nvSpPr>
          <p:cNvPr id="43" name="CÂU C"/>
          <p:cNvSpPr/>
          <p:nvPr/>
        </p:nvSpPr>
        <p:spPr>
          <a:xfrm>
            <a:off x="1763585" y="3339754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lvl="0">
              <a:defRPr/>
            </a:pPr>
            <a:r>
              <a:rPr lang="vi-VN" sz="3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. x</a:t>
            </a:r>
            <a:r>
              <a:rPr lang="vi-VN" sz="3800" baseline="-25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vi-VN" sz="3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= 1; x</a:t>
            </a:r>
            <a:r>
              <a:rPr lang="vi-VN" sz="3800" baseline="-25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3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= -13 </a:t>
            </a:r>
          </a:p>
        </p:txBody>
      </p:sp>
      <p:sp>
        <p:nvSpPr>
          <p:cNvPr id="44" name="CÂU D"/>
          <p:cNvSpPr/>
          <p:nvPr/>
        </p:nvSpPr>
        <p:spPr>
          <a:xfrm>
            <a:off x="7839817" y="3339753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lvl="0">
              <a:defRPr/>
            </a:pPr>
            <a:r>
              <a:rPr lang="vi-VN" sz="3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. x</a:t>
            </a:r>
            <a:r>
              <a:rPr lang="vi-VN" sz="3800" baseline="-25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vi-VN" sz="3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=  1; x</a:t>
            </a:r>
            <a:r>
              <a:rPr lang="vi-VN" sz="3800" baseline="-25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3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= 13 </a:t>
            </a:r>
          </a:p>
        </p:txBody>
      </p:sp>
      <p:pic>
        <p:nvPicPr>
          <p:cNvPr id="51" name="Picture 50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34374" y="3410658"/>
            <a:ext cx="965443" cy="772354"/>
          </a:xfrm>
          <a:prstGeom prst="rect">
            <a:avLst/>
          </a:prstGeom>
        </p:spPr>
      </p:pic>
      <p:sp>
        <p:nvSpPr>
          <p:cNvPr id="20" name="Horizontal Scroll 19">
            <a:hlinkClick r:id="rId9" action="ppaction://hlinksldjump"/>
          </p:cNvPr>
          <p:cNvSpPr/>
          <p:nvPr/>
        </p:nvSpPr>
        <p:spPr>
          <a:xfrm>
            <a:off x="11608112" y="6836357"/>
            <a:ext cx="2901462" cy="1320508"/>
          </a:xfrm>
          <a:prstGeom prst="horizontalScrol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/>
              <a:t>Quay </a:t>
            </a:r>
            <a:r>
              <a:rPr lang="en-US" sz="3600" dirty="0" err="1"/>
              <a:t>về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3205864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254</TotalTime>
  <Words>1069</Words>
  <Application>Microsoft Office PowerPoint</Application>
  <PresentationFormat>Custom</PresentationFormat>
  <Paragraphs>150</Paragraphs>
  <Slides>17</Slides>
  <Notes>1</Notes>
  <HiddenSlides>0</HiddenSlides>
  <MMClips>1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8" baseType="lpstr">
      <vt:lpstr>Arial</vt:lpstr>
      <vt:lpstr>Tahoma</vt:lpstr>
      <vt:lpstr>Sitka Banner</vt:lpstr>
      <vt:lpstr>Denk One</vt:lpstr>
      <vt:lpstr>Calibri Light</vt:lpstr>
      <vt:lpstr>Open Sans</vt:lpstr>
      <vt:lpstr>Calibri</vt:lpstr>
      <vt:lpstr>Times New Roman</vt:lpstr>
      <vt:lpstr>Cambria Math</vt:lpstr>
      <vt:lpstr>Office Theme</vt:lpstr>
      <vt:lpstr>Equation</vt:lpstr>
      <vt:lpstr>PowerPoint Presentation</vt:lpstr>
      <vt:lpstr>BÀI TẬP CUỐI CHƯƠNG 6 (TIẾT 1) </vt:lpstr>
      <vt:lpstr>TRÒ CHƠI: VÒNG QUAY MAY MẮ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           Hướng dẫn về nhà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nTeach.Com</dc:creator>
  <cp:keywords>VnTeach.Com</cp:keywords>
  <cp:lastModifiedBy>QT</cp:lastModifiedBy>
  <cp:revision>1</cp:revision>
  <dcterms:created xsi:type="dcterms:W3CDTF">2018-05-10T00:06:18Z</dcterms:created>
  <dcterms:modified xsi:type="dcterms:W3CDTF">2025-02-07T14:52:40Z</dcterms:modified>
</cp:coreProperties>
</file>